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135F4" w:rsidRDefault="00C135F4" w:rsidP="00C135F4">
      <w:r>
        <w:t xml:space="preserve">Subject: </w:t>
      </w:r>
      <w:r w:rsidRPr="005D7495">
        <w:t>Mathematics for Engineer</w:t>
      </w:r>
    </w:p>
    <w:p w:rsidR="00C135F4" w:rsidRDefault="00C135F4" w:rsidP="00C135F4">
      <w:r>
        <w:t>Quiz number: 2</w:t>
      </w:r>
    </w:p>
    <w:p w:rsidR="00C135F4" w:rsidRDefault="00C135F4" w:rsidP="00C135F4">
      <w:r>
        <w:t>Number of question: 20</w:t>
      </w:r>
    </w:p>
    <w:p w:rsidR="00C135F4" w:rsidRPr="00ED1C04" w:rsidRDefault="00C135F4" w:rsidP="00C135F4">
      <w:pPr>
        <w:rPr>
          <w:sz w:val="26"/>
          <w:szCs w:val="26"/>
        </w:rPr>
      </w:pPr>
      <w:r w:rsidRPr="00ED1C04">
        <w:rPr>
          <w:sz w:val="26"/>
          <w:szCs w:val="26"/>
        </w:rPr>
        <w:t>Structure:</w:t>
      </w:r>
    </w:p>
    <w:p w:rsidR="00C135F4" w:rsidRPr="00ED1C04" w:rsidRDefault="00C135F4" w:rsidP="00C135F4">
      <w:pPr>
        <w:numPr>
          <w:ilvl w:val="0"/>
          <w:numId w:val="7"/>
        </w:numPr>
        <w:spacing w:after="200" w:line="276" w:lineRule="auto"/>
        <w:rPr>
          <w:sz w:val="26"/>
          <w:szCs w:val="26"/>
        </w:rPr>
      </w:pPr>
      <w:r w:rsidRPr="00ED1C04">
        <w:rPr>
          <w:sz w:val="26"/>
          <w:szCs w:val="26"/>
        </w:rPr>
        <w:t>level 1</w:t>
      </w:r>
      <w:r>
        <w:rPr>
          <w:sz w:val="26"/>
          <w:szCs w:val="26"/>
        </w:rPr>
        <w:t>(</w:t>
      </w:r>
      <w:r w:rsidRPr="00ED1C04">
        <w:rPr>
          <w:sz w:val="26"/>
          <w:szCs w:val="26"/>
        </w:rPr>
        <w:t>knowledge &amp; comprehension)</w:t>
      </w:r>
      <w:r>
        <w:rPr>
          <w:sz w:val="26"/>
          <w:szCs w:val="26"/>
        </w:rPr>
        <w:t>: 4</w:t>
      </w:r>
      <w:r w:rsidRPr="00ED1C04">
        <w:rPr>
          <w:sz w:val="26"/>
          <w:szCs w:val="26"/>
        </w:rPr>
        <w:t xml:space="preserve">; </w:t>
      </w:r>
    </w:p>
    <w:p w:rsidR="00C135F4" w:rsidRPr="00ED1C04" w:rsidRDefault="00C135F4" w:rsidP="00C135F4">
      <w:pPr>
        <w:numPr>
          <w:ilvl w:val="0"/>
          <w:numId w:val="7"/>
        </w:numPr>
        <w:spacing w:after="200" w:line="276" w:lineRule="auto"/>
        <w:rPr>
          <w:sz w:val="26"/>
          <w:szCs w:val="26"/>
        </w:rPr>
      </w:pPr>
      <w:r w:rsidRPr="00ED1C04">
        <w:rPr>
          <w:sz w:val="26"/>
          <w:szCs w:val="26"/>
        </w:rPr>
        <w:t>level 2 (application &amp; analysis)</w:t>
      </w:r>
      <w:r>
        <w:rPr>
          <w:sz w:val="26"/>
          <w:szCs w:val="26"/>
        </w:rPr>
        <w:t>: 12</w:t>
      </w:r>
      <w:r w:rsidRPr="00ED1C04">
        <w:rPr>
          <w:sz w:val="26"/>
          <w:szCs w:val="26"/>
        </w:rPr>
        <w:t xml:space="preserve">; </w:t>
      </w:r>
    </w:p>
    <w:p w:rsidR="00C135F4" w:rsidRDefault="00C135F4" w:rsidP="00C135F4">
      <w:pPr>
        <w:numPr>
          <w:ilvl w:val="0"/>
          <w:numId w:val="6"/>
        </w:numPr>
      </w:pPr>
      <w:r w:rsidRPr="00ED1C04">
        <w:rPr>
          <w:sz w:val="26"/>
          <w:szCs w:val="26"/>
        </w:rPr>
        <w:t>level 3 (synthesis &amp; evaluation)</w:t>
      </w:r>
      <w:r>
        <w:rPr>
          <w:sz w:val="26"/>
          <w:szCs w:val="26"/>
        </w:rPr>
        <w:t>: 4</w:t>
      </w:r>
      <w:r w:rsidRPr="00ED1C04">
        <w:rPr>
          <w:sz w:val="26"/>
          <w:szCs w:val="26"/>
        </w:rPr>
        <w:t>.</w:t>
      </w:r>
    </w:p>
    <w:p w:rsidR="0071515F" w:rsidRDefault="00957DD9" w:rsidP="00C135F4">
      <w:r>
        <w:rPr>
          <w:sz w:val="30"/>
        </w:rPr>
        <w:t>Time: 35</w:t>
      </w:r>
      <w:r w:rsidR="00C135F4">
        <w:rPr>
          <w:sz w:val="30"/>
        </w:rPr>
        <w:t>’.</w:t>
      </w:r>
    </w:p>
    <w:p w:rsidR="00D724AE" w:rsidRPr="0037264E" w:rsidRDefault="00D724AE" w:rsidP="00D724AE"/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3A1E1A" w:rsidRPr="0037264E">
        <w:tc>
          <w:tcPr>
            <w:tcW w:w="2077" w:type="dxa"/>
          </w:tcPr>
          <w:p w:rsidR="003A1E1A" w:rsidRPr="0037264E" w:rsidRDefault="00691DD9" w:rsidP="003319CB">
            <w:r w:rsidRPr="0037264E">
              <w:t>QN=1</w:t>
            </w:r>
          </w:p>
        </w:tc>
        <w:tc>
          <w:tcPr>
            <w:tcW w:w="7323" w:type="dxa"/>
            <w:vAlign w:val="center"/>
          </w:tcPr>
          <w:p w:rsidR="003A1E1A" w:rsidRPr="0037264E" w:rsidRDefault="00B82059" w:rsidP="00D92BBD">
            <w:pPr>
              <w:pStyle w:val="NoSpacing"/>
            </w:pPr>
            <w:r>
              <w:rPr>
                <w:rFonts w:ascii="Times New Roman" w:hAnsi="Times New Roman"/>
              </w:rPr>
              <w:t xml:space="preserve">(Level 1) </w:t>
            </w:r>
            <w:r w:rsidR="00D40557" w:rsidRPr="00D56270">
              <w:rPr>
                <w:rFonts w:ascii="Times New Roman" w:hAnsi="Times New Roman"/>
              </w:rPr>
              <w:t xml:space="preserve">Find the average value of the function </w:t>
            </w:r>
            <w:r w:rsidR="00141AAE" w:rsidRPr="00D56270">
              <w:rPr>
                <w:rFonts w:ascii="Times New Roman" w:hAnsi="Times New Roman"/>
                <w:noProof/>
                <w:position w:val="-14"/>
              </w:rPr>
              <w:object w:dxaOrig="1359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67.8pt;height:21.1pt;mso-width-percent:0;mso-height-percent:0;mso-width-percent:0;mso-height-percent:0" o:ole="">
                  <v:imagedata r:id="rId5" o:title=""/>
                </v:shape>
                <o:OLEObject Type="Embed" ProgID="Equation.DSMT4" ShapeID="_x0000_i1025" DrawAspect="Content" ObjectID="_1730119661" r:id="rId6"/>
              </w:object>
            </w:r>
            <w:r w:rsidR="00D40557" w:rsidRPr="00D56270">
              <w:rPr>
                <w:rFonts w:ascii="Times New Roman" w:hAnsi="Times New Roman"/>
              </w:rPr>
              <w:t>on the interval [-1,3]</w:t>
            </w:r>
            <w:r w:rsidR="00D40557">
              <w:rPr>
                <w:rFonts w:ascii="Times New Roman" w:hAnsi="Times New Roman"/>
              </w:rPr>
              <w:t>.</w:t>
            </w:r>
          </w:p>
        </w:tc>
      </w:tr>
      <w:tr w:rsidR="00922FFD" w:rsidRPr="0037264E" w:rsidTr="00DE6919">
        <w:tc>
          <w:tcPr>
            <w:tcW w:w="2077" w:type="dxa"/>
          </w:tcPr>
          <w:p w:rsidR="00922FFD" w:rsidRPr="0037264E" w:rsidRDefault="00922FFD" w:rsidP="003319CB">
            <w:r w:rsidRPr="0037264E">
              <w:t>a.</w:t>
            </w:r>
          </w:p>
        </w:tc>
        <w:tc>
          <w:tcPr>
            <w:tcW w:w="7323" w:type="dxa"/>
          </w:tcPr>
          <w:p w:rsidR="00922FFD" w:rsidRPr="00D56270" w:rsidRDefault="00141AA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24"/>
                <w:sz w:val="20"/>
                <w:szCs w:val="20"/>
              </w:rPr>
              <w:object w:dxaOrig="600" w:dyaOrig="620">
                <v:shape id="_x0000_i1026" type="#_x0000_t75" alt="" style="width:30.1pt;height:30.95pt;mso-width-percent:0;mso-height-percent:0;mso-width-percent:0;mso-height-percent:0" o:ole="">
                  <v:imagedata r:id="rId7" o:title=""/>
                </v:shape>
                <o:OLEObject Type="Embed" ProgID="Equation.DSMT4" ShapeID="_x0000_i1026" DrawAspect="Content" ObjectID="_1730119662" r:id="rId8"/>
              </w:object>
            </w:r>
          </w:p>
        </w:tc>
      </w:tr>
      <w:tr w:rsidR="00922FFD" w:rsidRPr="0037264E" w:rsidTr="00DE6919">
        <w:tc>
          <w:tcPr>
            <w:tcW w:w="2077" w:type="dxa"/>
          </w:tcPr>
          <w:p w:rsidR="00922FFD" w:rsidRPr="0037264E" w:rsidRDefault="00922FFD" w:rsidP="003319CB">
            <w:r w:rsidRPr="0037264E">
              <w:t>b.</w:t>
            </w:r>
          </w:p>
        </w:tc>
        <w:tc>
          <w:tcPr>
            <w:tcW w:w="7323" w:type="dxa"/>
          </w:tcPr>
          <w:p w:rsidR="00922FFD" w:rsidRPr="00D56270" w:rsidRDefault="00141AA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24"/>
                <w:sz w:val="20"/>
                <w:szCs w:val="20"/>
              </w:rPr>
              <w:object w:dxaOrig="380" w:dyaOrig="620">
                <v:shape id="_x0000_i1027" type="#_x0000_t75" alt="" style="width:19.15pt;height:30.95pt;mso-width-percent:0;mso-height-percent:0;mso-width-percent:0;mso-height-percent:0" o:ole="">
                  <v:imagedata r:id="rId9" o:title=""/>
                </v:shape>
                <o:OLEObject Type="Embed" ProgID="Equation.DSMT4" ShapeID="_x0000_i1027" DrawAspect="Content" ObjectID="_1730119663" r:id="rId10"/>
              </w:object>
            </w:r>
          </w:p>
        </w:tc>
      </w:tr>
      <w:tr w:rsidR="00922FFD" w:rsidRPr="0037264E" w:rsidTr="00DE6919">
        <w:tc>
          <w:tcPr>
            <w:tcW w:w="2077" w:type="dxa"/>
          </w:tcPr>
          <w:p w:rsidR="00922FFD" w:rsidRPr="0037264E" w:rsidRDefault="00922FFD" w:rsidP="003319CB">
            <w:r w:rsidRPr="0037264E">
              <w:t>c.</w:t>
            </w:r>
          </w:p>
        </w:tc>
        <w:tc>
          <w:tcPr>
            <w:tcW w:w="7323" w:type="dxa"/>
          </w:tcPr>
          <w:p w:rsidR="00922FFD" w:rsidRPr="00D56270" w:rsidRDefault="00141AA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24"/>
                <w:sz w:val="20"/>
                <w:szCs w:val="20"/>
              </w:rPr>
              <w:object w:dxaOrig="360" w:dyaOrig="620">
                <v:shape id="_x0000_i1028" type="#_x0000_t75" alt="" style="width:18pt;height:30.95pt;mso-width-percent:0;mso-height-percent:0;mso-width-percent:0;mso-height-percent:0" o:ole="">
                  <v:imagedata r:id="rId11" o:title=""/>
                </v:shape>
                <o:OLEObject Type="Embed" ProgID="Equation.DSMT4" ShapeID="_x0000_i1028" DrawAspect="Content" ObjectID="_1730119664" r:id="rId12"/>
              </w:object>
            </w:r>
          </w:p>
        </w:tc>
      </w:tr>
      <w:tr w:rsidR="00922FFD" w:rsidRPr="0037264E" w:rsidTr="00DE6919">
        <w:tc>
          <w:tcPr>
            <w:tcW w:w="2077" w:type="dxa"/>
          </w:tcPr>
          <w:p w:rsidR="00922FFD" w:rsidRPr="0037264E" w:rsidRDefault="00922FFD" w:rsidP="003319CB">
            <w:r w:rsidRPr="0037264E">
              <w:t>d.</w:t>
            </w:r>
          </w:p>
        </w:tc>
        <w:tc>
          <w:tcPr>
            <w:tcW w:w="7323" w:type="dxa"/>
          </w:tcPr>
          <w:p w:rsidR="00922FFD" w:rsidRPr="00D56270" w:rsidRDefault="00141AA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24"/>
                <w:sz w:val="20"/>
                <w:szCs w:val="20"/>
              </w:rPr>
              <w:object w:dxaOrig="620" w:dyaOrig="620">
                <v:shape id="_x0000_i1029" type="#_x0000_t75" alt="" style="width:30.95pt;height:30.95pt;mso-width-percent:0;mso-height-percent:0;mso-width-percent:0;mso-height-percent:0" o:ole="">
                  <v:imagedata r:id="rId13" o:title=""/>
                </v:shape>
                <o:OLEObject Type="Embed" ProgID="Equation.DSMT4" ShapeID="_x0000_i1029" DrawAspect="Content" ObjectID="_1730119665" r:id="rId14"/>
              </w:object>
            </w:r>
          </w:p>
        </w:tc>
      </w:tr>
      <w:tr w:rsidR="00922FFD" w:rsidRPr="0037264E">
        <w:tc>
          <w:tcPr>
            <w:tcW w:w="2077" w:type="dxa"/>
          </w:tcPr>
          <w:p w:rsidR="00922FFD" w:rsidRPr="0037264E" w:rsidRDefault="00922FFD" w:rsidP="003319CB">
            <w:r w:rsidRPr="0037264E">
              <w:t>e.</w:t>
            </w:r>
          </w:p>
        </w:tc>
        <w:tc>
          <w:tcPr>
            <w:tcW w:w="7323" w:type="dxa"/>
          </w:tcPr>
          <w:p w:rsidR="00922FFD" w:rsidRPr="00D56270" w:rsidRDefault="00141AA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24"/>
                <w:sz w:val="20"/>
                <w:szCs w:val="20"/>
              </w:rPr>
              <w:object w:dxaOrig="499" w:dyaOrig="620">
                <v:shape id="_x0000_i1030" type="#_x0000_t75" alt="" style="width:24.75pt;height:30.95pt;mso-width-percent:0;mso-height-percent:0;mso-width-percent:0;mso-height-percent:0" o:ole="">
                  <v:imagedata r:id="rId15" o:title=""/>
                </v:shape>
                <o:OLEObject Type="Embed" ProgID="Equation.DSMT4" ShapeID="_x0000_i1030" DrawAspect="Content" ObjectID="_1730119666" r:id="rId16"/>
              </w:object>
            </w:r>
          </w:p>
        </w:tc>
      </w:tr>
      <w:tr w:rsidR="00922FFD" w:rsidRPr="0037264E">
        <w:tc>
          <w:tcPr>
            <w:tcW w:w="2077" w:type="dxa"/>
          </w:tcPr>
          <w:p w:rsidR="00922FFD" w:rsidRPr="0037264E" w:rsidRDefault="00922FFD" w:rsidP="003319CB">
            <w:r w:rsidRPr="0037264E">
              <w:t>f.</w:t>
            </w:r>
          </w:p>
        </w:tc>
        <w:tc>
          <w:tcPr>
            <w:tcW w:w="7323" w:type="dxa"/>
          </w:tcPr>
          <w:p w:rsidR="00922FFD" w:rsidRPr="0037264E" w:rsidRDefault="00922FFD" w:rsidP="003319CB"/>
        </w:tc>
      </w:tr>
      <w:tr w:rsidR="00922FFD" w:rsidRPr="0037264E">
        <w:tc>
          <w:tcPr>
            <w:tcW w:w="2077" w:type="dxa"/>
          </w:tcPr>
          <w:p w:rsidR="00922FFD" w:rsidRPr="0037264E" w:rsidRDefault="00922FFD" w:rsidP="003319CB">
            <w:r w:rsidRPr="0037264E">
              <w:t>ANS:</w:t>
            </w:r>
          </w:p>
        </w:tc>
        <w:tc>
          <w:tcPr>
            <w:tcW w:w="7323" w:type="dxa"/>
          </w:tcPr>
          <w:p w:rsidR="00922FFD" w:rsidRPr="0037264E" w:rsidRDefault="00922FFD" w:rsidP="003319CB">
            <w:r>
              <w:t>C</w:t>
            </w:r>
          </w:p>
        </w:tc>
      </w:tr>
      <w:tr w:rsidR="00922FFD" w:rsidRPr="0037264E">
        <w:tc>
          <w:tcPr>
            <w:tcW w:w="2077" w:type="dxa"/>
          </w:tcPr>
          <w:p w:rsidR="00922FFD" w:rsidRPr="0037264E" w:rsidRDefault="00922FFD" w:rsidP="003319CB">
            <w:r w:rsidRPr="0037264E">
              <w:t>PTS:</w:t>
            </w:r>
          </w:p>
        </w:tc>
        <w:tc>
          <w:tcPr>
            <w:tcW w:w="7323" w:type="dxa"/>
          </w:tcPr>
          <w:p w:rsidR="00922FFD" w:rsidRPr="0037264E" w:rsidRDefault="00922FFD" w:rsidP="003319CB"/>
        </w:tc>
      </w:tr>
      <w:tr w:rsidR="00922FFD" w:rsidRPr="0037264E">
        <w:tc>
          <w:tcPr>
            <w:tcW w:w="2077" w:type="dxa"/>
          </w:tcPr>
          <w:p w:rsidR="00922FFD" w:rsidRPr="0037264E" w:rsidRDefault="00922FFD" w:rsidP="003319CB">
            <w:r w:rsidRPr="0037264E">
              <w:t>CHAPTER:</w:t>
            </w:r>
          </w:p>
        </w:tc>
        <w:tc>
          <w:tcPr>
            <w:tcW w:w="7323" w:type="dxa"/>
          </w:tcPr>
          <w:p w:rsidR="00922FFD" w:rsidRPr="0037264E" w:rsidRDefault="00922FFD" w:rsidP="003319CB">
            <w:r w:rsidRPr="0037264E">
              <w:t>4</w:t>
            </w:r>
          </w:p>
        </w:tc>
      </w:tr>
      <w:tr w:rsidR="00922FFD" w:rsidRPr="0037264E">
        <w:tc>
          <w:tcPr>
            <w:tcW w:w="2077" w:type="dxa"/>
          </w:tcPr>
          <w:p w:rsidR="00922FFD" w:rsidRPr="0037264E" w:rsidRDefault="00922FFD" w:rsidP="003319CB">
            <w:r w:rsidRPr="0037264E">
              <w:t>MIX CHOICES:</w:t>
            </w:r>
          </w:p>
        </w:tc>
        <w:tc>
          <w:tcPr>
            <w:tcW w:w="7323" w:type="dxa"/>
          </w:tcPr>
          <w:p w:rsidR="00922FFD" w:rsidRPr="0037264E" w:rsidRDefault="00922FFD" w:rsidP="003319CB">
            <w:r w:rsidRPr="0037264E">
              <w:t>Yes</w:t>
            </w:r>
          </w:p>
        </w:tc>
      </w:tr>
    </w:tbl>
    <w:p w:rsidR="00D724AE" w:rsidRPr="0037264E" w:rsidRDefault="00D724AE" w:rsidP="00D724AE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A031E8" w:rsidRPr="0037264E">
        <w:tc>
          <w:tcPr>
            <w:tcW w:w="2088" w:type="dxa"/>
          </w:tcPr>
          <w:p w:rsidR="00A031E8" w:rsidRPr="0037264E" w:rsidRDefault="00691DD9" w:rsidP="003319CB">
            <w:r w:rsidRPr="0037264E">
              <w:t>QN=</w:t>
            </w:r>
            <w:r w:rsidR="000E3471">
              <w:t>2</w:t>
            </w:r>
          </w:p>
        </w:tc>
        <w:tc>
          <w:tcPr>
            <w:tcW w:w="7290" w:type="dxa"/>
            <w:vAlign w:val="center"/>
          </w:tcPr>
          <w:p w:rsidR="00BC64CA" w:rsidRPr="00D56270" w:rsidRDefault="00B82059" w:rsidP="00BC64CA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t xml:space="preserve">(Level 2) </w:t>
            </w:r>
            <w:r w:rsidR="00BC64CA" w:rsidRPr="00D56270">
              <w:rPr>
                <w:sz w:val="20"/>
                <w:szCs w:val="20"/>
              </w:rPr>
              <w:t>Evaluate the integral.</w:t>
            </w:r>
          </w:p>
          <w:p w:rsidR="00A031E8" w:rsidRPr="0037264E" w:rsidRDefault="00141AAE" w:rsidP="00BC64CA">
            <w:pPr>
              <w:pStyle w:val="NoSpacing"/>
            </w:pPr>
            <w:r w:rsidRPr="00D56270">
              <w:rPr>
                <w:rFonts w:ascii="Times New Roman" w:hAnsi="Times New Roman"/>
                <w:noProof/>
                <w:position w:val="-34"/>
                <w:sz w:val="20"/>
                <w:szCs w:val="20"/>
              </w:rPr>
              <w:object w:dxaOrig="1200" w:dyaOrig="859">
                <v:shape id="_x0000_i1031" type="#_x0000_t75" alt="" style="width:59.9pt;height:43.05pt;mso-width-percent:0;mso-height-percent:0;mso-width-percent:0;mso-height-percent:0" o:ole="">
                  <v:imagedata r:id="rId17" o:title=""/>
                </v:shape>
                <o:OLEObject Type="Embed" ProgID="Equation.DSMT4" ShapeID="_x0000_i1031" DrawAspect="Content" ObjectID="_1730119667" r:id="rId18"/>
              </w:object>
            </w:r>
          </w:p>
        </w:tc>
      </w:tr>
      <w:tr w:rsidR="00BC64CA" w:rsidRPr="0037264E" w:rsidTr="00DE6919">
        <w:tc>
          <w:tcPr>
            <w:tcW w:w="2088" w:type="dxa"/>
          </w:tcPr>
          <w:p w:rsidR="00BC64CA" w:rsidRPr="0037264E" w:rsidRDefault="00BC64CA" w:rsidP="003319CB">
            <w:r w:rsidRPr="0037264E">
              <w:t>a.</w:t>
            </w:r>
          </w:p>
        </w:tc>
        <w:tc>
          <w:tcPr>
            <w:tcW w:w="7290" w:type="dxa"/>
          </w:tcPr>
          <w:p w:rsidR="00BC64CA" w:rsidRPr="00D56270" w:rsidRDefault="00141AA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24"/>
                <w:sz w:val="20"/>
                <w:szCs w:val="20"/>
              </w:rPr>
              <w:object w:dxaOrig="700" w:dyaOrig="680">
                <v:shape id="_x0000_i1032" type="#_x0000_t75" alt="" style="width:34.9pt;height:34.05pt;mso-width-percent:0;mso-height-percent:0;mso-width-percent:0;mso-height-percent:0" o:ole="">
                  <v:imagedata r:id="rId19" o:title=""/>
                </v:shape>
                <o:OLEObject Type="Embed" ProgID="Equation.DSMT4" ShapeID="_x0000_i1032" DrawAspect="Content" ObjectID="_1730119668" r:id="rId20"/>
              </w:object>
            </w:r>
          </w:p>
        </w:tc>
      </w:tr>
      <w:tr w:rsidR="00BC64CA" w:rsidRPr="0037264E" w:rsidTr="00DE6919">
        <w:tc>
          <w:tcPr>
            <w:tcW w:w="2088" w:type="dxa"/>
          </w:tcPr>
          <w:p w:rsidR="00BC64CA" w:rsidRPr="0037264E" w:rsidRDefault="00BC64CA" w:rsidP="003319CB">
            <w:r w:rsidRPr="0037264E">
              <w:t>b.</w:t>
            </w:r>
          </w:p>
        </w:tc>
        <w:tc>
          <w:tcPr>
            <w:tcW w:w="7290" w:type="dxa"/>
          </w:tcPr>
          <w:p w:rsidR="00BC64CA" w:rsidRPr="00D56270" w:rsidRDefault="00141AA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24"/>
                <w:sz w:val="20"/>
                <w:szCs w:val="20"/>
              </w:rPr>
              <w:object w:dxaOrig="800" w:dyaOrig="680">
                <v:shape id="_x0000_i1033" type="#_x0000_t75" alt="" style="width:39.95pt;height:34.05pt;mso-width-percent:0;mso-height-percent:0;mso-width-percent:0;mso-height-percent:0" o:ole="">
                  <v:imagedata r:id="rId21" o:title=""/>
                </v:shape>
                <o:OLEObject Type="Embed" ProgID="Equation.DSMT4" ShapeID="_x0000_i1033" DrawAspect="Content" ObjectID="_1730119669" r:id="rId22"/>
              </w:object>
            </w:r>
          </w:p>
        </w:tc>
      </w:tr>
      <w:tr w:rsidR="00BC64CA" w:rsidRPr="0037264E" w:rsidTr="00DE6919">
        <w:tc>
          <w:tcPr>
            <w:tcW w:w="2088" w:type="dxa"/>
          </w:tcPr>
          <w:p w:rsidR="00BC64CA" w:rsidRPr="0037264E" w:rsidRDefault="00BC64CA" w:rsidP="003319CB">
            <w:r w:rsidRPr="0037264E">
              <w:t>c.</w:t>
            </w:r>
          </w:p>
        </w:tc>
        <w:tc>
          <w:tcPr>
            <w:tcW w:w="7290" w:type="dxa"/>
          </w:tcPr>
          <w:p w:rsidR="00BC64CA" w:rsidRPr="00D56270" w:rsidRDefault="00141AA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24"/>
                <w:sz w:val="20"/>
                <w:szCs w:val="20"/>
              </w:rPr>
              <w:object w:dxaOrig="920" w:dyaOrig="680">
                <v:shape id="_x0000_i1034" type="#_x0000_t75" alt="" style="width:46.15pt;height:34.05pt;mso-width-percent:0;mso-height-percent:0;mso-width-percent:0;mso-height-percent:0" o:ole="">
                  <v:imagedata r:id="rId23" o:title=""/>
                </v:shape>
                <o:OLEObject Type="Embed" ProgID="Equation.DSMT4" ShapeID="_x0000_i1034" DrawAspect="Content" ObjectID="_1730119670" r:id="rId24"/>
              </w:object>
            </w:r>
          </w:p>
        </w:tc>
      </w:tr>
      <w:tr w:rsidR="00BC64CA" w:rsidRPr="0037264E" w:rsidTr="00DE6919">
        <w:tc>
          <w:tcPr>
            <w:tcW w:w="2088" w:type="dxa"/>
          </w:tcPr>
          <w:p w:rsidR="00BC64CA" w:rsidRPr="0037264E" w:rsidRDefault="00BC64CA" w:rsidP="003319CB">
            <w:r w:rsidRPr="0037264E">
              <w:t>d.</w:t>
            </w:r>
          </w:p>
        </w:tc>
        <w:tc>
          <w:tcPr>
            <w:tcW w:w="7290" w:type="dxa"/>
          </w:tcPr>
          <w:p w:rsidR="00BC64CA" w:rsidRPr="00D56270" w:rsidRDefault="00141AA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6"/>
                <w:sz w:val="20"/>
                <w:szCs w:val="20"/>
              </w:rPr>
              <w:object w:dxaOrig="780" w:dyaOrig="340">
                <v:shape id="_x0000_i1035" type="#_x0000_t75" alt="" style="width:39.1pt;height:16.9pt;mso-width-percent:0;mso-height-percent:0;mso-width-percent:0;mso-height-percent:0" o:ole="">
                  <v:imagedata r:id="rId25" o:title=""/>
                </v:shape>
                <o:OLEObject Type="Embed" ProgID="Equation.DSMT4" ShapeID="_x0000_i1035" DrawAspect="Content" ObjectID="_1730119671" r:id="rId26"/>
              </w:object>
            </w:r>
          </w:p>
        </w:tc>
      </w:tr>
      <w:tr w:rsidR="00BC64CA" w:rsidRPr="0037264E">
        <w:tc>
          <w:tcPr>
            <w:tcW w:w="2088" w:type="dxa"/>
          </w:tcPr>
          <w:p w:rsidR="00BC64CA" w:rsidRPr="0037264E" w:rsidRDefault="00BC64CA" w:rsidP="003319CB">
            <w:r w:rsidRPr="0037264E">
              <w:t>e.</w:t>
            </w:r>
          </w:p>
        </w:tc>
        <w:tc>
          <w:tcPr>
            <w:tcW w:w="7290" w:type="dxa"/>
            <w:vAlign w:val="center"/>
          </w:tcPr>
          <w:p w:rsidR="00BC64CA" w:rsidRPr="0037264E" w:rsidRDefault="00BC64CA" w:rsidP="00D92BBD">
            <w:pPr>
              <w:pStyle w:val="NoSpacing"/>
            </w:pPr>
          </w:p>
        </w:tc>
      </w:tr>
      <w:tr w:rsidR="00BC64CA" w:rsidRPr="0037264E">
        <w:tc>
          <w:tcPr>
            <w:tcW w:w="2088" w:type="dxa"/>
          </w:tcPr>
          <w:p w:rsidR="00BC64CA" w:rsidRPr="0037264E" w:rsidRDefault="00BC64CA" w:rsidP="003319CB">
            <w:r w:rsidRPr="0037264E">
              <w:t>f.</w:t>
            </w:r>
          </w:p>
        </w:tc>
        <w:tc>
          <w:tcPr>
            <w:tcW w:w="7290" w:type="dxa"/>
          </w:tcPr>
          <w:p w:rsidR="00BC64CA" w:rsidRPr="0037264E" w:rsidRDefault="00BC64CA" w:rsidP="003319CB"/>
        </w:tc>
      </w:tr>
      <w:tr w:rsidR="00BC64CA" w:rsidRPr="0037264E">
        <w:tc>
          <w:tcPr>
            <w:tcW w:w="2088" w:type="dxa"/>
          </w:tcPr>
          <w:p w:rsidR="00BC64CA" w:rsidRPr="0037264E" w:rsidRDefault="00BC64CA" w:rsidP="003319CB">
            <w:r w:rsidRPr="0037264E">
              <w:t>ANS:</w:t>
            </w:r>
          </w:p>
        </w:tc>
        <w:tc>
          <w:tcPr>
            <w:tcW w:w="7290" w:type="dxa"/>
          </w:tcPr>
          <w:p w:rsidR="00BC64CA" w:rsidRPr="0037264E" w:rsidRDefault="00BC64CA" w:rsidP="003319CB">
            <w:r>
              <w:t>C</w:t>
            </w:r>
          </w:p>
        </w:tc>
      </w:tr>
      <w:tr w:rsidR="00BC64CA" w:rsidRPr="0037264E">
        <w:tc>
          <w:tcPr>
            <w:tcW w:w="2088" w:type="dxa"/>
          </w:tcPr>
          <w:p w:rsidR="00BC64CA" w:rsidRPr="0037264E" w:rsidRDefault="00BC64CA" w:rsidP="003319CB">
            <w:r w:rsidRPr="0037264E">
              <w:t>PTS:</w:t>
            </w:r>
          </w:p>
        </w:tc>
        <w:tc>
          <w:tcPr>
            <w:tcW w:w="7290" w:type="dxa"/>
          </w:tcPr>
          <w:p w:rsidR="00BC64CA" w:rsidRPr="0037264E" w:rsidRDefault="00BC64CA" w:rsidP="003319CB"/>
        </w:tc>
      </w:tr>
      <w:tr w:rsidR="00BC64CA" w:rsidRPr="0037264E">
        <w:tc>
          <w:tcPr>
            <w:tcW w:w="2088" w:type="dxa"/>
          </w:tcPr>
          <w:p w:rsidR="00BC64CA" w:rsidRPr="0037264E" w:rsidRDefault="00BC64CA" w:rsidP="003319CB">
            <w:r w:rsidRPr="0037264E">
              <w:t>CHAPTER:</w:t>
            </w:r>
          </w:p>
        </w:tc>
        <w:tc>
          <w:tcPr>
            <w:tcW w:w="7290" w:type="dxa"/>
          </w:tcPr>
          <w:p w:rsidR="00BC64CA" w:rsidRPr="0037264E" w:rsidRDefault="00BC64CA" w:rsidP="003319CB">
            <w:r w:rsidRPr="0037264E">
              <w:t>4</w:t>
            </w:r>
          </w:p>
        </w:tc>
      </w:tr>
      <w:tr w:rsidR="00BC64CA" w:rsidRPr="0037264E">
        <w:tc>
          <w:tcPr>
            <w:tcW w:w="2088" w:type="dxa"/>
          </w:tcPr>
          <w:p w:rsidR="00BC64CA" w:rsidRPr="0037264E" w:rsidRDefault="00BC64CA" w:rsidP="003319CB">
            <w:r w:rsidRPr="0037264E">
              <w:t>MIX CHOICES:</w:t>
            </w:r>
          </w:p>
        </w:tc>
        <w:tc>
          <w:tcPr>
            <w:tcW w:w="7290" w:type="dxa"/>
          </w:tcPr>
          <w:p w:rsidR="00BC64CA" w:rsidRPr="0037264E" w:rsidRDefault="00BC64CA" w:rsidP="003319CB">
            <w:r w:rsidRPr="0037264E">
              <w:t>Yes</w:t>
            </w:r>
          </w:p>
        </w:tc>
      </w:tr>
    </w:tbl>
    <w:p w:rsidR="00D724AE" w:rsidRPr="0037264E" w:rsidRDefault="00D724AE" w:rsidP="00D724AE"/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A031E8" w:rsidRPr="0037264E">
        <w:tc>
          <w:tcPr>
            <w:tcW w:w="2077" w:type="dxa"/>
          </w:tcPr>
          <w:p w:rsidR="00A031E8" w:rsidRPr="0037264E" w:rsidRDefault="00691DD9" w:rsidP="003319CB">
            <w:r w:rsidRPr="0037264E">
              <w:lastRenderedPageBreak/>
              <w:t>QN=</w:t>
            </w:r>
            <w:r w:rsidR="000E3471">
              <w:t>3</w:t>
            </w:r>
          </w:p>
        </w:tc>
        <w:tc>
          <w:tcPr>
            <w:tcW w:w="7323" w:type="dxa"/>
            <w:vAlign w:val="center"/>
          </w:tcPr>
          <w:p w:rsidR="00BC64CA" w:rsidRPr="00D56270" w:rsidRDefault="00B82059" w:rsidP="00BC64CA">
            <w:pPr>
              <w:widowControl w:val="0"/>
              <w:autoSpaceDE w:val="0"/>
              <w:autoSpaceDN w:val="0"/>
              <w:adjustRightInd w:val="0"/>
            </w:pPr>
            <w:r>
              <w:t xml:space="preserve">(Level 2) </w:t>
            </w:r>
            <w:r w:rsidR="00BC64CA" w:rsidRPr="00D56270">
              <w:t>A pr</w:t>
            </w:r>
            <w:r w:rsidR="00BC64CA">
              <w:t>ac</w:t>
            </w:r>
            <w:r w:rsidR="00BC64CA" w:rsidRPr="00D56270">
              <w:t xml:space="preserve">tical moves along a line so that its velocity at time t is </w:t>
            </w:r>
            <w:r w:rsidR="00141AAE" w:rsidRPr="00D56270">
              <w:rPr>
                <w:noProof/>
                <w:position w:val="-14"/>
              </w:rPr>
              <w:object w:dxaOrig="1620" w:dyaOrig="420">
                <v:shape id="_x0000_i1036" type="#_x0000_t75" alt="" style="width:81pt;height:21.1pt;mso-width-percent:0;mso-height-percent:0;mso-width-percent:0;mso-height-percent:0" o:ole="">
                  <v:imagedata r:id="rId27" o:title=""/>
                </v:shape>
                <o:OLEObject Type="Embed" ProgID="Equation.DSMT4" ShapeID="_x0000_i1036" DrawAspect="Content" ObjectID="_1730119672" r:id="rId28"/>
              </w:object>
            </w:r>
            <w:r w:rsidR="00BC64CA" w:rsidRPr="00D56270">
              <w:t xml:space="preserve">(measured in meters per second). </w:t>
            </w:r>
          </w:p>
          <w:p w:rsidR="00A031E8" w:rsidRPr="0037264E" w:rsidRDefault="00141AAE" w:rsidP="00BC64CA">
            <w:pPr>
              <w:widowControl w:val="0"/>
              <w:autoSpaceDE w:val="0"/>
              <w:autoSpaceDN w:val="0"/>
              <w:adjustRightInd w:val="0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489511</wp:posOffset>
                      </wp:positionH>
                      <wp:positionV relativeFrom="paragraph">
                        <wp:posOffset>16999</wp:posOffset>
                      </wp:positionV>
                      <wp:extent cx="68400" cy="59760"/>
                      <wp:effectExtent l="38100" t="38100" r="0" b="29210"/>
                      <wp:wrapNone/>
                      <wp:docPr id="69" name="Ink 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8400" cy="59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355E68E" id="Ink 69" o:spid="_x0000_s1026" type="#_x0000_t75" style="position:absolute;margin-left:37.95pt;margin-top:.75pt;width:6.65pt;height:5.9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">
                      <v:imagedata r:id="rId3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506431</wp:posOffset>
                      </wp:positionH>
                      <wp:positionV relativeFrom="paragraph">
                        <wp:posOffset>31039</wp:posOffset>
                      </wp:positionV>
                      <wp:extent cx="29520" cy="37440"/>
                      <wp:effectExtent l="38100" t="38100" r="21590" b="26670"/>
                      <wp:wrapNone/>
                      <wp:docPr id="68" name="Ink 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9520" cy="37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DAB9C4" id="Ink 68" o:spid="_x0000_s1026" type="#_x0000_t75" style="position:absolute;margin-left:39.3pt;margin-top:1.85pt;width:3.5pt;height:4.2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">
                      <v:imagedata r:id="rId3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521911</wp:posOffset>
                      </wp:positionH>
                      <wp:positionV relativeFrom="paragraph">
                        <wp:posOffset>20599</wp:posOffset>
                      </wp:positionV>
                      <wp:extent cx="20160" cy="55440"/>
                      <wp:effectExtent l="38100" t="38100" r="18415" b="20955"/>
                      <wp:wrapNone/>
                      <wp:docPr id="67" name="Ink 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0160" cy="55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890AA5D" id="Ink 67" o:spid="_x0000_s1026" type="#_x0000_t75" style="position:absolute;margin-left:40.5pt;margin-top:1pt;width:2.85pt;height:5.5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">
                      <v:imagedata r:id="rId34" o:title=""/>
                      <o:lock v:ext="edit" rotation="t" aspectratio="f"/>
                    </v:shape>
                  </w:pict>
                </mc:Fallback>
              </mc:AlternateContent>
            </w:r>
            <w:r w:rsidR="00BC64CA" w:rsidRPr="00D56270">
              <w:t xml:space="preserve">Find the displacement of the partical during the time </w:t>
            </w:r>
            <w:r w:rsidRPr="00D56270">
              <w:rPr>
                <w:noProof/>
                <w:position w:val="-6"/>
              </w:rPr>
              <w:object w:dxaOrig="859" w:dyaOrig="279">
                <v:shape id="_x0000_i1037" type="#_x0000_t75" alt="" style="width:43.05pt;height:14.05pt;mso-width-percent:0;mso-height-percent:0;mso-width-percent:0;mso-height-percent:0" o:ole="">
                  <v:imagedata r:id="rId35" o:title=""/>
                </v:shape>
                <o:OLEObject Type="Embed" ProgID="Equation.DSMT4" ShapeID="_x0000_i1037" DrawAspect="Content" ObjectID="_1730119673" r:id="rId36"/>
              </w:object>
            </w:r>
            <w:r w:rsidR="00BC64CA" w:rsidRPr="00D56270">
              <w:t>.</w:t>
            </w:r>
          </w:p>
        </w:tc>
      </w:tr>
      <w:tr w:rsidR="00BC64CA" w:rsidRPr="0037264E" w:rsidTr="00DE6919">
        <w:tc>
          <w:tcPr>
            <w:tcW w:w="2077" w:type="dxa"/>
          </w:tcPr>
          <w:p w:rsidR="00BC64CA" w:rsidRPr="0037264E" w:rsidRDefault="00BC64CA" w:rsidP="003319CB">
            <w:r w:rsidRPr="0037264E">
              <w:t>a.</w:t>
            </w:r>
          </w:p>
        </w:tc>
        <w:tc>
          <w:tcPr>
            <w:tcW w:w="7323" w:type="dxa"/>
          </w:tcPr>
          <w:p w:rsidR="00BC64CA" w:rsidRPr="00D56270" w:rsidRDefault="00141AAE" w:rsidP="00DE6919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62688" behindDoc="0" locked="0" layoutInCell="1" allowOverlap="1">
                      <wp:simplePos x="0" y="0"/>
                      <wp:positionH relativeFrom="column">
                        <wp:posOffset>940836</wp:posOffset>
                      </wp:positionH>
                      <wp:positionV relativeFrom="paragraph">
                        <wp:posOffset>228309</wp:posOffset>
                      </wp:positionV>
                      <wp:extent cx="67680" cy="115200"/>
                      <wp:effectExtent l="38100" t="38100" r="21590" b="24765"/>
                      <wp:wrapNone/>
                      <wp:docPr id="169" name="Ink 1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7680" cy="115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9B7B9B1" id="Ink 169" o:spid="_x0000_s1026" type="#_x0000_t75" style="position:absolute;margin-left:73.5pt;margin-top:17.4pt;width:6.55pt;height:10.2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">
                      <v:imagedata r:id="rId3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61664" behindDoc="0" locked="0" layoutInCell="1" allowOverlap="1">
                      <wp:simplePos x="0" y="0"/>
                      <wp:positionH relativeFrom="column">
                        <wp:posOffset>859836</wp:posOffset>
                      </wp:positionH>
                      <wp:positionV relativeFrom="paragraph">
                        <wp:posOffset>309669</wp:posOffset>
                      </wp:positionV>
                      <wp:extent cx="41400" cy="39600"/>
                      <wp:effectExtent l="38100" t="38100" r="22225" b="24130"/>
                      <wp:wrapNone/>
                      <wp:docPr id="168" name="Ink 1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1400" cy="39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7969312" id="Ink 168" o:spid="_x0000_s1026" type="#_x0000_t75" style="position:absolute;margin-left:67.1pt;margin-top:23.8pt;width:4.45pt;height:4.3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">
                      <v:imagedata r:id="rId4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60640" behindDoc="0" locked="0" layoutInCell="1" allowOverlap="1">
                      <wp:simplePos x="0" y="0"/>
                      <wp:positionH relativeFrom="column">
                        <wp:posOffset>802596</wp:posOffset>
                      </wp:positionH>
                      <wp:positionV relativeFrom="paragraph">
                        <wp:posOffset>261789</wp:posOffset>
                      </wp:positionV>
                      <wp:extent cx="63720" cy="107640"/>
                      <wp:effectExtent l="25400" t="38100" r="0" b="19685"/>
                      <wp:wrapNone/>
                      <wp:docPr id="167" name="Ink 1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3720" cy="107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C1F4CB5" id="Ink 167" o:spid="_x0000_s1026" type="#_x0000_t75" style="position:absolute;margin-left:62.6pt;margin-top:20pt;width:6.2pt;height:9.7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">
                      <v:imagedata r:id="rId4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59616" behindDoc="0" locked="0" layoutInCell="1" allowOverlap="1">
                      <wp:simplePos x="0" y="0"/>
                      <wp:positionH relativeFrom="column">
                        <wp:posOffset>748236</wp:posOffset>
                      </wp:positionH>
                      <wp:positionV relativeFrom="paragraph">
                        <wp:posOffset>334509</wp:posOffset>
                      </wp:positionV>
                      <wp:extent cx="20520" cy="33120"/>
                      <wp:effectExtent l="25400" t="38100" r="17780" b="30480"/>
                      <wp:wrapNone/>
                      <wp:docPr id="166" name="Ink 1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0520" cy="33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8DE34FE" id="Ink 166" o:spid="_x0000_s1026" type="#_x0000_t75" style="position:absolute;margin-left:58.3pt;margin-top:25.75pt;width:2.8pt;height:3.8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">
                      <v:imagedata r:id="rId4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58592" behindDoc="0" locked="0" layoutInCell="1" allowOverlap="1">
                      <wp:simplePos x="0" y="0"/>
                      <wp:positionH relativeFrom="column">
                        <wp:posOffset>698196</wp:posOffset>
                      </wp:positionH>
                      <wp:positionV relativeFrom="paragraph">
                        <wp:posOffset>349989</wp:posOffset>
                      </wp:positionV>
                      <wp:extent cx="36360" cy="31320"/>
                      <wp:effectExtent l="38100" t="38100" r="27305" b="19685"/>
                      <wp:wrapNone/>
                      <wp:docPr id="165" name="Ink 1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6360" cy="31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1EA4B85" id="Ink 165" o:spid="_x0000_s1026" type="#_x0000_t75" style="position:absolute;margin-left:54.4pt;margin-top:26.95pt;width:4.05pt;height:3.6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">
                      <v:imagedata r:id="rId4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57568" behindDoc="0" locked="0" layoutInCell="1" allowOverlap="1">
                      <wp:simplePos x="0" y="0"/>
                      <wp:positionH relativeFrom="column">
                        <wp:posOffset>703236</wp:posOffset>
                      </wp:positionH>
                      <wp:positionV relativeFrom="paragraph">
                        <wp:posOffset>295989</wp:posOffset>
                      </wp:positionV>
                      <wp:extent cx="11880" cy="89640"/>
                      <wp:effectExtent l="38100" t="38100" r="26670" b="24765"/>
                      <wp:wrapNone/>
                      <wp:docPr id="164" name="Ink 1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880" cy="89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DA79F21" id="Ink 164" o:spid="_x0000_s1026" type="#_x0000_t75" style="position:absolute;margin-left:54.75pt;margin-top:22.7pt;width:2.2pt;height:8.2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">
                      <v:imagedata r:id="rId4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30944" behindDoc="0" locked="0" layoutInCell="1" allowOverlap="1">
                      <wp:simplePos x="0" y="0"/>
                      <wp:positionH relativeFrom="column">
                        <wp:posOffset>3492631</wp:posOffset>
                      </wp:positionH>
                      <wp:positionV relativeFrom="paragraph">
                        <wp:posOffset>62869</wp:posOffset>
                      </wp:positionV>
                      <wp:extent cx="66600" cy="78480"/>
                      <wp:effectExtent l="38100" t="38100" r="0" b="23495"/>
                      <wp:wrapNone/>
                      <wp:docPr id="138" name="Ink 1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6600" cy="78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A96E33E" id="Ink 138" o:spid="_x0000_s1026" type="#_x0000_t75" style="position:absolute;margin-left:274.4pt;margin-top:4.35pt;width:6.5pt;height:7.4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">
                      <v:imagedata r:id="rId5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29920" behindDoc="0" locked="0" layoutInCell="1" allowOverlap="1">
                      <wp:simplePos x="0" y="0"/>
                      <wp:positionH relativeFrom="column">
                        <wp:posOffset>2009431</wp:posOffset>
                      </wp:positionH>
                      <wp:positionV relativeFrom="paragraph">
                        <wp:posOffset>133069</wp:posOffset>
                      </wp:positionV>
                      <wp:extent cx="41400" cy="79560"/>
                      <wp:effectExtent l="25400" t="38100" r="9525" b="22225"/>
                      <wp:wrapNone/>
                      <wp:docPr id="137" name="Ink 1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1400" cy="79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2ACBA5C" id="Ink 137" o:spid="_x0000_s1026" type="#_x0000_t75" style="position:absolute;margin-left:157.65pt;margin-top:9.9pt;width:4.45pt;height:7.4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">
                      <v:imagedata r:id="rId5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28896" behindDoc="0" locked="0" layoutInCell="1" allowOverlap="1">
                      <wp:simplePos x="0" y="0"/>
                      <wp:positionH relativeFrom="column">
                        <wp:posOffset>2064511</wp:posOffset>
                      </wp:positionH>
                      <wp:positionV relativeFrom="paragraph">
                        <wp:posOffset>307669</wp:posOffset>
                      </wp:positionV>
                      <wp:extent cx="31680" cy="36000"/>
                      <wp:effectExtent l="38100" t="38100" r="6985" b="27940"/>
                      <wp:wrapNone/>
                      <wp:docPr id="136" name="Ink 1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1680" cy="36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9F60D82" id="Ink 136" o:spid="_x0000_s1026" type="#_x0000_t75" style="position:absolute;margin-left:161.95pt;margin-top:23.65pt;width:3.75pt;height:4.1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">
                      <v:imagedata r:id="rId5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27872" behindDoc="0" locked="0" layoutInCell="1" allowOverlap="1">
                      <wp:simplePos x="0" y="0"/>
                      <wp:positionH relativeFrom="column">
                        <wp:posOffset>2482831</wp:posOffset>
                      </wp:positionH>
                      <wp:positionV relativeFrom="paragraph">
                        <wp:posOffset>37669</wp:posOffset>
                      </wp:positionV>
                      <wp:extent cx="47520" cy="49320"/>
                      <wp:effectExtent l="25400" t="38100" r="3810" b="27305"/>
                      <wp:wrapNone/>
                      <wp:docPr id="135" name="Ink 1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7520" cy="49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9F69D37" id="Ink 135" o:spid="_x0000_s1026" type="#_x0000_t75" style="position:absolute;margin-left:194.9pt;margin-top:2.35pt;width:4.95pt;height:5.1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">
                      <v:imagedata r:id="rId5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99200" behindDoc="0" locked="0" layoutInCell="1" allowOverlap="1">
                      <wp:simplePos x="0" y="0"/>
                      <wp:positionH relativeFrom="column">
                        <wp:posOffset>4491991</wp:posOffset>
                      </wp:positionH>
                      <wp:positionV relativeFrom="paragraph">
                        <wp:posOffset>219829</wp:posOffset>
                      </wp:positionV>
                      <wp:extent cx="2520" cy="4320"/>
                      <wp:effectExtent l="38100" t="38100" r="23495" b="21590"/>
                      <wp:wrapNone/>
                      <wp:docPr id="107" name="Ink 1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520" cy="4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2A871FB" id="Ink 107" o:spid="_x0000_s1026" type="#_x0000_t75" style="position:absolute;margin-left:353.1pt;margin-top:16.7pt;width:1.45pt;height:1.6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">
                      <v:imagedata r:id="rId5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98176" behindDoc="0" locked="0" layoutInCell="1" allowOverlap="1">
                      <wp:simplePos x="0" y="0"/>
                      <wp:positionH relativeFrom="column">
                        <wp:posOffset>4400191</wp:posOffset>
                      </wp:positionH>
                      <wp:positionV relativeFrom="paragraph">
                        <wp:posOffset>180949</wp:posOffset>
                      </wp:positionV>
                      <wp:extent cx="60840" cy="13680"/>
                      <wp:effectExtent l="38100" t="38100" r="15875" b="24765"/>
                      <wp:wrapNone/>
                      <wp:docPr id="106" name="Ink 1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0840" cy="13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EEF0506" id="Ink 106" o:spid="_x0000_s1026" type="#_x0000_t75" style="position:absolute;margin-left:345.85pt;margin-top:13.65pt;width:6.05pt;height:2.3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">
                      <v:imagedata r:id="rId6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97152" behindDoc="0" locked="0" layoutInCell="1" allowOverlap="1">
                      <wp:simplePos x="0" y="0"/>
                      <wp:positionH relativeFrom="column">
                        <wp:posOffset>4396231</wp:posOffset>
                      </wp:positionH>
                      <wp:positionV relativeFrom="paragraph">
                        <wp:posOffset>83029</wp:posOffset>
                      </wp:positionV>
                      <wp:extent cx="37080" cy="157320"/>
                      <wp:effectExtent l="38100" t="38100" r="26670" b="20955"/>
                      <wp:wrapNone/>
                      <wp:docPr id="105" name="Ink 1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7080" cy="157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15DADCC" id="Ink 105" o:spid="_x0000_s1026" type="#_x0000_t75" style="position:absolute;margin-left:345.55pt;margin-top:5.95pt;width:4.1pt;height:13.6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">
                      <v:imagedata r:id="rId6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96128" behindDoc="0" locked="0" layoutInCell="1" allowOverlap="1">
                      <wp:simplePos x="0" y="0"/>
                      <wp:positionH relativeFrom="column">
                        <wp:posOffset>4353751</wp:posOffset>
                      </wp:positionH>
                      <wp:positionV relativeFrom="paragraph">
                        <wp:posOffset>110389</wp:posOffset>
                      </wp:positionV>
                      <wp:extent cx="18360" cy="133200"/>
                      <wp:effectExtent l="38100" t="38100" r="20320" b="19685"/>
                      <wp:wrapNone/>
                      <wp:docPr id="104" name="Ink 1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8360" cy="133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2FFAD59" id="Ink 104" o:spid="_x0000_s1026" type="#_x0000_t75" style="position:absolute;margin-left:342.2pt;margin-top:8.1pt;width:2.7pt;height:11.7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">
                      <v:imagedata r:id="rId6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95104" behindDoc="0" locked="0" layoutInCell="1" allowOverlap="1">
                      <wp:simplePos x="0" y="0"/>
                      <wp:positionH relativeFrom="column">
                        <wp:posOffset>4294351</wp:posOffset>
                      </wp:positionH>
                      <wp:positionV relativeFrom="paragraph">
                        <wp:posOffset>177349</wp:posOffset>
                      </wp:positionV>
                      <wp:extent cx="59400" cy="68760"/>
                      <wp:effectExtent l="38100" t="38100" r="17145" b="20320"/>
                      <wp:wrapNone/>
                      <wp:docPr id="103" name="Ink 1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9400" cy="68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E497EB7" id="Ink 103" o:spid="_x0000_s1026" type="#_x0000_t75" style="position:absolute;margin-left:337.6pt;margin-top:13.35pt;width:5.9pt;height:6.6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">
                      <v:imagedata r:id="rId6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94080" behindDoc="0" locked="0" layoutInCell="1" allowOverlap="1">
                      <wp:simplePos x="0" y="0"/>
                      <wp:positionH relativeFrom="column">
                        <wp:posOffset>4112911</wp:posOffset>
                      </wp:positionH>
                      <wp:positionV relativeFrom="paragraph">
                        <wp:posOffset>146749</wp:posOffset>
                      </wp:positionV>
                      <wp:extent cx="58680" cy="144360"/>
                      <wp:effectExtent l="38100" t="38100" r="17780" b="33655"/>
                      <wp:wrapNone/>
                      <wp:docPr id="102" name="Ink 1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8680" cy="144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A8F322D" id="Ink 102" o:spid="_x0000_s1026" type="#_x0000_t75" style="position:absolute;margin-left:323.25pt;margin-top:10.95pt;width:5.8pt;height:12.5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">
                      <v:imagedata r:id="rId6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93056" behindDoc="0" locked="0" layoutInCell="1" allowOverlap="1">
                      <wp:simplePos x="0" y="0"/>
                      <wp:positionH relativeFrom="column">
                        <wp:posOffset>4185991</wp:posOffset>
                      </wp:positionH>
                      <wp:positionV relativeFrom="paragraph">
                        <wp:posOffset>134509</wp:posOffset>
                      </wp:positionV>
                      <wp:extent cx="43200" cy="156960"/>
                      <wp:effectExtent l="38100" t="38100" r="7620" b="20955"/>
                      <wp:wrapNone/>
                      <wp:docPr id="101" name="Ink 1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3200" cy="156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10CDE6A" id="Ink 101" o:spid="_x0000_s1026" type="#_x0000_t75" style="position:absolute;margin-left:329pt;margin-top:10pt;width:4.6pt;height:13.5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">
                      <v:imagedata r:id="rId7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92032" behindDoc="0" locked="0" layoutInCell="1" allowOverlap="1">
                      <wp:simplePos x="0" y="0"/>
                      <wp:positionH relativeFrom="column">
                        <wp:posOffset>4169071</wp:posOffset>
                      </wp:positionH>
                      <wp:positionV relativeFrom="paragraph">
                        <wp:posOffset>207589</wp:posOffset>
                      </wp:positionV>
                      <wp:extent cx="51840" cy="35280"/>
                      <wp:effectExtent l="38100" t="38100" r="24765" b="28575"/>
                      <wp:wrapNone/>
                      <wp:docPr id="100" name="Ink 1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1840" cy="35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C216E7A" id="Ink 100" o:spid="_x0000_s1026" type="#_x0000_t75" style="position:absolute;margin-left:327.65pt;margin-top:15.75pt;width:5.3pt;height:4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">
                      <v:imagedata r:id="rId7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91008" behindDoc="0" locked="0" layoutInCell="1" allowOverlap="1">
                      <wp:simplePos x="0" y="0"/>
                      <wp:positionH relativeFrom="column">
                        <wp:posOffset>4173751</wp:posOffset>
                      </wp:positionH>
                      <wp:positionV relativeFrom="paragraph">
                        <wp:posOffset>146389</wp:posOffset>
                      </wp:positionV>
                      <wp:extent cx="8640" cy="113040"/>
                      <wp:effectExtent l="38100" t="38100" r="17145" b="26670"/>
                      <wp:wrapNone/>
                      <wp:docPr id="99" name="Ink 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640" cy="113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75B7E1A" id="Ink 99" o:spid="_x0000_s1026" type="#_x0000_t75" style="position:absolute;margin-left:328.05pt;margin-top:10.95pt;width:1.9pt;height:10.1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">
                      <v:imagedata r:id="rId7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89984" behindDoc="0" locked="0" layoutInCell="1" allowOverlap="1">
                      <wp:simplePos x="0" y="0"/>
                      <wp:positionH relativeFrom="column">
                        <wp:posOffset>4016071</wp:posOffset>
                      </wp:positionH>
                      <wp:positionV relativeFrom="paragraph">
                        <wp:posOffset>229549</wp:posOffset>
                      </wp:positionV>
                      <wp:extent cx="103320" cy="66240"/>
                      <wp:effectExtent l="38100" t="38100" r="0" b="22860"/>
                      <wp:wrapNone/>
                      <wp:docPr id="98" name="Ink 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3320" cy="66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E96E234" id="Ink 98" o:spid="_x0000_s1026" type="#_x0000_t75" style="position:absolute;margin-left:315.65pt;margin-top:17.45pt;width:9.4pt;height:6.4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">
                      <v:imagedata r:id="rId7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88960" behindDoc="0" locked="0" layoutInCell="1" allowOverlap="1">
                      <wp:simplePos x="0" y="0"/>
                      <wp:positionH relativeFrom="column">
                        <wp:posOffset>3848671</wp:posOffset>
                      </wp:positionH>
                      <wp:positionV relativeFrom="paragraph">
                        <wp:posOffset>135229</wp:posOffset>
                      </wp:positionV>
                      <wp:extent cx="40320" cy="81720"/>
                      <wp:effectExtent l="25400" t="38100" r="23495" b="20320"/>
                      <wp:wrapNone/>
                      <wp:docPr id="97" name="Ink 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0320" cy="81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CD5EBA6" id="Ink 97" o:spid="_x0000_s1026" type="#_x0000_t75" style="position:absolute;margin-left:302.5pt;margin-top:10.05pt;width:4.35pt;height:7.7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">
                      <v:imagedata r:id="rId7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86912" behindDoc="0" locked="0" layoutInCell="1" allowOverlap="1">
                      <wp:simplePos x="0" y="0"/>
                      <wp:positionH relativeFrom="column">
                        <wp:posOffset>3719431</wp:posOffset>
                      </wp:positionH>
                      <wp:positionV relativeFrom="paragraph">
                        <wp:posOffset>153949</wp:posOffset>
                      </wp:positionV>
                      <wp:extent cx="87480" cy="296640"/>
                      <wp:effectExtent l="38100" t="38100" r="27305" b="20955"/>
                      <wp:wrapNone/>
                      <wp:docPr id="95" name="Ink 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7480" cy="296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1AE1F9B" id="Ink 95" o:spid="_x0000_s1026" type="#_x0000_t75" style="position:absolute;margin-left:292.25pt;margin-top:11.5pt;width:8.15pt;height:24.5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">
                      <v:imagedata r:id="rId8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85888" behindDoc="0" locked="0" layoutInCell="1" allowOverlap="1">
                      <wp:simplePos x="0" y="0"/>
                      <wp:positionH relativeFrom="column">
                        <wp:posOffset>3533671</wp:posOffset>
                      </wp:positionH>
                      <wp:positionV relativeFrom="paragraph">
                        <wp:posOffset>361309</wp:posOffset>
                      </wp:positionV>
                      <wp:extent cx="96480" cy="6120"/>
                      <wp:effectExtent l="38100" t="38100" r="18415" b="19685"/>
                      <wp:wrapNone/>
                      <wp:docPr id="94" name="Ink 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6480" cy="6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8469B6C" id="Ink 94" o:spid="_x0000_s1026" type="#_x0000_t75" style="position:absolute;margin-left:277.65pt;margin-top:27.85pt;width:8.85pt;height:1.7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">
                      <v:imagedata r:id="rId8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84864" behindDoc="0" locked="0" layoutInCell="1" allowOverlap="1">
                      <wp:simplePos x="0" y="0"/>
                      <wp:positionH relativeFrom="column">
                        <wp:posOffset>3538711</wp:posOffset>
                      </wp:positionH>
                      <wp:positionV relativeFrom="paragraph">
                        <wp:posOffset>306229</wp:posOffset>
                      </wp:positionV>
                      <wp:extent cx="92160" cy="12960"/>
                      <wp:effectExtent l="38100" t="38100" r="22225" b="25400"/>
                      <wp:wrapNone/>
                      <wp:docPr id="93" name="Ink 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2160" cy="12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B15133" id="Ink 93" o:spid="_x0000_s1026" type="#_x0000_t75" style="position:absolute;margin-left:278.05pt;margin-top:23.5pt;width:8.45pt;height:2.2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">
                      <v:imagedata r:id="rId8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83840" behindDoc="0" locked="0" layoutInCell="1" allowOverlap="1">
                      <wp:simplePos x="0" y="0"/>
                      <wp:positionH relativeFrom="column">
                        <wp:posOffset>2819431</wp:posOffset>
                      </wp:positionH>
                      <wp:positionV relativeFrom="paragraph">
                        <wp:posOffset>300829</wp:posOffset>
                      </wp:positionV>
                      <wp:extent cx="3960" cy="24120"/>
                      <wp:effectExtent l="38100" t="38100" r="21590" b="27305"/>
                      <wp:wrapNone/>
                      <wp:docPr id="92" name="Ink 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960" cy="24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01D3FA2" id="Ink 92" o:spid="_x0000_s1026" type="#_x0000_t75" style="position:absolute;margin-left:221.4pt;margin-top:23.1pt;width:1.5pt;height:3.1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">
                      <v:imagedata r:id="rId8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82816" behindDoc="0" locked="0" layoutInCell="1" allowOverlap="1">
                      <wp:simplePos x="0" y="0"/>
                      <wp:positionH relativeFrom="column">
                        <wp:posOffset>2809351</wp:posOffset>
                      </wp:positionH>
                      <wp:positionV relativeFrom="paragraph">
                        <wp:posOffset>253669</wp:posOffset>
                      </wp:positionV>
                      <wp:extent cx="4680" cy="27360"/>
                      <wp:effectExtent l="38100" t="38100" r="20955" b="23495"/>
                      <wp:wrapNone/>
                      <wp:docPr id="91" name="Ink 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680" cy="27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36B791E" id="Ink 91" o:spid="_x0000_s1026" type="#_x0000_t75" style="position:absolute;margin-left:220.6pt;margin-top:19.35pt;width:1.55pt;height:3.3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">
                      <v:imagedata r:id="rId8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81792" behindDoc="0" locked="0" layoutInCell="1" allowOverlap="1">
                      <wp:simplePos x="0" y="0"/>
                      <wp:positionH relativeFrom="column">
                        <wp:posOffset>2789551</wp:posOffset>
                      </wp:positionH>
                      <wp:positionV relativeFrom="paragraph">
                        <wp:posOffset>187069</wp:posOffset>
                      </wp:positionV>
                      <wp:extent cx="12960" cy="31320"/>
                      <wp:effectExtent l="38100" t="38100" r="25400" b="19685"/>
                      <wp:wrapNone/>
                      <wp:docPr id="90" name="Ink 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960" cy="31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6EED4B7" id="Ink 90" o:spid="_x0000_s1026" type="#_x0000_t75" style="position:absolute;margin-left:219.05pt;margin-top:14.15pt;width:2.2pt;height:3.6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">
                      <v:imagedata r:id="rId9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80768" behindDoc="0" locked="0" layoutInCell="1" allowOverlap="1">
                      <wp:simplePos x="0" y="0"/>
                      <wp:positionH relativeFrom="column">
                        <wp:posOffset>2766511</wp:posOffset>
                      </wp:positionH>
                      <wp:positionV relativeFrom="paragraph">
                        <wp:posOffset>116149</wp:posOffset>
                      </wp:positionV>
                      <wp:extent cx="6840" cy="28080"/>
                      <wp:effectExtent l="38100" t="38100" r="19050" b="22860"/>
                      <wp:wrapNone/>
                      <wp:docPr id="89" name="Ink 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840" cy="28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919B470" id="Ink 89" o:spid="_x0000_s1026" type="#_x0000_t75" style="position:absolute;margin-left:217.25pt;margin-top:8.55pt;width:1.8pt;height:3.4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">
                      <v:imagedata r:id="rId9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2749951</wp:posOffset>
                      </wp:positionH>
                      <wp:positionV relativeFrom="paragraph">
                        <wp:posOffset>63229</wp:posOffset>
                      </wp:positionV>
                      <wp:extent cx="3240" cy="35280"/>
                      <wp:effectExtent l="38100" t="38100" r="22225" b="28575"/>
                      <wp:wrapNone/>
                      <wp:docPr id="88" name="Ink 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240" cy="35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DB92A0D" id="Ink 88" o:spid="_x0000_s1026" type="#_x0000_t75" style="position:absolute;margin-left:215.95pt;margin-top:4.4pt;width:1.45pt;height:4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">
                      <v:imagedata r:id="rId9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2560591</wp:posOffset>
                      </wp:positionH>
                      <wp:positionV relativeFrom="paragraph">
                        <wp:posOffset>328909</wp:posOffset>
                      </wp:positionV>
                      <wp:extent cx="6480" cy="37080"/>
                      <wp:effectExtent l="38100" t="38100" r="19050" b="26670"/>
                      <wp:wrapNone/>
                      <wp:docPr id="87" name="Ink 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480" cy="37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6482E38" id="Ink 87" o:spid="_x0000_s1026" type="#_x0000_t75" style="position:absolute;margin-left:201pt;margin-top:25.3pt;width:1.7pt;height:4.1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">
                      <v:imagedata r:id="rId9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2542231</wp:posOffset>
                      </wp:positionH>
                      <wp:positionV relativeFrom="paragraph">
                        <wp:posOffset>278869</wp:posOffset>
                      </wp:positionV>
                      <wp:extent cx="11160" cy="48600"/>
                      <wp:effectExtent l="38100" t="38100" r="14605" b="27940"/>
                      <wp:wrapNone/>
                      <wp:docPr id="86" name="Ink 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160" cy="48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EDF1F84" id="Ink 86" o:spid="_x0000_s1026" type="#_x0000_t75" style="position:absolute;margin-left:199.6pt;margin-top:21.35pt;width:2.1pt;height:5.0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">
                      <v:imagedata r:id="rId9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2527111</wp:posOffset>
                      </wp:positionH>
                      <wp:positionV relativeFrom="paragraph">
                        <wp:posOffset>210109</wp:posOffset>
                      </wp:positionV>
                      <wp:extent cx="8280" cy="47520"/>
                      <wp:effectExtent l="38100" t="38100" r="17145" b="29210"/>
                      <wp:wrapNone/>
                      <wp:docPr id="85" name="Ink 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280" cy="47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36407A3" id="Ink 85" o:spid="_x0000_s1026" type="#_x0000_t75" style="position:absolute;margin-left:198.4pt;margin-top:15.95pt;width:1.85pt;height: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">
                      <v:imagedata r:id="rId10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2491471</wp:posOffset>
                      </wp:positionH>
                      <wp:positionV relativeFrom="paragraph">
                        <wp:posOffset>123709</wp:posOffset>
                      </wp:positionV>
                      <wp:extent cx="26280" cy="73800"/>
                      <wp:effectExtent l="38100" t="38100" r="24765" b="27940"/>
                      <wp:wrapNone/>
                      <wp:docPr id="84" name="Ink 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6280" cy="73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EAF559B" id="Ink 84" o:spid="_x0000_s1026" type="#_x0000_t75" style="position:absolute;margin-left:195.65pt;margin-top:9.15pt;width:3.25pt;height:7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">
                      <v:imagedata r:id="rId10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3361231</wp:posOffset>
                      </wp:positionH>
                      <wp:positionV relativeFrom="paragraph">
                        <wp:posOffset>265909</wp:posOffset>
                      </wp:positionV>
                      <wp:extent cx="42840" cy="119160"/>
                      <wp:effectExtent l="38100" t="38100" r="20955" b="20955"/>
                      <wp:wrapNone/>
                      <wp:docPr id="83" name="Ink 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2840" cy="119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04D3082" id="Ink 83" o:spid="_x0000_s1026" type="#_x0000_t75" style="position:absolute;margin-left:264.05pt;margin-top:20.35pt;width:4.55pt;height:10.6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">
                      <v:imagedata r:id="rId10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3419911</wp:posOffset>
                      </wp:positionH>
                      <wp:positionV relativeFrom="paragraph">
                        <wp:posOffset>248629</wp:posOffset>
                      </wp:positionV>
                      <wp:extent cx="50760" cy="119160"/>
                      <wp:effectExtent l="38100" t="38100" r="13335" b="20955"/>
                      <wp:wrapNone/>
                      <wp:docPr id="82" name="Ink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0760" cy="119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825E12C" id="Ink 82" o:spid="_x0000_s1026" type="#_x0000_t75" style="position:absolute;margin-left:268.7pt;margin-top:19pt;width:5.25pt;height:10.6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">
                      <v:imagedata r:id="rId10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3408031</wp:posOffset>
                      </wp:positionH>
                      <wp:positionV relativeFrom="paragraph">
                        <wp:posOffset>282829</wp:posOffset>
                      </wp:positionV>
                      <wp:extent cx="66600" cy="53640"/>
                      <wp:effectExtent l="38100" t="38100" r="10160" b="22860"/>
                      <wp:wrapNone/>
                      <wp:docPr id="81" name="Ink 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6600" cy="53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B19519C" id="Ink 81" o:spid="_x0000_s1026" type="#_x0000_t75" style="position:absolute;margin-left:267.75pt;margin-top:21.65pt;width:6.5pt;height:5.4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">
                      <v:imagedata r:id="rId10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3249271</wp:posOffset>
                      </wp:positionH>
                      <wp:positionV relativeFrom="paragraph">
                        <wp:posOffset>269149</wp:posOffset>
                      </wp:positionV>
                      <wp:extent cx="74520" cy="100800"/>
                      <wp:effectExtent l="38100" t="38100" r="14605" b="26670"/>
                      <wp:wrapNone/>
                      <wp:docPr id="80" name="Ink 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4520" cy="100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C4FBCE4" id="Ink 80" o:spid="_x0000_s1026" type="#_x0000_t75" style="position:absolute;margin-left:255.25pt;margin-top:20.6pt;width:7.05pt;height:9.2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">
                      <v:imagedata r:id="rId11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3085111</wp:posOffset>
                      </wp:positionH>
                      <wp:positionV relativeFrom="paragraph">
                        <wp:posOffset>331069</wp:posOffset>
                      </wp:positionV>
                      <wp:extent cx="65160" cy="17280"/>
                      <wp:effectExtent l="38100" t="38100" r="24130" b="20955"/>
                      <wp:wrapNone/>
                      <wp:docPr id="79" name="Ink 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5160" cy="17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143198D" id="Ink 79" o:spid="_x0000_s1026" type="#_x0000_t75" style="position:absolute;margin-left:242.3pt;margin-top:25.45pt;width:6.35pt;height:2.5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">
                      <v:imagedata r:id="rId11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2863351</wp:posOffset>
                      </wp:positionH>
                      <wp:positionV relativeFrom="paragraph">
                        <wp:posOffset>308029</wp:posOffset>
                      </wp:positionV>
                      <wp:extent cx="48960" cy="101880"/>
                      <wp:effectExtent l="38100" t="38100" r="27305" b="25400"/>
                      <wp:wrapNone/>
                      <wp:docPr id="78" name="Ink 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8960" cy="101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0AE8364" id="Ink 78" o:spid="_x0000_s1026" type="#_x0000_t75" style="position:absolute;margin-left:224.85pt;margin-top:23.65pt;width:5.05pt;height:9.2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">
                      <v:imagedata r:id="rId11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2929591</wp:posOffset>
                      </wp:positionH>
                      <wp:positionV relativeFrom="paragraph">
                        <wp:posOffset>278509</wp:posOffset>
                      </wp:positionV>
                      <wp:extent cx="55800" cy="118440"/>
                      <wp:effectExtent l="38100" t="38100" r="20955" b="21590"/>
                      <wp:wrapNone/>
                      <wp:docPr id="77" name="Ink 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5800" cy="118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7F0E399" id="Ink 77" o:spid="_x0000_s1026" type="#_x0000_t75" style="position:absolute;margin-left:230.1pt;margin-top:21.35pt;width:5.65pt;height:10.5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">
                      <v:imagedata r:id="rId11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2888551</wp:posOffset>
                      </wp:positionH>
                      <wp:positionV relativeFrom="paragraph">
                        <wp:posOffset>312709</wp:posOffset>
                      </wp:positionV>
                      <wp:extent cx="56880" cy="73440"/>
                      <wp:effectExtent l="38100" t="38100" r="19685" b="28575"/>
                      <wp:wrapNone/>
                      <wp:docPr id="76" name="Ink 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6880" cy="73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6798ABE" id="Ink 76" o:spid="_x0000_s1026" type="#_x0000_t75" style="position:absolute;margin-left:226.85pt;margin-top:24pt;width:5.7pt;height:7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">
                      <v:imagedata r:id="rId11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2747791</wp:posOffset>
                      </wp:positionH>
                      <wp:positionV relativeFrom="paragraph">
                        <wp:posOffset>311629</wp:posOffset>
                      </wp:positionV>
                      <wp:extent cx="61920" cy="76680"/>
                      <wp:effectExtent l="25400" t="38100" r="27305" b="25400"/>
                      <wp:wrapNone/>
                      <wp:docPr id="75" name="Ink 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1920" cy="76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6165D18" id="Ink 75" o:spid="_x0000_s1026" type="#_x0000_t75" style="position:absolute;margin-left:215.75pt;margin-top:23.95pt;width:6.1pt;height:7.3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">
                      <v:imagedata r:id="rId12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2775871</wp:posOffset>
                      </wp:positionH>
                      <wp:positionV relativeFrom="paragraph">
                        <wp:posOffset>235669</wp:posOffset>
                      </wp:positionV>
                      <wp:extent cx="32040" cy="20520"/>
                      <wp:effectExtent l="38100" t="38100" r="19050" b="17780"/>
                      <wp:wrapNone/>
                      <wp:docPr id="74" name="Ink 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2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2040" cy="20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B1EFF17" id="Ink 74" o:spid="_x0000_s1026" type="#_x0000_t75" style="position:absolute;margin-left:217.95pt;margin-top:17.95pt;width:3.7pt;height:2.8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">
                      <v:imagedata r:id="rId12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2491471</wp:posOffset>
                      </wp:positionH>
                      <wp:positionV relativeFrom="paragraph">
                        <wp:posOffset>185269</wp:posOffset>
                      </wp:positionV>
                      <wp:extent cx="24120" cy="26280"/>
                      <wp:effectExtent l="38100" t="38100" r="27305" b="24765"/>
                      <wp:wrapNone/>
                      <wp:docPr id="73" name="Ink 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2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4120" cy="26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24E1981" id="Ink 73" o:spid="_x0000_s1026" type="#_x0000_t75" style="position:absolute;margin-left:195.6pt;margin-top:14pt;width:3.15pt;height:3.2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">
                      <v:imagedata r:id="rId12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2073871</wp:posOffset>
                      </wp:positionH>
                      <wp:positionV relativeFrom="paragraph">
                        <wp:posOffset>187069</wp:posOffset>
                      </wp:positionV>
                      <wp:extent cx="999360" cy="152640"/>
                      <wp:effectExtent l="38100" t="38100" r="0" b="25400"/>
                      <wp:wrapNone/>
                      <wp:docPr id="72" name="Ink 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2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99360" cy="152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62949FF" id="Ink 72" o:spid="_x0000_s1026" type="#_x0000_t75" style="position:absolute;margin-left:162.7pt;margin-top:14.15pt;width:79.95pt;height:13.2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">
                      <v:imagedata r:id="rId12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529911</wp:posOffset>
                      </wp:positionH>
                      <wp:positionV relativeFrom="paragraph">
                        <wp:posOffset>95629</wp:posOffset>
                      </wp:positionV>
                      <wp:extent cx="2024640" cy="195480"/>
                      <wp:effectExtent l="38100" t="38100" r="20320" b="20955"/>
                      <wp:wrapNone/>
                      <wp:docPr id="71" name="Ink 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2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024640" cy="195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A5C0000" id="Ink 71" o:spid="_x0000_s1026" type="#_x0000_t75" style="position:absolute;margin-left:119.85pt;margin-top:6.95pt;width:160.6pt;height:16.6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">
                      <v:imagedata r:id="rId128" o:title=""/>
                      <o:lock v:ext="edit" rotation="t" aspectratio="f"/>
                    </v:shape>
                  </w:pict>
                </mc:Fallback>
              </mc:AlternateContent>
            </w:r>
            <w:r w:rsidRPr="00D56270">
              <w:rPr>
                <w:noProof/>
                <w:position w:val="-24"/>
                <w:sz w:val="20"/>
                <w:szCs w:val="20"/>
              </w:rPr>
              <w:object w:dxaOrig="720" w:dyaOrig="620">
                <v:shape id="_x0000_i1038" type="#_x0000_t75" alt="" style="width:36pt;height:30.95pt;mso-width-percent:0;mso-height-percent:0;mso-width-percent:0;mso-height-percent:0" o:ole="">
                  <v:imagedata r:id="rId129" o:title=""/>
                </v:shape>
                <o:OLEObject Type="Embed" ProgID="Equation.DSMT4" ShapeID="_x0000_i1038" DrawAspect="Content" ObjectID="_1730119674" r:id="rId130"/>
              </w:object>
            </w:r>
          </w:p>
        </w:tc>
      </w:tr>
      <w:tr w:rsidR="00BC64CA" w:rsidRPr="0037264E" w:rsidTr="00DE6919">
        <w:tc>
          <w:tcPr>
            <w:tcW w:w="2077" w:type="dxa"/>
          </w:tcPr>
          <w:p w:rsidR="00BC64CA" w:rsidRPr="0037264E" w:rsidRDefault="00BC64CA" w:rsidP="003319CB">
            <w:r w:rsidRPr="0037264E">
              <w:t>b.</w:t>
            </w:r>
          </w:p>
        </w:tc>
        <w:tc>
          <w:tcPr>
            <w:tcW w:w="7323" w:type="dxa"/>
          </w:tcPr>
          <w:p w:rsidR="00BC64CA" w:rsidRPr="00D56270" w:rsidRDefault="00141AAE" w:rsidP="00DE6919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56544" behindDoc="0" locked="0" layoutInCell="1" allowOverlap="1">
                      <wp:simplePos x="0" y="0"/>
                      <wp:positionH relativeFrom="column">
                        <wp:posOffset>508836</wp:posOffset>
                      </wp:positionH>
                      <wp:positionV relativeFrom="paragraph">
                        <wp:posOffset>78819</wp:posOffset>
                      </wp:positionV>
                      <wp:extent cx="189000" cy="138240"/>
                      <wp:effectExtent l="38100" t="38100" r="0" b="27305"/>
                      <wp:wrapNone/>
                      <wp:docPr id="163" name="Ink 1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3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89000" cy="138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F62B72A" id="Ink 163" o:spid="_x0000_s1026" type="#_x0000_t75" style="position:absolute;margin-left:39.45pt;margin-top:5.6pt;width:16.1pt;height:12.1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">
                      <v:imagedata r:id="rId13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55520" behindDoc="0" locked="0" layoutInCell="1" allowOverlap="1">
                      <wp:simplePos x="0" y="0"/>
                      <wp:positionH relativeFrom="column">
                        <wp:posOffset>4258819</wp:posOffset>
                      </wp:positionH>
                      <wp:positionV relativeFrom="paragraph">
                        <wp:posOffset>80899</wp:posOffset>
                      </wp:positionV>
                      <wp:extent cx="79920" cy="253800"/>
                      <wp:effectExtent l="38100" t="38100" r="0" b="26035"/>
                      <wp:wrapNone/>
                      <wp:docPr id="162" name="Ink 1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3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9920" cy="253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AA660B4" id="Ink 162" o:spid="_x0000_s1026" type="#_x0000_t75" style="position:absolute;margin-left:334.75pt;margin-top:5.75pt;width:7.55pt;height:21.2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">
                      <v:imagedata r:id="rId13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54496" behindDoc="0" locked="0" layoutInCell="1" allowOverlap="1">
                      <wp:simplePos x="0" y="0"/>
                      <wp:positionH relativeFrom="column">
                        <wp:posOffset>3688579</wp:posOffset>
                      </wp:positionH>
                      <wp:positionV relativeFrom="paragraph">
                        <wp:posOffset>109339</wp:posOffset>
                      </wp:positionV>
                      <wp:extent cx="60480" cy="185400"/>
                      <wp:effectExtent l="38100" t="38100" r="15875" b="18415"/>
                      <wp:wrapNone/>
                      <wp:docPr id="161" name="Ink 1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3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0480" cy="185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0E40DC3" id="Ink 161" o:spid="_x0000_s1026" type="#_x0000_t75" style="position:absolute;margin-left:289.85pt;margin-top:8pt;width:5.95pt;height:15.8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">
                      <v:imagedata r:id="rId13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53472" behindDoc="0" locked="0" layoutInCell="1" allowOverlap="1">
                      <wp:simplePos x="0" y="0"/>
                      <wp:positionH relativeFrom="column">
                        <wp:posOffset>4198699</wp:posOffset>
                      </wp:positionH>
                      <wp:positionV relativeFrom="paragraph">
                        <wp:posOffset>118339</wp:posOffset>
                      </wp:positionV>
                      <wp:extent cx="35640" cy="162720"/>
                      <wp:effectExtent l="38100" t="38100" r="15240" b="27940"/>
                      <wp:wrapNone/>
                      <wp:docPr id="160" name="Ink 1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3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5640" cy="162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ED69ABC" id="Ink 160" o:spid="_x0000_s1026" type="#_x0000_t75" style="position:absolute;margin-left:330pt;margin-top:8.7pt;width:4pt;height:14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">
                      <v:imagedata r:id="rId13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52448" behindDoc="0" locked="0" layoutInCell="1" allowOverlap="1">
                      <wp:simplePos x="0" y="0"/>
                      <wp:positionH relativeFrom="column">
                        <wp:posOffset>4271779</wp:posOffset>
                      </wp:positionH>
                      <wp:positionV relativeFrom="paragraph">
                        <wp:posOffset>124459</wp:posOffset>
                      </wp:positionV>
                      <wp:extent cx="50760" cy="136440"/>
                      <wp:effectExtent l="38100" t="38100" r="26035" b="29210"/>
                      <wp:wrapNone/>
                      <wp:docPr id="159" name="Ink 1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3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0760" cy="136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50300BA" id="Ink 159" o:spid="_x0000_s1026" type="#_x0000_t75" style="position:absolute;margin-left:335.75pt;margin-top:9.25pt;width:5.25pt;height:12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">
                      <v:imagedata r:id="rId14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51424" behindDoc="0" locked="0" layoutInCell="1" allowOverlap="1">
                      <wp:simplePos x="0" y="0"/>
                      <wp:positionH relativeFrom="column">
                        <wp:posOffset>4230379</wp:posOffset>
                      </wp:positionH>
                      <wp:positionV relativeFrom="paragraph">
                        <wp:posOffset>122299</wp:posOffset>
                      </wp:positionV>
                      <wp:extent cx="39960" cy="122040"/>
                      <wp:effectExtent l="38100" t="38100" r="24130" b="17780"/>
                      <wp:wrapNone/>
                      <wp:docPr id="158" name="Ink 1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4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9960" cy="122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68ACA18" id="Ink 158" o:spid="_x0000_s1026" type="#_x0000_t75" style="position:absolute;margin-left:332.5pt;margin-top:9.05pt;width:4.4pt;height:10.8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">
                      <v:imagedata r:id="rId14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50400" behindDoc="0" locked="0" layoutInCell="1" allowOverlap="1">
                      <wp:simplePos x="0" y="0"/>
                      <wp:positionH relativeFrom="column">
                        <wp:posOffset>4148659</wp:posOffset>
                      </wp:positionH>
                      <wp:positionV relativeFrom="paragraph">
                        <wp:posOffset>129859</wp:posOffset>
                      </wp:positionV>
                      <wp:extent cx="61920" cy="105840"/>
                      <wp:effectExtent l="38100" t="38100" r="14605" b="21590"/>
                      <wp:wrapNone/>
                      <wp:docPr id="157" name="Ink 1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4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1920" cy="105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35C599E" id="Ink 157" o:spid="_x0000_s1026" type="#_x0000_t75" style="position:absolute;margin-left:326.05pt;margin-top:9.65pt;width:6.1pt;height:9.5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">
                      <v:imagedata r:id="rId14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49376" behindDoc="0" locked="0" layoutInCell="1" allowOverlap="1">
                      <wp:simplePos x="0" y="0"/>
                      <wp:positionH relativeFrom="column">
                        <wp:posOffset>4037779</wp:posOffset>
                      </wp:positionH>
                      <wp:positionV relativeFrom="paragraph">
                        <wp:posOffset>197539</wp:posOffset>
                      </wp:positionV>
                      <wp:extent cx="69480" cy="10440"/>
                      <wp:effectExtent l="25400" t="38100" r="19685" b="27940"/>
                      <wp:wrapNone/>
                      <wp:docPr id="156" name="Ink 1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4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9480" cy="10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B20257A" id="Ink 156" o:spid="_x0000_s1026" type="#_x0000_t75" style="position:absolute;margin-left:317.35pt;margin-top:14.95pt;width:6.65pt;height:2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">
                      <v:imagedata r:id="rId14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48352" behindDoc="0" locked="0" layoutInCell="1" allowOverlap="1">
                      <wp:simplePos x="0" y="0"/>
                      <wp:positionH relativeFrom="column">
                        <wp:posOffset>3810619</wp:posOffset>
                      </wp:positionH>
                      <wp:positionV relativeFrom="paragraph">
                        <wp:posOffset>137059</wp:posOffset>
                      </wp:positionV>
                      <wp:extent cx="62640" cy="112320"/>
                      <wp:effectExtent l="38100" t="38100" r="1270" b="27940"/>
                      <wp:wrapNone/>
                      <wp:docPr id="155" name="Ink 1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4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2640" cy="112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A2F218" id="Ink 155" o:spid="_x0000_s1026" type="#_x0000_t75" style="position:absolute;margin-left:299.5pt;margin-top:10.2pt;width:6.15pt;height:10.1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">
                      <v:imagedata r:id="rId14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47328" behindDoc="0" locked="0" layoutInCell="1" allowOverlap="1">
                      <wp:simplePos x="0" y="0"/>
                      <wp:positionH relativeFrom="column">
                        <wp:posOffset>3906379</wp:posOffset>
                      </wp:positionH>
                      <wp:positionV relativeFrom="paragraph">
                        <wp:posOffset>141019</wp:posOffset>
                      </wp:positionV>
                      <wp:extent cx="34920" cy="92880"/>
                      <wp:effectExtent l="38100" t="38100" r="16510" b="21590"/>
                      <wp:wrapNone/>
                      <wp:docPr id="154" name="Ink 1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4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4920" cy="92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FBB46DA" id="Ink 154" o:spid="_x0000_s1026" type="#_x0000_t75" style="position:absolute;margin-left:307pt;margin-top:10.5pt;width:4pt;height:8.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">
                      <v:imagedata r:id="rId15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46304" behindDoc="0" locked="0" layoutInCell="1" allowOverlap="1">
                      <wp:simplePos x="0" y="0"/>
                      <wp:positionH relativeFrom="column">
                        <wp:posOffset>3864259</wp:posOffset>
                      </wp:positionH>
                      <wp:positionV relativeFrom="paragraph">
                        <wp:posOffset>172339</wp:posOffset>
                      </wp:positionV>
                      <wp:extent cx="47520" cy="56880"/>
                      <wp:effectExtent l="38100" t="38100" r="29210" b="19685"/>
                      <wp:wrapNone/>
                      <wp:docPr id="153" name="Ink 1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5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7520" cy="56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016126E" id="Ink 153" o:spid="_x0000_s1026" type="#_x0000_t75" style="position:absolute;margin-left:303.65pt;margin-top:12.95pt;width:5pt;height:5.7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">
                      <v:imagedata r:id="rId15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45280" behindDoc="0" locked="0" layoutInCell="1" allowOverlap="1">
                      <wp:simplePos x="0" y="0"/>
                      <wp:positionH relativeFrom="column">
                        <wp:posOffset>3751579</wp:posOffset>
                      </wp:positionH>
                      <wp:positionV relativeFrom="paragraph">
                        <wp:posOffset>150019</wp:posOffset>
                      </wp:positionV>
                      <wp:extent cx="52920" cy="99360"/>
                      <wp:effectExtent l="38100" t="38100" r="23495" b="27940"/>
                      <wp:wrapNone/>
                      <wp:docPr id="152" name="Ink 1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5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2920" cy="99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2E18C58" id="Ink 152" o:spid="_x0000_s1026" type="#_x0000_t75" style="position:absolute;margin-left:294.8pt;margin-top:11.2pt;width:5.35pt;height:9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">
                      <v:imagedata r:id="rId15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44256" behindDoc="0" locked="0" layoutInCell="1" allowOverlap="1">
                      <wp:simplePos x="0" y="0"/>
                      <wp:positionH relativeFrom="column">
                        <wp:posOffset>3553939</wp:posOffset>
                      </wp:positionH>
                      <wp:positionV relativeFrom="paragraph">
                        <wp:posOffset>145699</wp:posOffset>
                      </wp:positionV>
                      <wp:extent cx="23400" cy="120600"/>
                      <wp:effectExtent l="38100" t="38100" r="27940" b="19685"/>
                      <wp:wrapNone/>
                      <wp:docPr id="151" name="Ink 1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5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3400" cy="120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C8E2CDE" id="Ink 151" o:spid="_x0000_s1026" type="#_x0000_t75" style="position:absolute;margin-left:279.25pt;margin-top:10.85pt;width:3.1pt;height:10.7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">
                      <v:imagedata r:id="rId15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43232" behindDoc="0" locked="0" layoutInCell="1" allowOverlap="1">
                      <wp:simplePos x="0" y="0"/>
                      <wp:positionH relativeFrom="column">
                        <wp:posOffset>3511459</wp:posOffset>
                      </wp:positionH>
                      <wp:positionV relativeFrom="paragraph">
                        <wp:posOffset>178819</wp:posOffset>
                      </wp:positionV>
                      <wp:extent cx="120600" cy="8640"/>
                      <wp:effectExtent l="38100" t="38100" r="19685" b="29845"/>
                      <wp:wrapNone/>
                      <wp:docPr id="150" name="Ink 1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5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0600" cy="8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695D242" id="Ink 150" o:spid="_x0000_s1026" type="#_x0000_t75" style="position:absolute;margin-left:275.9pt;margin-top:13.5pt;width:10.7pt;height:1.9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">
                      <v:imagedata r:id="rId15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42208" behindDoc="0" locked="0" layoutInCell="1" allowOverlap="1">
                      <wp:simplePos x="0" y="0"/>
                      <wp:positionH relativeFrom="column">
                        <wp:posOffset>3342979</wp:posOffset>
                      </wp:positionH>
                      <wp:positionV relativeFrom="paragraph">
                        <wp:posOffset>92419</wp:posOffset>
                      </wp:positionV>
                      <wp:extent cx="55080" cy="250920"/>
                      <wp:effectExtent l="38100" t="38100" r="8890" b="15875"/>
                      <wp:wrapNone/>
                      <wp:docPr id="149" name="Ink 1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5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5080" cy="250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12A912C" id="Ink 149" o:spid="_x0000_s1026" type="#_x0000_t75" style="position:absolute;margin-left:262.65pt;margin-top:6.7pt;width:5.6pt;height:20.9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">
                      <v:imagedata r:id="rId16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41184" behindDoc="0" locked="0" layoutInCell="1" allowOverlap="1">
                      <wp:simplePos x="0" y="0"/>
                      <wp:positionH relativeFrom="column">
                        <wp:posOffset>2674819</wp:posOffset>
                      </wp:positionH>
                      <wp:positionV relativeFrom="paragraph">
                        <wp:posOffset>81619</wp:posOffset>
                      </wp:positionV>
                      <wp:extent cx="71280" cy="209880"/>
                      <wp:effectExtent l="25400" t="38100" r="17780" b="19050"/>
                      <wp:wrapNone/>
                      <wp:docPr id="148" name="Ink 1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6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1280" cy="209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80C18D4" id="Ink 148" o:spid="_x0000_s1026" type="#_x0000_t75" style="position:absolute;margin-left:210pt;margin-top:5.85pt;width:6.8pt;height:17.7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">
                      <v:imagedata r:id="rId16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40160" behindDoc="0" locked="0" layoutInCell="1" allowOverlap="1">
                      <wp:simplePos x="0" y="0"/>
                      <wp:positionH relativeFrom="column">
                        <wp:posOffset>3223459</wp:posOffset>
                      </wp:positionH>
                      <wp:positionV relativeFrom="paragraph">
                        <wp:posOffset>151819</wp:posOffset>
                      </wp:positionV>
                      <wp:extent cx="52560" cy="145440"/>
                      <wp:effectExtent l="38100" t="38100" r="24130" b="19685"/>
                      <wp:wrapNone/>
                      <wp:docPr id="147" name="Ink 1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6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2560" cy="145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75E6FFB" id="Ink 147" o:spid="_x0000_s1026" type="#_x0000_t75" style="position:absolute;margin-left:253.2pt;margin-top:11.35pt;width:5.4pt;height:12.6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">
                      <v:imagedata r:id="rId16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39136" behindDoc="0" locked="0" layoutInCell="1" allowOverlap="1">
                      <wp:simplePos x="0" y="0"/>
                      <wp:positionH relativeFrom="column">
                        <wp:posOffset>3314539</wp:posOffset>
                      </wp:positionH>
                      <wp:positionV relativeFrom="paragraph">
                        <wp:posOffset>142819</wp:posOffset>
                      </wp:positionV>
                      <wp:extent cx="48600" cy="111600"/>
                      <wp:effectExtent l="38100" t="38100" r="15240" b="28575"/>
                      <wp:wrapNone/>
                      <wp:docPr id="146" name="Ink 1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6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8600" cy="111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4572301" id="Ink 146" o:spid="_x0000_s1026" type="#_x0000_t75" style="position:absolute;margin-left:260.4pt;margin-top:10.65pt;width:5.05pt;height:10.0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">
                      <v:imagedata r:id="rId16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38112" behindDoc="0" locked="0" layoutInCell="1" allowOverlap="1">
                      <wp:simplePos x="0" y="0"/>
                      <wp:positionH relativeFrom="column">
                        <wp:posOffset>3269899</wp:posOffset>
                      </wp:positionH>
                      <wp:positionV relativeFrom="paragraph">
                        <wp:posOffset>177739</wp:posOffset>
                      </wp:positionV>
                      <wp:extent cx="38160" cy="66960"/>
                      <wp:effectExtent l="38100" t="38100" r="12700" b="22225"/>
                      <wp:wrapNone/>
                      <wp:docPr id="145" name="Ink 1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6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8160" cy="66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F549433" id="Ink 145" o:spid="_x0000_s1026" type="#_x0000_t75" style="position:absolute;margin-left:256.85pt;margin-top:13.4pt;width:4.2pt;height:6.4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">
                      <v:imagedata r:id="rId16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37088" behindDoc="0" locked="0" layoutInCell="1" allowOverlap="1">
                      <wp:simplePos x="0" y="0"/>
                      <wp:positionH relativeFrom="column">
                        <wp:posOffset>3141739</wp:posOffset>
                      </wp:positionH>
                      <wp:positionV relativeFrom="paragraph">
                        <wp:posOffset>150019</wp:posOffset>
                      </wp:positionV>
                      <wp:extent cx="73800" cy="106560"/>
                      <wp:effectExtent l="38100" t="38100" r="15240" b="20955"/>
                      <wp:wrapNone/>
                      <wp:docPr id="144" name="Ink 1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6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3800" cy="106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BB596CA" id="Ink 144" o:spid="_x0000_s1026" type="#_x0000_t75" style="position:absolute;margin-left:246.85pt;margin-top:11.2pt;width:7pt;height:9.6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">
                      <v:imagedata r:id="rId17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36064" behindDoc="0" locked="0" layoutInCell="1" allowOverlap="1">
                      <wp:simplePos x="0" y="0"/>
                      <wp:positionH relativeFrom="column">
                        <wp:posOffset>3028699</wp:posOffset>
                      </wp:positionH>
                      <wp:positionV relativeFrom="paragraph">
                        <wp:posOffset>220219</wp:posOffset>
                      </wp:positionV>
                      <wp:extent cx="83520" cy="15480"/>
                      <wp:effectExtent l="38100" t="38100" r="18415" b="22860"/>
                      <wp:wrapNone/>
                      <wp:docPr id="143" name="Ink 1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7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3520" cy="15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0D74EE0" id="Ink 143" o:spid="_x0000_s1026" type="#_x0000_t75" style="position:absolute;margin-left:237.9pt;margin-top:16.75pt;width:7.8pt;height:2.4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">
                      <v:imagedata r:id="rId17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35040" behindDoc="0" locked="0" layoutInCell="1" allowOverlap="1">
                      <wp:simplePos x="0" y="0"/>
                      <wp:positionH relativeFrom="column">
                        <wp:posOffset>2797939</wp:posOffset>
                      </wp:positionH>
                      <wp:positionV relativeFrom="paragraph">
                        <wp:posOffset>154339</wp:posOffset>
                      </wp:positionV>
                      <wp:extent cx="50400" cy="129240"/>
                      <wp:effectExtent l="25400" t="38100" r="26035" b="23495"/>
                      <wp:wrapNone/>
                      <wp:docPr id="142" name="Ink 1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7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0400" cy="129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3F46944" id="Ink 142" o:spid="_x0000_s1026" type="#_x0000_t75" style="position:absolute;margin-left:219.75pt;margin-top:11.55pt;width:5.15pt;height:11.4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">
                      <v:imagedata r:id="rId17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34016" behindDoc="0" locked="0" layoutInCell="1" allowOverlap="1">
                      <wp:simplePos x="0" y="0"/>
                      <wp:positionH relativeFrom="column">
                        <wp:posOffset>2904139</wp:posOffset>
                      </wp:positionH>
                      <wp:positionV relativeFrom="paragraph">
                        <wp:posOffset>168739</wp:posOffset>
                      </wp:positionV>
                      <wp:extent cx="34560" cy="83880"/>
                      <wp:effectExtent l="38100" t="38100" r="3810" b="17780"/>
                      <wp:wrapNone/>
                      <wp:docPr id="141" name="Ink 1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7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4560" cy="83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2C547F2" id="Ink 141" o:spid="_x0000_s1026" type="#_x0000_t75" style="position:absolute;margin-left:228.05pt;margin-top:12.7pt;width:3.9pt;height:7.8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">
                      <v:imagedata r:id="rId17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32992" behindDoc="0" locked="0" layoutInCell="1" allowOverlap="1">
                      <wp:simplePos x="0" y="0"/>
                      <wp:positionH relativeFrom="column">
                        <wp:posOffset>2854099</wp:posOffset>
                      </wp:positionH>
                      <wp:positionV relativeFrom="paragraph">
                        <wp:posOffset>183499</wp:posOffset>
                      </wp:positionV>
                      <wp:extent cx="59400" cy="56520"/>
                      <wp:effectExtent l="38100" t="38100" r="17145" b="19685"/>
                      <wp:wrapNone/>
                      <wp:docPr id="140" name="Ink 1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7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9400" cy="56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C2FC43E" id="Ink 140" o:spid="_x0000_s1026" type="#_x0000_t75" style="position:absolute;margin-left:224.15pt;margin-top:13.85pt;width:5.9pt;height:5.6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">
                      <v:imagedata r:id="rId17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31968" behindDoc="0" locked="0" layoutInCell="1" allowOverlap="1">
                      <wp:simplePos x="0" y="0"/>
                      <wp:positionH relativeFrom="column">
                        <wp:posOffset>2716579</wp:posOffset>
                      </wp:positionH>
                      <wp:positionV relativeFrom="paragraph">
                        <wp:posOffset>168379</wp:posOffset>
                      </wp:positionV>
                      <wp:extent cx="69480" cy="78120"/>
                      <wp:effectExtent l="38100" t="38100" r="19685" b="23495"/>
                      <wp:wrapNone/>
                      <wp:docPr id="139" name="Ink 1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7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9480" cy="78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1D4E6ED" id="Ink 139" o:spid="_x0000_s1026" type="#_x0000_t75" style="position:absolute;margin-left:213.3pt;margin-top:12.65pt;width:6.65pt;height:7.3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">
                      <v:imagedata r:id="rId18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26848" behindDoc="0" locked="0" layoutInCell="1" allowOverlap="1">
                      <wp:simplePos x="0" y="0"/>
                      <wp:positionH relativeFrom="column">
                        <wp:posOffset>2393551</wp:posOffset>
                      </wp:positionH>
                      <wp:positionV relativeFrom="paragraph">
                        <wp:posOffset>145579</wp:posOffset>
                      </wp:positionV>
                      <wp:extent cx="70560" cy="16920"/>
                      <wp:effectExtent l="38100" t="38100" r="18415" b="21590"/>
                      <wp:wrapNone/>
                      <wp:docPr id="134" name="Ink 1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8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0560" cy="16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7273754" id="Ink 134" o:spid="_x0000_s1026" type="#_x0000_t75" style="position:absolute;margin-left:187.85pt;margin-top:10.85pt;width:6.75pt;height:2.5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">
                      <v:imagedata r:id="rId18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25824" behindDoc="0" locked="0" layoutInCell="1" allowOverlap="1">
                      <wp:simplePos x="0" y="0"/>
                      <wp:positionH relativeFrom="column">
                        <wp:posOffset>2404711</wp:posOffset>
                      </wp:positionH>
                      <wp:positionV relativeFrom="paragraph">
                        <wp:posOffset>121459</wp:posOffset>
                      </wp:positionV>
                      <wp:extent cx="46440" cy="17280"/>
                      <wp:effectExtent l="38100" t="38100" r="17145" b="20955"/>
                      <wp:wrapNone/>
                      <wp:docPr id="133" name="Ink 1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8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6440" cy="17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2981063" id="Ink 133" o:spid="_x0000_s1026" type="#_x0000_t75" style="position:absolute;margin-left:188.75pt;margin-top:8.95pt;width:4.85pt;height:2.5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">
                      <v:imagedata r:id="rId18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24800" behindDoc="0" locked="0" layoutInCell="1" allowOverlap="1">
                      <wp:simplePos x="0" y="0"/>
                      <wp:positionH relativeFrom="column">
                        <wp:posOffset>2309311</wp:posOffset>
                      </wp:positionH>
                      <wp:positionV relativeFrom="paragraph">
                        <wp:posOffset>109219</wp:posOffset>
                      </wp:positionV>
                      <wp:extent cx="48240" cy="7200"/>
                      <wp:effectExtent l="38100" t="38100" r="28575" b="18415"/>
                      <wp:wrapNone/>
                      <wp:docPr id="132" name="Ink 1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8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8240" cy="7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C87C00" id="Ink 132" o:spid="_x0000_s1026" type="#_x0000_t75" style="position:absolute;margin-left:181.25pt;margin-top:8pt;width:5.05pt;height:1.7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">
                      <v:imagedata r:id="rId18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23776" behindDoc="0" locked="0" layoutInCell="1" allowOverlap="1">
                      <wp:simplePos x="0" y="0"/>
                      <wp:positionH relativeFrom="column">
                        <wp:posOffset>2310751</wp:posOffset>
                      </wp:positionH>
                      <wp:positionV relativeFrom="paragraph">
                        <wp:posOffset>48379</wp:posOffset>
                      </wp:positionV>
                      <wp:extent cx="12240" cy="127080"/>
                      <wp:effectExtent l="25400" t="38100" r="26035" b="25400"/>
                      <wp:wrapNone/>
                      <wp:docPr id="131" name="Ink 1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8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240" cy="127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4BE4307" id="Ink 131" o:spid="_x0000_s1026" type="#_x0000_t75" style="position:absolute;margin-left:181.4pt;margin-top:3.2pt;width:2.15pt;height:11.2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">
                      <v:imagedata r:id="rId18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22752" behindDoc="0" locked="0" layoutInCell="1" allowOverlap="1">
                      <wp:simplePos x="0" y="0"/>
                      <wp:positionH relativeFrom="column">
                        <wp:posOffset>2226871</wp:posOffset>
                      </wp:positionH>
                      <wp:positionV relativeFrom="paragraph">
                        <wp:posOffset>17779</wp:posOffset>
                      </wp:positionV>
                      <wp:extent cx="64800" cy="140400"/>
                      <wp:effectExtent l="38100" t="38100" r="24130" b="24765"/>
                      <wp:wrapNone/>
                      <wp:docPr id="130" name="Ink 1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8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4800" cy="140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C974B57" id="Ink 130" o:spid="_x0000_s1026" type="#_x0000_t75" style="position:absolute;margin-left:174.75pt;margin-top:.8pt;width:6.3pt;height:12.2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">
                      <v:imagedata r:id="rId19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21728" behindDoc="0" locked="0" layoutInCell="1" allowOverlap="1">
                      <wp:simplePos x="0" y="0"/>
                      <wp:positionH relativeFrom="column">
                        <wp:posOffset>2151991</wp:posOffset>
                      </wp:positionH>
                      <wp:positionV relativeFrom="paragraph">
                        <wp:posOffset>27499</wp:posOffset>
                      </wp:positionV>
                      <wp:extent cx="10080" cy="172800"/>
                      <wp:effectExtent l="38100" t="38100" r="15875" b="30480"/>
                      <wp:wrapNone/>
                      <wp:docPr id="129" name="Ink 1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9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080" cy="172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8DEF4BA" id="Ink 129" o:spid="_x0000_s1026" type="#_x0000_t75" style="position:absolute;margin-left:168.9pt;margin-top:1.55pt;width:2.05pt;height:14.8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">
                      <v:imagedata r:id="rId19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20704" behindDoc="0" locked="0" layoutInCell="1" allowOverlap="1">
                      <wp:simplePos x="0" y="0"/>
                      <wp:positionH relativeFrom="column">
                        <wp:posOffset>2009071</wp:posOffset>
                      </wp:positionH>
                      <wp:positionV relativeFrom="paragraph">
                        <wp:posOffset>40099</wp:posOffset>
                      </wp:positionV>
                      <wp:extent cx="51480" cy="113760"/>
                      <wp:effectExtent l="38100" t="38100" r="12065" b="26035"/>
                      <wp:wrapNone/>
                      <wp:docPr id="128" name="Ink 1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9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1480" cy="113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6BC0B73" id="Ink 128" o:spid="_x0000_s1026" type="#_x0000_t75" style="position:absolute;margin-left:157.6pt;margin-top:2.55pt;width:5.25pt;height:10.1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">
                      <v:imagedata r:id="rId19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19680" behindDoc="0" locked="0" layoutInCell="1" allowOverlap="1">
                      <wp:simplePos x="0" y="0"/>
                      <wp:positionH relativeFrom="column">
                        <wp:posOffset>2074231</wp:posOffset>
                      </wp:positionH>
                      <wp:positionV relativeFrom="paragraph">
                        <wp:posOffset>45859</wp:posOffset>
                      </wp:positionV>
                      <wp:extent cx="39240" cy="126720"/>
                      <wp:effectExtent l="25400" t="38100" r="12065" b="26035"/>
                      <wp:wrapNone/>
                      <wp:docPr id="127" name="Ink 1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9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9240" cy="126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013564C" id="Ink 127" o:spid="_x0000_s1026" type="#_x0000_t75" style="position:absolute;margin-left:162.75pt;margin-top:3pt;width:4.35pt;height:11.2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">
                      <v:imagedata r:id="rId19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18656" behindDoc="0" locked="0" layoutInCell="1" allowOverlap="1">
                      <wp:simplePos x="0" y="0"/>
                      <wp:positionH relativeFrom="column">
                        <wp:posOffset>2037871</wp:posOffset>
                      </wp:positionH>
                      <wp:positionV relativeFrom="paragraph">
                        <wp:posOffset>52699</wp:posOffset>
                      </wp:positionV>
                      <wp:extent cx="54000" cy="91440"/>
                      <wp:effectExtent l="38100" t="38100" r="9525" b="22860"/>
                      <wp:wrapNone/>
                      <wp:docPr id="126" name="Ink 1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9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4000" cy="91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42E0C91" id="Ink 126" o:spid="_x0000_s1026" type="#_x0000_t75" style="position:absolute;margin-left:159.85pt;margin-top:3.6pt;width:5.45pt;height:8.4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">
                      <v:imagedata r:id="rId19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17632" behindDoc="0" locked="0" layoutInCell="1" allowOverlap="1">
                      <wp:simplePos x="0" y="0"/>
                      <wp:positionH relativeFrom="column">
                        <wp:posOffset>1917271</wp:posOffset>
                      </wp:positionH>
                      <wp:positionV relativeFrom="paragraph">
                        <wp:posOffset>100579</wp:posOffset>
                      </wp:positionV>
                      <wp:extent cx="98640" cy="68040"/>
                      <wp:effectExtent l="38100" t="38100" r="0" b="20955"/>
                      <wp:wrapNone/>
                      <wp:docPr id="125" name="Ink 1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9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8640" cy="68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4310496" id="Ink 125" o:spid="_x0000_s1026" type="#_x0000_t75" style="position:absolute;margin-left:150.35pt;margin-top:7.3pt;width:8.95pt;height:6.5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">
                      <v:imagedata r:id="rId20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16608" behindDoc="0" locked="0" layoutInCell="1" allowOverlap="1">
                      <wp:simplePos x="0" y="0"/>
                      <wp:positionH relativeFrom="column">
                        <wp:posOffset>1853191</wp:posOffset>
                      </wp:positionH>
                      <wp:positionV relativeFrom="paragraph">
                        <wp:posOffset>43339</wp:posOffset>
                      </wp:positionV>
                      <wp:extent cx="6480" cy="154080"/>
                      <wp:effectExtent l="38100" t="38100" r="19050" b="24130"/>
                      <wp:wrapNone/>
                      <wp:docPr id="124" name="Ink 1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0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480" cy="154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748A893" id="Ink 124" o:spid="_x0000_s1026" type="#_x0000_t75" style="position:absolute;margin-left:145.3pt;margin-top:2.8pt;width:1.7pt;height:13.3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">
                      <v:imagedata r:id="rId20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15584" behindDoc="0" locked="0" layoutInCell="1" allowOverlap="1">
                      <wp:simplePos x="0" y="0"/>
                      <wp:positionH relativeFrom="column">
                        <wp:posOffset>1699471</wp:posOffset>
                      </wp:positionH>
                      <wp:positionV relativeFrom="paragraph">
                        <wp:posOffset>-17501</wp:posOffset>
                      </wp:positionV>
                      <wp:extent cx="45000" cy="124200"/>
                      <wp:effectExtent l="38100" t="38100" r="6350" b="28575"/>
                      <wp:wrapNone/>
                      <wp:docPr id="123" name="Ink 1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0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5000" cy="124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16C7CC5" id="Ink 123" o:spid="_x0000_s1026" type="#_x0000_t75" style="position:absolute;margin-left:133.2pt;margin-top:-2pt;width:4.8pt;height:11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">
                      <v:imagedata r:id="rId20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14560" behindDoc="0" locked="0" layoutInCell="1" allowOverlap="1">
                      <wp:simplePos x="0" y="0"/>
                      <wp:positionH relativeFrom="column">
                        <wp:posOffset>1648351</wp:posOffset>
                      </wp:positionH>
                      <wp:positionV relativeFrom="paragraph">
                        <wp:posOffset>233059</wp:posOffset>
                      </wp:positionV>
                      <wp:extent cx="88560" cy="48600"/>
                      <wp:effectExtent l="38100" t="38100" r="0" b="27940"/>
                      <wp:wrapNone/>
                      <wp:docPr id="122" name="Ink 1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0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8560" cy="48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49FFE87" id="Ink 122" o:spid="_x0000_s1026" type="#_x0000_t75" style="position:absolute;margin-left:129.2pt;margin-top:17.75pt;width:8.15pt;height:5.0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">
                      <v:imagedata r:id="rId20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13536" behindDoc="0" locked="0" layoutInCell="1" allowOverlap="1">
                      <wp:simplePos x="0" y="0"/>
                      <wp:positionH relativeFrom="column">
                        <wp:posOffset>1583551</wp:posOffset>
                      </wp:positionH>
                      <wp:positionV relativeFrom="paragraph">
                        <wp:posOffset>-5981</wp:posOffset>
                      </wp:positionV>
                      <wp:extent cx="81720" cy="266760"/>
                      <wp:effectExtent l="38100" t="38100" r="0" b="25400"/>
                      <wp:wrapNone/>
                      <wp:docPr id="121" name="Ink 1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0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1720" cy="266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9202C58" id="Ink 121" o:spid="_x0000_s1026" type="#_x0000_t75" style="position:absolute;margin-left:124.1pt;margin-top:-1.05pt;width:7.7pt;height:22.2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">
                      <v:imagedata r:id="rId20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12512" behindDoc="0" locked="0" layoutInCell="1" allowOverlap="1">
                      <wp:simplePos x="0" y="0"/>
                      <wp:positionH relativeFrom="column">
                        <wp:posOffset>1305631</wp:posOffset>
                      </wp:positionH>
                      <wp:positionV relativeFrom="paragraph">
                        <wp:posOffset>99139</wp:posOffset>
                      </wp:positionV>
                      <wp:extent cx="6120" cy="11520"/>
                      <wp:effectExtent l="38100" t="38100" r="19685" b="26670"/>
                      <wp:wrapNone/>
                      <wp:docPr id="120" name="Ink 1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0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120" cy="11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95DFABA" id="Ink 120" o:spid="_x0000_s1026" type="#_x0000_t75" style="position:absolute;margin-left:102.2pt;margin-top:7.2pt;width:1.7pt;height:2.1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">
                      <v:imagedata r:id="rId21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11488" behindDoc="0" locked="0" layoutInCell="1" allowOverlap="1">
                      <wp:simplePos x="0" y="0"/>
                      <wp:positionH relativeFrom="column">
                        <wp:posOffset>1308871</wp:posOffset>
                      </wp:positionH>
                      <wp:positionV relativeFrom="paragraph">
                        <wp:posOffset>62419</wp:posOffset>
                      </wp:positionV>
                      <wp:extent cx="5400" cy="14400"/>
                      <wp:effectExtent l="38100" t="38100" r="20320" b="24130"/>
                      <wp:wrapNone/>
                      <wp:docPr id="119" name="Ink 1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1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400" cy="14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FF336BB" id="Ink 119" o:spid="_x0000_s1026" type="#_x0000_t75" style="position:absolute;margin-left:102.5pt;margin-top:4.3pt;width:1.65pt;height:2.3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">
                      <v:imagedata r:id="rId21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10464" behindDoc="0" locked="0" layoutInCell="1" allowOverlap="1">
                      <wp:simplePos x="0" y="0"/>
                      <wp:positionH relativeFrom="column">
                        <wp:posOffset>1182151</wp:posOffset>
                      </wp:positionH>
                      <wp:positionV relativeFrom="paragraph">
                        <wp:posOffset>61699</wp:posOffset>
                      </wp:positionV>
                      <wp:extent cx="64800" cy="49680"/>
                      <wp:effectExtent l="38100" t="38100" r="0" b="26670"/>
                      <wp:wrapNone/>
                      <wp:docPr id="118" name="Ink 1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1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4800" cy="49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B31AB51" id="Ink 118" o:spid="_x0000_s1026" type="#_x0000_t75" style="position:absolute;margin-left:92.5pt;margin-top:4.25pt;width:6.25pt;height:5.1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">
                      <v:imagedata r:id="rId21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09440" behindDoc="0" locked="0" layoutInCell="1" allowOverlap="1">
                      <wp:simplePos x="0" y="0"/>
                      <wp:positionH relativeFrom="column">
                        <wp:posOffset>1124911</wp:posOffset>
                      </wp:positionH>
                      <wp:positionV relativeFrom="paragraph">
                        <wp:posOffset>67819</wp:posOffset>
                      </wp:positionV>
                      <wp:extent cx="36000" cy="36000"/>
                      <wp:effectExtent l="38100" t="38100" r="2540" b="27940"/>
                      <wp:wrapNone/>
                      <wp:docPr id="117" name="Ink 1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1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6000" cy="36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AD14B20" id="Ink 117" o:spid="_x0000_s1026" type="#_x0000_t75" style="position:absolute;margin-left:88pt;margin-top:4.75pt;width:4.1pt;height:4.1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">
                      <v:imagedata r:id="rId21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08416" behindDoc="0" locked="0" layoutInCell="1" allowOverlap="1">
                      <wp:simplePos x="0" y="0"/>
                      <wp:positionH relativeFrom="column">
                        <wp:posOffset>1054711</wp:posOffset>
                      </wp:positionH>
                      <wp:positionV relativeFrom="paragraph">
                        <wp:posOffset>82219</wp:posOffset>
                      </wp:positionV>
                      <wp:extent cx="32400" cy="32040"/>
                      <wp:effectExtent l="38100" t="38100" r="18415" b="19050"/>
                      <wp:wrapNone/>
                      <wp:docPr id="116" name="Ink 1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1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2400" cy="32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EB1B018" id="Ink 116" o:spid="_x0000_s1026" type="#_x0000_t75" style="position:absolute;margin-left:82.45pt;margin-top:5.85pt;width:3.75pt;height:3.7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">
                      <v:imagedata r:id="rId21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07392" behindDoc="0" locked="0" layoutInCell="1" allowOverlap="1">
                      <wp:simplePos x="0" y="0"/>
                      <wp:positionH relativeFrom="column">
                        <wp:posOffset>996391</wp:posOffset>
                      </wp:positionH>
                      <wp:positionV relativeFrom="paragraph">
                        <wp:posOffset>84019</wp:posOffset>
                      </wp:positionV>
                      <wp:extent cx="50760" cy="36720"/>
                      <wp:effectExtent l="25400" t="38100" r="13335" b="27305"/>
                      <wp:wrapNone/>
                      <wp:docPr id="115" name="Ink 1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1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0760" cy="36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B9F3A5" id="Ink 115" o:spid="_x0000_s1026" type="#_x0000_t75" style="position:absolute;margin-left:77.85pt;margin-top:6pt;width:5.25pt;height:4.1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">
                      <v:imagedata r:id="rId22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06368" behindDoc="0" locked="0" layoutInCell="1" allowOverlap="1">
                      <wp:simplePos x="0" y="0"/>
                      <wp:positionH relativeFrom="column">
                        <wp:posOffset>963991</wp:posOffset>
                      </wp:positionH>
                      <wp:positionV relativeFrom="paragraph">
                        <wp:posOffset>84739</wp:posOffset>
                      </wp:positionV>
                      <wp:extent cx="48960" cy="5760"/>
                      <wp:effectExtent l="38100" t="38100" r="27305" b="19685"/>
                      <wp:wrapNone/>
                      <wp:docPr id="114" name="Ink 1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2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8960" cy="5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898B7C4" id="Ink 114" o:spid="_x0000_s1026" type="#_x0000_t75" style="position:absolute;margin-left:75.3pt;margin-top:6.05pt;width:5.05pt;height:1.6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">
                      <v:imagedata r:id="rId22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05344" behindDoc="0" locked="0" layoutInCell="1" allowOverlap="1">
                      <wp:simplePos x="0" y="0"/>
                      <wp:positionH relativeFrom="column">
                        <wp:posOffset>960031</wp:posOffset>
                      </wp:positionH>
                      <wp:positionV relativeFrom="paragraph">
                        <wp:posOffset>6259</wp:posOffset>
                      </wp:positionV>
                      <wp:extent cx="16560" cy="119160"/>
                      <wp:effectExtent l="38100" t="38100" r="21590" b="20955"/>
                      <wp:wrapNone/>
                      <wp:docPr id="113" name="Ink 1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2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6560" cy="119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31B4AC6" id="Ink 113" o:spid="_x0000_s1026" type="#_x0000_t75" style="position:absolute;margin-left:75pt;margin-top:-.1pt;width:2.5pt;height:10.6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">
                      <v:imagedata r:id="rId22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04320" behindDoc="0" locked="0" layoutInCell="1" allowOverlap="1">
                      <wp:simplePos x="0" y="0"/>
                      <wp:positionH relativeFrom="column">
                        <wp:posOffset>914671</wp:posOffset>
                      </wp:positionH>
                      <wp:positionV relativeFrom="paragraph">
                        <wp:posOffset>71779</wp:posOffset>
                      </wp:positionV>
                      <wp:extent cx="22680" cy="42480"/>
                      <wp:effectExtent l="38100" t="38100" r="28575" b="21590"/>
                      <wp:wrapNone/>
                      <wp:docPr id="112" name="Ink 1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2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2680" cy="42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F13D7AB" id="Ink 112" o:spid="_x0000_s1026" type="#_x0000_t75" style="position:absolute;margin-left:71.4pt;margin-top:5.05pt;width:3.05pt;height:4.6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">
                      <v:imagedata r:id="rId22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03296" behindDoc="0" locked="0" layoutInCell="1" allowOverlap="1">
                      <wp:simplePos x="0" y="0"/>
                      <wp:positionH relativeFrom="column">
                        <wp:posOffset>881911</wp:posOffset>
                      </wp:positionH>
                      <wp:positionV relativeFrom="paragraph">
                        <wp:posOffset>88339</wp:posOffset>
                      </wp:positionV>
                      <wp:extent cx="15480" cy="44280"/>
                      <wp:effectExtent l="38100" t="38100" r="22860" b="19685"/>
                      <wp:wrapNone/>
                      <wp:docPr id="111" name="Ink 1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2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5480" cy="44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3997304" id="Ink 111" o:spid="_x0000_s1026" type="#_x0000_t75" style="position:absolute;margin-left:68.85pt;margin-top:6.4pt;width:2.4pt;height:4.7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">
                      <v:imagedata r:id="rId22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02272" behindDoc="0" locked="0" layoutInCell="1" allowOverlap="1">
                      <wp:simplePos x="0" y="0"/>
                      <wp:positionH relativeFrom="column">
                        <wp:posOffset>829351</wp:posOffset>
                      </wp:positionH>
                      <wp:positionV relativeFrom="paragraph">
                        <wp:posOffset>44419</wp:posOffset>
                      </wp:positionV>
                      <wp:extent cx="11520" cy="99000"/>
                      <wp:effectExtent l="38100" t="38100" r="26670" b="28575"/>
                      <wp:wrapNone/>
                      <wp:docPr id="110" name="Ink 1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2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520" cy="99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2D46352" id="Ink 110" o:spid="_x0000_s1026" type="#_x0000_t75" style="position:absolute;margin-left:64.7pt;margin-top:2.9pt;width:2.1pt;height:9.0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">
                      <v:imagedata r:id="rId23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01248" behindDoc="0" locked="0" layoutInCell="1" allowOverlap="1">
                      <wp:simplePos x="0" y="0"/>
                      <wp:positionH relativeFrom="column">
                        <wp:posOffset>804511</wp:posOffset>
                      </wp:positionH>
                      <wp:positionV relativeFrom="paragraph">
                        <wp:posOffset>82939</wp:posOffset>
                      </wp:positionV>
                      <wp:extent cx="41400" cy="52200"/>
                      <wp:effectExtent l="38100" t="38100" r="9525" b="24130"/>
                      <wp:wrapNone/>
                      <wp:docPr id="109" name="Ink 1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3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1400" cy="52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15F2129" id="Ink 109" o:spid="_x0000_s1026" type="#_x0000_t75" style="position:absolute;margin-left:62.75pt;margin-top:5.95pt;width:4.45pt;height:5.3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">
                      <v:imagedata r:id="rId23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00224" behindDoc="0" locked="0" layoutInCell="1" allowOverlap="1">
                      <wp:simplePos x="0" y="0"/>
                      <wp:positionH relativeFrom="column">
                        <wp:posOffset>597871</wp:posOffset>
                      </wp:positionH>
                      <wp:positionV relativeFrom="paragraph">
                        <wp:posOffset>125059</wp:posOffset>
                      </wp:positionV>
                      <wp:extent cx="53280" cy="43560"/>
                      <wp:effectExtent l="38100" t="38100" r="10795" b="20320"/>
                      <wp:wrapNone/>
                      <wp:docPr id="108" name="Ink 1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3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3280" cy="43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8F88AB8" id="Ink 108" o:spid="_x0000_s1026" type="#_x0000_t75" style="position:absolute;margin-left:46.5pt;margin-top:9.25pt;width:5.45pt;height:4.6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">
                      <v:imagedata r:id="rId23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87936" behindDoc="0" locked="0" layoutInCell="1" allowOverlap="1">
                      <wp:simplePos x="0" y="0"/>
                      <wp:positionH relativeFrom="column">
                        <wp:posOffset>3852271</wp:posOffset>
                      </wp:positionH>
                      <wp:positionV relativeFrom="paragraph">
                        <wp:posOffset>1579</wp:posOffset>
                      </wp:positionV>
                      <wp:extent cx="73440" cy="56880"/>
                      <wp:effectExtent l="25400" t="38100" r="3175" b="19685"/>
                      <wp:wrapNone/>
                      <wp:docPr id="96" name="Ink 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3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3440" cy="56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EC3BDA9" id="Ink 96" o:spid="_x0000_s1026" type="#_x0000_t75" style="position:absolute;margin-left:302.75pt;margin-top:-.5pt;width:7pt;height:5.7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">
                      <v:imagedata r:id="rId236" o:title=""/>
                      <o:lock v:ext="edit" rotation="t" aspectratio="f"/>
                    </v:shape>
                  </w:pict>
                </mc:Fallback>
              </mc:AlternateContent>
            </w:r>
            <w:r w:rsidRPr="00D56270">
              <w:rPr>
                <w:noProof/>
                <w:position w:val="-24"/>
                <w:sz w:val="20"/>
                <w:szCs w:val="20"/>
              </w:rPr>
              <w:object w:dxaOrig="440" w:dyaOrig="620">
                <v:shape id="_x0000_i1039" type="#_x0000_t75" alt="" style="width:21.95pt;height:30.95pt;mso-width-percent:0;mso-height-percent:0;mso-width-percent:0;mso-height-percent:0" o:ole="">
                  <v:imagedata r:id="rId237" o:title=""/>
                </v:shape>
                <o:OLEObject Type="Embed" ProgID="Equation.DSMT4" ShapeID="_x0000_i1039" DrawAspect="Content" ObjectID="_1730119675" r:id="rId238"/>
              </w:object>
            </w:r>
          </w:p>
        </w:tc>
      </w:tr>
      <w:tr w:rsidR="00BC64CA" w:rsidRPr="0037264E" w:rsidTr="00DE6919">
        <w:tc>
          <w:tcPr>
            <w:tcW w:w="2077" w:type="dxa"/>
          </w:tcPr>
          <w:p w:rsidR="00BC64CA" w:rsidRPr="0037264E" w:rsidRDefault="00BC64CA" w:rsidP="003319CB">
            <w:r w:rsidRPr="0037264E">
              <w:t>c.</w:t>
            </w:r>
          </w:p>
        </w:tc>
        <w:tc>
          <w:tcPr>
            <w:tcW w:w="7323" w:type="dxa"/>
          </w:tcPr>
          <w:p w:rsidR="00BC64CA" w:rsidRPr="00D56270" w:rsidRDefault="00141AA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24"/>
                <w:sz w:val="20"/>
                <w:szCs w:val="20"/>
              </w:rPr>
              <w:object w:dxaOrig="600" w:dyaOrig="620">
                <v:shape id="_x0000_i1040" type="#_x0000_t75" alt="" style="width:30.1pt;height:30.95pt;mso-width-percent:0;mso-height-percent:0;mso-width-percent:0;mso-height-percent:0" o:ole="">
                  <v:imagedata r:id="rId239" o:title=""/>
                </v:shape>
                <o:OLEObject Type="Embed" ProgID="Equation.DSMT4" ShapeID="_x0000_i1040" DrawAspect="Content" ObjectID="_1730119676" r:id="rId240"/>
              </w:object>
            </w:r>
          </w:p>
        </w:tc>
      </w:tr>
      <w:tr w:rsidR="00BC64CA" w:rsidRPr="0037264E" w:rsidTr="00DE6919">
        <w:tc>
          <w:tcPr>
            <w:tcW w:w="2077" w:type="dxa"/>
          </w:tcPr>
          <w:p w:rsidR="00BC64CA" w:rsidRPr="0037264E" w:rsidRDefault="00BC64CA" w:rsidP="003319CB">
            <w:r w:rsidRPr="0037264E">
              <w:t>d.</w:t>
            </w:r>
          </w:p>
        </w:tc>
        <w:tc>
          <w:tcPr>
            <w:tcW w:w="7323" w:type="dxa"/>
          </w:tcPr>
          <w:p w:rsidR="00BC64CA" w:rsidRPr="00D56270" w:rsidRDefault="00141AA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24"/>
                <w:sz w:val="20"/>
                <w:szCs w:val="20"/>
              </w:rPr>
              <w:object w:dxaOrig="440" w:dyaOrig="620">
                <v:shape id="_x0000_i1041" type="#_x0000_t75" alt="" style="width:21.95pt;height:30.95pt;mso-width-percent:0;mso-height-percent:0;mso-width-percent:0;mso-height-percent:0" o:ole="">
                  <v:imagedata r:id="rId241" o:title=""/>
                </v:shape>
                <o:OLEObject Type="Embed" ProgID="Equation.DSMT4" ShapeID="_x0000_i1041" DrawAspect="Content" ObjectID="_1730119677" r:id="rId242"/>
              </w:object>
            </w:r>
          </w:p>
        </w:tc>
      </w:tr>
      <w:tr w:rsidR="00BC64CA" w:rsidRPr="0037264E">
        <w:tc>
          <w:tcPr>
            <w:tcW w:w="2077" w:type="dxa"/>
          </w:tcPr>
          <w:p w:rsidR="00BC64CA" w:rsidRPr="0037264E" w:rsidRDefault="00BC64CA" w:rsidP="003319CB">
            <w:r w:rsidRPr="0037264E">
              <w:t>e.</w:t>
            </w:r>
          </w:p>
        </w:tc>
        <w:tc>
          <w:tcPr>
            <w:tcW w:w="7323" w:type="dxa"/>
          </w:tcPr>
          <w:p w:rsidR="00BC64CA" w:rsidRPr="0037264E" w:rsidRDefault="00BC64CA" w:rsidP="003319CB">
            <w:pPr>
              <w:rPr>
                <w:rFonts w:ascii="Calibri" w:hAnsi="Calibri"/>
                <w:sz w:val="22"/>
                <w:szCs w:val="22"/>
              </w:rPr>
            </w:pPr>
          </w:p>
        </w:tc>
      </w:tr>
      <w:tr w:rsidR="00BC64CA" w:rsidRPr="0037264E">
        <w:tc>
          <w:tcPr>
            <w:tcW w:w="2077" w:type="dxa"/>
          </w:tcPr>
          <w:p w:rsidR="00BC64CA" w:rsidRPr="0037264E" w:rsidRDefault="00BC64CA" w:rsidP="003319CB">
            <w:r w:rsidRPr="0037264E">
              <w:t>f.</w:t>
            </w:r>
          </w:p>
        </w:tc>
        <w:tc>
          <w:tcPr>
            <w:tcW w:w="7323" w:type="dxa"/>
          </w:tcPr>
          <w:p w:rsidR="00BC64CA" w:rsidRPr="0037264E" w:rsidRDefault="00BC64CA" w:rsidP="003319CB"/>
        </w:tc>
      </w:tr>
      <w:tr w:rsidR="00BC64CA" w:rsidRPr="0037264E">
        <w:tc>
          <w:tcPr>
            <w:tcW w:w="2077" w:type="dxa"/>
          </w:tcPr>
          <w:p w:rsidR="00BC64CA" w:rsidRPr="0037264E" w:rsidRDefault="00BC64CA" w:rsidP="003319CB">
            <w:r w:rsidRPr="0037264E">
              <w:t>ANS:</w:t>
            </w:r>
          </w:p>
        </w:tc>
        <w:tc>
          <w:tcPr>
            <w:tcW w:w="7323" w:type="dxa"/>
          </w:tcPr>
          <w:p w:rsidR="00BC64CA" w:rsidRPr="0037264E" w:rsidRDefault="00BC64CA" w:rsidP="003319CB">
            <w:r>
              <w:t>D</w:t>
            </w:r>
          </w:p>
        </w:tc>
      </w:tr>
      <w:tr w:rsidR="00BC64CA" w:rsidRPr="0037264E">
        <w:tc>
          <w:tcPr>
            <w:tcW w:w="2077" w:type="dxa"/>
          </w:tcPr>
          <w:p w:rsidR="00BC64CA" w:rsidRPr="0037264E" w:rsidRDefault="00BC64CA" w:rsidP="003319CB">
            <w:r w:rsidRPr="0037264E">
              <w:t>PTS:</w:t>
            </w:r>
          </w:p>
        </w:tc>
        <w:tc>
          <w:tcPr>
            <w:tcW w:w="7323" w:type="dxa"/>
          </w:tcPr>
          <w:p w:rsidR="00BC64CA" w:rsidRPr="0037264E" w:rsidRDefault="00BC64CA" w:rsidP="003319CB"/>
        </w:tc>
      </w:tr>
      <w:tr w:rsidR="00BC64CA" w:rsidRPr="0037264E">
        <w:tc>
          <w:tcPr>
            <w:tcW w:w="2077" w:type="dxa"/>
          </w:tcPr>
          <w:p w:rsidR="00BC64CA" w:rsidRPr="0037264E" w:rsidRDefault="00BC64CA" w:rsidP="003319CB">
            <w:r w:rsidRPr="0037264E">
              <w:t>CHAPTER:</w:t>
            </w:r>
          </w:p>
        </w:tc>
        <w:tc>
          <w:tcPr>
            <w:tcW w:w="7323" w:type="dxa"/>
          </w:tcPr>
          <w:p w:rsidR="00BC64CA" w:rsidRPr="0037264E" w:rsidRDefault="00BC64CA" w:rsidP="003319CB">
            <w:r w:rsidRPr="0037264E">
              <w:t>4</w:t>
            </w:r>
          </w:p>
        </w:tc>
      </w:tr>
      <w:tr w:rsidR="00BC64CA" w:rsidRPr="0037264E">
        <w:tc>
          <w:tcPr>
            <w:tcW w:w="2077" w:type="dxa"/>
          </w:tcPr>
          <w:p w:rsidR="00BC64CA" w:rsidRPr="0037264E" w:rsidRDefault="00BC64CA" w:rsidP="003319CB">
            <w:r w:rsidRPr="0037264E">
              <w:t>MIX CHOICES:</w:t>
            </w:r>
          </w:p>
        </w:tc>
        <w:tc>
          <w:tcPr>
            <w:tcW w:w="7323" w:type="dxa"/>
          </w:tcPr>
          <w:p w:rsidR="00BC64CA" w:rsidRPr="0037264E" w:rsidRDefault="00BC64CA" w:rsidP="003319CB">
            <w:r w:rsidRPr="0037264E">
              <w:t>Yes</w:t>
            </w:r>
          </w:p>
        </w:tc>
      </w:tr>
      <w:tr w:rsidR="00F06981" w:rsidRPr="0037264E" w:rsidTr="00F06981">
        <w:tc>
          <w:tcPr>
            <w:tcW w:w="2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981" w:rsidRPr="0037264E" w:rsidRDefault="00F06981" w:rsidP="000E3471">
            <w:r>
              <w:t>Level</w:t>
            </w:r>
          </w:p>
        </w:tc>
        <w:tc>
          <w:tcPr>
            <w:tcW w:w="73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981" w:rsidRPr="0037264E" w:rsidRDefault="00F06981" w:rsidP="000E3471">
            <w:r>
              <w:t>2</w:t>
            </w:r>
          </w:p>
        </w:tc>
      </w:tr>
    </w:tbl>
    <w:p w:rsidR="00D724AE" w:rsidRPr="0037264E" w:rsidRDefault="00141AAE" w:rsidP="00D724AE">
      <w:r>
        <w:rPr>
          <w:noProof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6065286</wp:posOffset>
                </wp:positionH>
                <wp:positionV relativeFrom="paragraph">
                  <wp:posOffset>569405</wp:posOffset>
                </wp:positionV>
                <wp:extent cx="16920" cy="9360"/>
                <wp:effectExtent l="38100" t="38100" r="21590" b="29210"/>
                <wp:wrapNone/>
                <wp:docPr id="284" name="Ink 2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9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8DB40B" id="Ink 284" o:spid="_x0000_s1026" type="#_x0000_t75" style="position:absolute;margin-left:477pt;margin-top:44.25pt;width:2.55pt;height:2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">
                <v:imagedata r:id="rId244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6051246</wp:posOffset>
                </wp:positionH>
                <wp:positionV relativeFrom="paragraph">
                  <wp:posOffset>605765</wp:posOffset>
                </wp:positionV>
                <wp:extent cx="14400" cy="51840"/>
                <wp:effectExtent l="38100" t="38100" r="11430" b="24765"/>
                <wp:wrapNone/>
                <wp:docPr id="283" name="Ink 2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40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D199FD" id="Ink 283" o:spid="_x0000_s1026" type="#_x0000_t75" style="position:absolute;margin-left:475.9pt;margin-top:47.1pt;width:2.35pt;height:5.3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">
                <v:imagedata r:id="rId246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5957286</wp:posOffset>
                </wp:positionH>
                <wp:positionV relativeFrom="paragraph">
                  <wp:posOffset>566885</wp:posOffset>
                </wp:positionV>
                <wp:extent cx="67680" cy="85680"/>
                <wp:effectExtent l="25400" t="38100" r="8890" b="29210"/>
                <wp:wrapNone/>
                <wp:docPr id="282" name="Ink 2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768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6C3F46" id="Ink 282" o:spid="_x0000_s1026" type="#_x0000_t75" style="position:absolute;margin-left:468.5pt;margin-top:44.05pt;width:6.55pt;height:8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">
                <v:imagedata r:id="rId248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5897526</wp:posOffset>
                </wp:positionH>
                <wp:positionV relativeFrom="paragraph">
                  <wp:posOffset>633125</wp:posOffset>
                </wp:positionV>
                <wp:extent cx="14760" cy="20520"/>
                <wp:effectExtent l="38100" t="38100" r="10795" b="30480"/>
                <wp:wrapNone/>
                <wp:docPr id="281" name="Ink 2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76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BF4846" id="Ink 281" o:spid="_x0000_s1026" type="#_x0000_t75" style="position:absolute;margin-left:463.75pt;margin-top:49.25pt;width:2.35pt;height:2.8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">
                <v:imagedata r:id="rId250" o:title=""/>
                <o:lock v:ext="edit" rotation="t" aspectratio="f"/>
              </v:shape>
            </w:pict>
          </mc:Fallback>
        </mc:AlternateContent>
      </w:r>
    </w:p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E02259" w:rsidRPr="0037264E">
        <w:tc>
          <w:tcPr>
            <w:tcW w:w="2088" w:type="dxa"/>
          </w:tcPr>
          <w:p w:rsidR="00E02259" w:rsidRPr="0037264E" w:rsidRDefault="00691DD9" w:rsidP="003319CB">
            <w:r w:rsidRPr="0037264E">
              <w:t>QN=</w:t>
            </w:r>
            <w:r w:rsidR="000E3471">
              <w:t>4</w:t>
            </w:r>
          </w:p>
        </w:tc>
        <w:tc>
          <w:tcPr>
            <w:tcW w:w="7290" w:type="dxa"/>
            <w:vAlign w:val="center"/>
          </w:tcPr>
          <w:p w:rsidR="00BC64CA" w:rsidRPr="00D56270" w:rsidRDefault="00141AAE" w:rsidP="00BC64CA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85216" behindDoc="0" locked="0" layoutInCell="1" allowOverlap="1">
                      <wp:simplePos x="0" y="0"/>
                      <wp:positionH relativeFrom="column">
                        <wp:posOffset>4520526</wp:posOffset>
                      </wp:positionH>
                      <wp:positionV relativeFrom="paragraph">
                        <wp:posOffset>22755</wp:posOffset>
                      </wp:positionV>
                      <wp:extent cx="69120" cy="96840"/>
                      <wp:effectExtent l="38100" t="38100" r="20320" b="30480"/>
                      <wp:wrapNone/>
                      <wp:docPr id="191" name="Ink 1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5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9120" cy="96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BA57946" id="Ink 191" o:spid="_x0000_s1026" type="#_x0000_t75" style="position:absolute;margin-left:355.35pt;margin-top:1.2pt;width:6.7pt;height:8.8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">
                      <v:imagedata r:id="rId25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84192" behindDoc="0" locked="0" layoutInCell="1" allowOverlap="1">
                      <wp:simplePos x="0" y="0"/>
                      <wp:positionH relativeFrom="column">
                        <wp:posOffset>4475166</wp:posOffset>
                      </wp:positionH>
                      <wp:positionV relativeFrom="paragraph">
                        <wp:posOffset>99795</wp:posOffset>
                      </wp:positionV>
                      <wp:extent cx="10080" cy="5040"/>
                      <wp:effectExtent l="38100" t="38100" r="28575" b="20955"/>
                      <wp:wrapNone/>
                      <wp:docPr id="190" name="Ink 1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5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080" cy="5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D8BAE05" id="Ink 190" o:spid="_x0000_s1026" type="#_x0000_t75" style="position:absolute;margin-left:351.85pt;margin-top:7.25pt;width:2.05pt;height:1.6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">
                      <v:imagedata r:id="rId25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83168" behindDoc="0" locked="0" layoutInCell="1" allowOverlap="1">
                      <wp:simplePos x="0" y="0"/>
                      <wp:positionH relativeFrom="column">
                        <wp:posOffset>4410006</wp:posOffset>
                      </wp:positionH>
                      <wp:positionV relativeFrom="paragraph">
                        <wp:posOffset>47955</wp:posOffset>
                      </wp:positionV>
                      <wp:extent cx="43560" cy="61200"/>
                      <wp:effectExtent l="38100" t="38100" r="7620" b="27940"/>
                      <wp:wrapNone/>
                      <wp:docPr id="189" name="Ink 1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5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3560" cy="61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C49DA7E" id="Ink 189" o:spid="_x0000_s1026" type="#_x0000_t75" style="position:absolute;margin-left:346.65pt;margin-top:3.2pt;width:4.65pt;height:6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">
                      <v:imagedata r:id="rId25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82144" behindDoc="0" locked="0" layoutInCell="1" allowOverlap="1">
                      <wp:simplePos x="0" y="0"/>
                      <wp:positionH relativeFrom="column">
                        <wp:posOffset>4334046</wp:posOffset>
                      </wp:positionH>
                      <wp:positionV relativeFrom="paragraph">
                        <wp:posOffset>100875</wp:posOffset>
                      </wp:positionV>
                      <wp:extent cx="43560" cy="1800"/>
                      <wp:effectExtent l="38100" t="38100" r="20320" b="24130"/>
                      <wp:wrapNone/>
                      <wp:docPr id="188" name="Ink 1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5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3560" cy="1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58D4A4A" id="Ink 188" o:spid="_x0000_s1026" type="#_x0000_t75" style="position:absolute;margin-left:340.65pt;margin-top:7.35pt;width:4.65pt;height:1.4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">
                      <v:imagedata r:id="rId25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81120" behindDoc="0" locked="0" layoutInCell="1" allowOverlap="1">
                      <wp:simplePos x="0" y="0"/>
                      <wp:positionH relativeFrom="column">
                        <wp:posOffset>4322166</wp:posOffset>
                      </wp:positionH>
                      <wp:positionV relativeFrom="paragraph">
                        <wp:posOffset>72075</wp:posOffset>
                      </wp:positionV>
                      <wp:extent cx="45720" cy="6840"/>
                      <wp:effectExtent l="38100" t="38100" r="17780" b="19050"/>
                      <wp:wrapNone/>
                      <wp:docPr id="187" name="Ink 1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5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5720" cy="6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1F41EC" id="Ink 187" o:spid="_x0000_s1026" type="#_x0000_t75" style="position:absolute;margin-left:339.8pt;margin-top:5.1pt;width:4.8pt;height:1.8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">
                      <v:imagedata r:id="rId26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78048" behindDoc="0" locked="0" layoutInCell="1" allowOverlap="1">
                      <wp:simplePos x="0" y="0"/>
                      <wp:positionH relativeFrom="column">
                        <wp:posOffset>4035606</wp:posOffset>
                      </wp:positionH>
                      <wp:positionV relativeFrom="paragraph">
                        <wp:posOffset>82875</wp:posOffset>
                      </wp:positionV>
                      <wp:extent cx="204480" cy="21960"/>
                      <wp:effectExtent l="38100" t="38100" r="24130" b="29210"/>
                      <wp:wrapNone/>
                      <wp:docPr id="184" name="Ink 1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6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04480" cy="21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2A4B3C6" id="Ink 184" o:spid="_x0000_s1026" type="#_x0000_t75" style="position:absolute;margin-left:317.15pt;margin-top:5.95pt;width:17.3pt;height:2.9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">
                      <v:imagedata r:id="rId26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77024" behindDoc="0" locked="0" layoutInCell="1" allowOverlap="1">
                      <wp:simplePos x="0" y="0"/>
                      <wp:positionH relativeFrom="column">
                        <wp:posOffset>4202646</wp:posOffset>
                      </wp:positionH>
                      <wp:positionV relativeFrom="paragraph">
                        <wp:posOffset>-7485</wp:posOffset>
                      </wp:positionV>
                      <wp:extent cx="58320" cy="66960"/>
                      <wp:effectExtent l="38100" t="38100" r="18415" b="22225"/>
                      <wp:wrapNone/>
                      <wp:docPr id="183" name="Ink 1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6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8320" cy="66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DE88773" id="Ink 183" o:spid="_x0000_s1026" type="#_x0000_t75" style="position:absolute;margin-left:330.3pt;margin-top:-1.2pt;width:5.85pt;height:6.4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">
                      <v:imagedata r:id="rId26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76000" behindDoc="0" locked="0" layoutInCell="1" allowOverlap="1">
                      <wp:simplePos x="0" y="0"/>
                      <wp:positionH relativeFrom="column">
                        <wp:posOffset>4126686</wp:posOffset>
                      </wp:positionH>
                      <wp:positionV relativeFrom="paragraph">
                        <wp:posOffset>41115</wp:posOffset>
                      </wp:positionV>
                      <wp:extent cx="57960" cy="2160"/>
                      <wp:effectExtent l="38100" t="38100" r="18415" b="23495"/>
                      <wp:wrapNone/>
                      <wp:docPr id="182" name="Ink 1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6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7960" cy="2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36F74A7" id="Ink 182" o:spid="_x0000_s1026" type="#_x0000_t75" style="position:absolute;margin-left:324.35pt;margin-top:2.65pt;width:5.75pt;height:1.3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">
                      <v:imagedata r:id="rId26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74976" behindDoc="0" locked="0" layoutInCell="1" allowOverlap="1">
                      <wp:simplePos x="0" y="0"/>
                      <wp:positionH relativeFrom="column">
                        <wp:posOffset>4015086</wp:posOffset>
                      </wp:positionH>
                      <wp:positionV relativeFrom="paragraph">
                        <wp:posOffset>15195</wp:posOffset>
                      </wp:positionV>
                      <wp:extent cx="49680" cy="55080"/>
                      <wp:effectExtent l="38100" t="38100" r="13970" b="21590"/>
                      <wp:wrapNone/>
                      <wp:docPr id="181" name="Ink 1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6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9680" cy="55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E2C2012" id="Ink 181" o:spid="_x0000_s1026" type="#_x0000_t75" style="position:absolute;margin-left:315.55pt;margin-top:.6pt;width:5.1pt;height:5.6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">
                      <v:imagedata r:id="rId26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73952" behindDoc="0" locked="0" layoutInCell="1" allowOverlap="1">
                      <wp:simplePos x="0" y="0"/>
                      <wp:positionH relativeFrom="column">
                        <wp:posOffset>3973326</wp:posOffset>
                      </wp:positionH>
                      <wp:positionV relativeFrom="paragraph">
                        <wp:posOffset>14115</wp:posOffset>
                      </wp:positionV>
                      <wp:extent cx="24120" cy="65880"/>
                      <wp:effectExtent l="25400" t="38100" r="27305" b="23495"/>
                      <wp:wrapNone/>
                      <wp:docPr id="180" name="Ink 1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6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4120" cy="65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DB36F86" id="Ink 180" o:spid="_x0000_s1026" type="#_x0000_t75" style="position:absolute;margin-left:312.25pt;margin-top:.55pt;width:3.1pt;height:6.4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">
                      <v:imagedata r:id="rId27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72928" behindDoc="0" locked="0" layoutInCell="1" allowOverlap="1">
                      <wp:simplePos x="0" y="0"/>
                      <wp:positionH relativeFrom="column">
                        <wp:posOffset>3887646</wp:posOffset>
                      </wp:positionH>
                      <wp:positionV relativeFrom="paragraph">
                        <wp:posOffset>108435</wp:posOffset>
                      </wp:positionV>
                      <wp:extent cx="84240" cy="3600"/>
                      <wp:effectExtent l="38100" t="38100" r="17780" b="22225"/>
                      <wp:wrapNone/>
                      <wp:docPr id="179" name="Ink 1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7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4240" cy="3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6051B53" id="Ink 179" o:spid="_x0000_s1026" type="#_x0000_t75" style="position:absolute;margin-left:305.5pt;margin-top:7.95pt;width:7.85pt;height:1.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">
                      <v:imagedata r:id="rId27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71904" behindDoc="0" locked="0" layoutInCell="1" allowOverlap="1">
                      <wp:simplePos x="0" y="0"/>
                      <wp:positionH relativeFrom="column">
                        <wp:posOffset>3872886</wp:posOffset>
                      </wp:positionH>
                      <wp:positionV relativeFrom="paragraph">
                        <wp:posOffset>60195</wp:posOffset>
                      </wp:positionV>
                      <wp:extent cx="71640" cy="9720"/>
                      <wp:effectExtent l="38100" t="38100" r="17780" b="28575"/>
                      <wp:wrapNone/>
                      <wp:docPr id="178" name="Ink 1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7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1640" cy="9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DD88042" id="Ink 178" o:spid="_x0000_s1026" type="#_x0000_t75" style="position:absolute;margin-left:304.35pt;margin-top:4.15pt;width:6.9pt;height:1.95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">
                      <v:imagedata r:id="rId27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70880" behindDoc="0" locked="0" layoutInCell="1" allowOverlap="1">
                      <wp:simplePos x="0" y="0"/>
                      <wp:positionH relativeFrom="column">
                        <wp:posOffset>3753006</wp:posOffset>
                      </wp:positionH>
                      <wp:positionV relativeFrom="paragraph">
                        <wp:posOffset>63795</wp:posOffset>
                      </wp:positionV>
                      <wp:extent cx="91800" cy="56520"/>
                      <wp:effectExtent l="38100" t="38100" r="22860" b="19685"/>
                      <wp:wrapNone/>
                      <wp:docPr id="177" name="Ink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7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1800" cy="56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51621F7" id="Ink 177" o:spid="_x0000_s1026" type="#_x0000_t75" style="position:absolute;margin-left:294.9pt;margin-top:4.4pt;width:8.45pt;height:5.6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">
                      <v:imagedata r:id="rId27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69856" behindDoc="0" locked="0" layoutInCell="1" allowOverlap="1">
                      <wp:simplePos x="0" y="0"/>
                      <wp:positionH relativeFrom="column">
                        <wp:posOffset>3756966</wp:posOffset>
                      </wp:positionH>
                      <wp:positionV relativeFrom="paragraph">
                        <wp:posOffset>67755</wp:posOffset>
                      </wp:positionV>
                      <wp:extent cx="32040" cy="56880"/>
                      <wp:effectExtent l="38100" t="38100" r="19050" b="19685"/>
                      <wp:wrapNone/>
                      <wp:docPr id="176" name="Ink 1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7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2040" cy="56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50B800E" id="Ink 176" o:spid="_x0000_s1026" type="#_x0000_t75" style="position:absolute;margin-left:295.2pt;margin-top:4.8pt;width:3.7pt;height:5.7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">
                      <v:imagedata r:id="rId27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68832" behindDoc="0" locked="0" layoutInCell="1" allowOverlap="1">
                      <wp:simplePos x="0" y="0"/>
                      <wp:positionH relativeFrom="column">
                        <wp:posOffset>3618006</wp:posOffset>
                      </wp:positionH>
                      <wp:positionV relativeFrom="paragraph">
                        <wp:posOffset>110235</wp:posOffset>
                      </wp:positionV>
                      <wp:extent cx="73080" cy="23760"/>
                      <wp:effectExtent l="38100" t="38100" r="15875" b="27305"/>
                      <wp:wrapNone/>
                      <wp:docPr id="175" name="Ink 1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7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3080" cy="23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01D117A" id="Ink 175" o:spid="_x0000_s1026" type="#_x0000_t75" style="position:absolute;margin-left:284.3pt;margin-top:8.1pt;width:6.95pt;height:3.0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">
                      <v:imagedata r:id="rId28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67808" behindDoc="0" locked="0" layoutInCell="1" allowOverlap="1">
                      <wp:simplePos x="0" y="0"/>
                      <wp:positionH relativeFrom="column">
                        <wp:posOffset>3658326</wp:posOffset>
                      </wp:positionH>
                      <wp:positionV relativeFrom="paragraph">
                        <wp:posOffset>34635</wp:posOffset>
                      </wp:positionV>
                      <wp:extent cx="20520" cy="86040"/>
                      <wp:effectExtent l="38100" t="38100" r="17780" b="28575"/>
                      <wp:wrapNone/>
                      <wp:docPr id="174" name="Ink 1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8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0520" cy="86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5AA71B3" id="Ink 174" o:spid="_x0000_s1026" type="#_x0000_t75" style="position:absolute;margin-left:287.45pt;margin-top:2.15pt;width:2.8pt;height:7.9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">
                      <v:imagedata r:id="rId28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66784" behindDoc="0" locked="0" layoutInCell="1" allowOverlap="1">
                      <wp:simplePos x="0" y="0"/>
                      <wp:positionH relativeFrom="column">
                        <wp:posOffset>3622326</wp:posOffset>
                      </wp:positionH>
                      <wp:positionV relativeFrom="paragraph">
                        <wp:posOffset>7995</wp:posOffset>
                      </wp:positionV>
                      <wp:extent cx="68040" cy="90360"/>
                      <wp:effectExtent l="38100" t="38100" r="20955" b="24130"/>
                      <wp:wrapNone/>
                      <wp:docPr id="173" name="Ink 1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8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8040" cy="90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61FFDEE" id="Ink 173" o:spid="_x0000_s1026" type="#_x0000_t75" style="position:absolute;margin-left:284.6pt;margin-top:.05pt;width:6.55pt;height:8.3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">
                      <v:imagedata r:id="rId284" o:title=""/>
                      <o:lock v:ext="edit" rotation="t" aspectratio="f"/>
                    </v:shape>
                  </w:pict>
                </mc:Fallback>
              </mc:AlternateContent>
            </w:r>
            <w:r w:rsidR="00BC64CA" w:rsidRPr="00D56270">
              <w:rPr>
                <w:sz w:val="20"/>
                <w:szCs w:val="20"/>
              </w:rPr>
              <w:t xml:space="preserve">Use the Midpoint Rule with </w:t>
            </w:r>
            <w:r w:rsidR="00BC64CA" w:rsidRPr="00D56270">
              <w:rPr>
                <w:i/>
                <w:iCs/>
                <w:sz w:val="20"/>
                <w:szCs w:val="20"/>
              </w:rPr>
              <w:t>n</w:t>
            </w:r>
            <w:r w:rsidR="00BC64CA" w:rsidRPr="00D56270">
              <w:rPr>
                <w:sz w:val="20"/>
                <w:szCs w:val="20"/>
              </w:rPr>
              <w:t xml:space="preserve"> = 10 to approximate the integral. </w:t>
            </w:r>
          </w:p>
          <w:p w:rsidR="00E02259" w:rsidRPr="00BC64CA" w:rsidRDefault="00141AAE" w:rsidP="00BC64CA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97856" behindDoc="0" locked="0" layoutInCell="1" allowOverlap="1">
                      <wp:simplePos x="0" y="0"/>
                      <wp:positionH relativeFrom="column">
                        <wp:posOffset>4217046</wp:posOffset>
                      </wp:positionH>
                      <wp:positionV relativeFrom="paragraph">
                        <wp:posOffset>466025</wp:posOffset>
                      </wp:positionV>
                      <wp:extent cx="12240" cy="14760"/>
                      <wp:effectExtent l="38100" t="38100" r="26035" b="23495"/>
                      <wp:wrapNone/>
                      <wp:docPr id="301" name="Ink 3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8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240" cy="14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D0F4BC0" id="Ink 301" o:spid="_x0000_s1026" type="#_x0000_t75" style="position:absolute;margin-left:331.5pt;margin-top:36.1pt;width:2.15pt;height:2.3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">
                      <v:imagedata r:id="rId28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76352" behindDoc="0" locked="0" layoutInCell="1" allowOverlap="1">
                      <wp:simplePos x="0" y="0"/>
                      <wp:positionH relativeFrom="column">
                        <wp:posOffset>4483086</wp:posOffset>
                      </wp:positionH>
                      <wp:positionV relativeFrom="paragraph">
                        <wp:posOffset>252185</wp:posOffset>
                      </wp:positionV>
                      <wp:extent cx="53280" cy="79560"/>
                      <wp:effectExtent l="38100" t="38100" r="10795" b="22225"/>
                      <wp:wrapNone/>
                      <wp:docPr id="280" name="Ink 2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8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3280" cy="79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07764B9" id="Ink 280" o:spid="_x0000_s1026" type="#_x0000_t75" style="position:absolute;margin-left:352.4pt;margin-top:19.25pt;width:5.45pt;height:7.45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">
                      <v:imagedata r:id="rId28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75328" behindDoc="0" locked="0" layoutInCell="1" allowOverlap="1">
                      <wp:simplePos x="0" y="0"/>
                      <wp:positionH relativeFrom="column">
                        <wp:posOffset>4401006</wp:posOffset>
                      </wp:positionH>
                      <wp:positionV relativeFrom="paragraph">
                        <wp:posOffset>262625</wp:posOffset>
                      </wp:positionV>
                      <wp:extent cx="21960" cy="83520"/>
                      <wp:effectExtent l="38100" t="38100" r="16510" b="31115"/>
                      <wp:wrapNone/>
                      <wp:docPr id="279" name="Ink 2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8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1960" cy="83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3337AE0" id="Ink 279" o:spid="_x0000_s1026" type="#_x0000_t75" style="position:absolute;margin-left:345.95pt;margin-top:20.1pt;width:2.95pt;height:7.8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">
                      <v:imagedata r:id="rId29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74304" behindDoc="0" locked="0" layoutInCell="1" allowOverlap="1">
                      <wp:simplePos x="0" y="0"/>
                      <wp:positionH relativeFrom="column">
                        <wp:posOffset>4365366</wp:posOffset>
                      </wp:positionH>
                      <wp:positionV relativeFrom="paragraph">
                        <wp:posOffset>288545</wp:posOffset>
                      </wp:positionV>
                      <wp:extent cx="75960" cy="10440"/>
                      <wp:effectExtent l="38100" t="38100" r="26035" b="27940"/>
                      <wp:wrapNone/>
                      <wp:docPr id="278" name="Ink 2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9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5960" cy="10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C0334EE" id="Ink 278" o:spid="_x0000_s1026" type="#_x0000_t75" style="position:absolute;margin-left:343.15pt;margin-top:22.1pt;width:7.2pt;height:2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">
                      <v:imagedata r:id="rId29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73280" behindDoc="0" locked="0" layoutInCell="1" allowOverlap="1">
                      <wp:simplePos x="0" y="0"/>
                      <wp:positionH relativeFrom="column">
                        <wp:posOffset>4271046</wp:posOffset>
                      </wp:positionH>
                      <wp:positionV relativeFrom="paragraph">
                        <wp:posOffset>256865</wp:posOffset>
                      </wp:positionV>
                      <wp:extent cx="68400" cy="78120"/>
                      <wp:effectExtent l="38100" t="38100" r="20955" b="23495"/>
                      <wp:wrapNone/>
                      <wp:docPr id="277" name="Ink 2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9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8400" cy="78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89E9254" id="Ink 277" o:spid="_x0000_s1026" type="#_x0000_t75" style="position:absolute;margin-left:335.7pt;margin-top:19.65pt;width:6.65pt;height:7.3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">
                      <v:imagedata r:id="rId29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72256" behindDoc="0" locked="0" layoutInCell="1" allowOverlap="1">
                      <wp:simplePos x="0" y="0"/>
                      <wp:positionH relativeFrom="column">
                        <wp:posOffset>4153326</wp:posOffset>
                      </wp:positionH>
                      <wp:positionV relativeFrom="paragraph">
                        <wp:posOffset>335705</wp:posOffset>
                      </wp:positionV>
                      <wp:extent cx="67320" cy="12240"/>
                      <wp:effectExtent l="38100" t="38100" r="21590" b="26035"/>
                      <wp:wrapNone/>
                      <wp:docPr id="276" name="Ink 2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9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7320" cy="12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C50E8C3" id="Ink 276" o:spid="_x0000_s1026" type="#_x0000_t75" style="position:absolute;margin-left:326.45pt;margin-top:25.85pt;width:6.5pt;height:2.1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">
                      <v:imagedata r:id="rId29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71232" behindDoc="0" locked="0" layoutInCell="1" allowOverlap="1">
                      <wp:simplePos x="0" y="0"/>
                      <wp:positionH relativeFrom="column">
                        <wp:posOffset>4156206</wp:posOffset>
                      </wp:positionH>
                      <wp:positionV relativeFrom="paragraph">
                        <wp:posOffset>299345</wp:posOffset>
                      </wp:positionV>
                      <wp:extent cx="64080" cy="11160"/>
                      <wp:effectExtent l="38100" t="38100" r="25400" b="27305"/>
                      <wp:wrapNone/>
                      <wp:docPr id="275" name="Ink 2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9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4080" cy="11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63415D1" id="Ink 275" o:spid="_x0000_s1026" type="#_x0000_t75" style="position:absolute;margin-left:326.65pt;margin-top:22.95pt;width:6.3pt;height:2.1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">
                      <v:imagedata r:id="rId29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70208" behindDoc="0" locked="0" layoutInCell="1" allowOverlap="1">
                      <wp:simplePos x="0" y="0"/>
                      <wp:positionH relativeFrom="column">
                        <wp:posOffset>4034886</wp:posOffset>
                      </wp:positionH>
                      <wp:positionV relativeFrom="paragraph">
                        <wp:posOffset>289625</wp:posOffset>
                      </wp:positionV>
                      <wp:extent cx="64080" cy="57960"/>
                      <wp:effectExtent l="38100" t="38100" r="25400" b="18415"/>
                      <wp:wrapNone/>
                      <wp:docPr id="274" name="Ink 2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9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4080" cy="57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8C3A5F6" id="Ink 274" o:spid="_x0000_s1026" type="#_x0000_t75" style="position:absolute;margin-left:317.1pt;margin-top:22.2pt;width:6.3pt;height:5.7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">
                      <v:imagedata r:id="rId30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69184" behindDoc="0" locked="0" layoutInCell="1" allowOverlap="1">
                      <wp:simplePos x="0" y="0"/>
                      <wp:positionH relativeFrom="column">
                        <wp:posOffset>4020846</wp:posOffset>
                      </wp:positionH>
                      <wp:positionV relativeFrom="paragraph">
                        <wp:posOffset>287105</wp:posOffset>
                      </wp:positionV>
                      <wp:extent cx="50040" cy="56880"/>
                      <wp:effectExtent l="38100" t="38100" r="26670" b="19685"/>
                      <wp:wrapNone/>
                      <wp:docPr id="273" name="Ink 2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0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0040" cy="56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71B3AB5" id="Ink 273" o:spid="_x0000_s1026" type="#_x0000_t75" style="position:absolute;margin-left:316pt;margin-top:22pt;width:5.2pt;height:5.7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">
                      <v:imagedata r:id="rId30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68160" behindDoc="0" locked="0" layoutInCell="1" allowOverlap="1">
                      <wp:simplePos x="0" y="0"/>
                      <wp:positionH relativeFrom="column">
                        <wp:posOffset>3899166</wp:posOffset>
                      </wp:positionH>
                      <wp:positionV relativeFrom="paragraph">
                        <wp:posOffset>333905</wp:posOffset>
                      </wp:positionV>
                      <wp:extent cx="98280" cy="9000"/>
                      <wp:effectExtent l="25400" t="38100" r="29210" b="29210"/>
                      <wp:wrapNone/>
                      <wp:docPr id="272" name="Ink 2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0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8280" cy="9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A3A06A2" id="Ink 272" o:spid="_x0000_s1026" type="#_x0000_t75" style="position:absolute;margin-left:306.4pt;margin-top:25.7pt;width:9pt;height:1.9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">
                      <v:imagedata r:id="rId30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67136" behindDoc="0" locked="0" layoutInCell="1" allowOverlap="1">
                      <wp:simplePos x="0" y="0"/>
                      <wp:positionH relativeFrom="column">
                        <wp:posOffset>3889086</wp:posOffset>
                      </wp:positionH>
                      <wp:positionV relativeFrom="paragraph">
                        <wp:posOffset>240665</wp:posOffset>
                      </wp:positionV>
                      <wp:extent cx="79200" cy="97560"/>
                      <wp:effectExtent l="38100" t="38100" r="22860" b="17145"/>
                      <wp:wrapNone/>
                      <wp:docPr id="271" name="Ink 2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0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9200" cy="97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1629C04" id="Ink 271" o:spid="_x0000_s1026" type="#_x0000_t75" style="position:absolute;margin-left:305.65pt;margin-top:18.35pt;width:7.45pt;height:8.9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">
                      <v:imagedata r:id="rId30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66112" behindDoc="0" locked="0" layoutInCell="1" allowOverlap="1">
                      <wp:simplePos x="0" y="0"/>
                      <wp:positionH relativeFrom="column">
                        <wp:posOffset>3815646</wp:posOffset>
                      </wp:positionH>
                      <wp:positionV relativeFrom="paragraph">
                        <wp:posOffset>258305</wp:posOffset>
                      </wp:positionV>
                      <wp:extent cx="14400" cy="12960"/>
                      <wp:effectExtent l="38100" t="38100" r="24130" b="25400"/>
                      <wp:wrapNone/>
                      <wp:docPr id="270" name="Ink 2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0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4400" cy="12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BB6178F" id="Ink 270" o:spid="_x0000_s1026" type="#_x0000_t75" style="position:absolute;margin-left:299.85pt;margin-top:19.75pt;width:2.35pt;height:2.2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">
                      <v:imagedata r:id="rId30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65088" behindDoc="0" locked="0" layoutInCell="1" allowOverlap="1">
                      <wp:simplePos x="0" y="0"/>
                      <wp:positionH relativeFrom="column">
                        <wp:posOffset>3801606</wp:posOffset>
                      </wp:positionH>
                      <wp:positionV relativeFrom="paragraph">
                        <wp:posOffset>288905</wp:posOffset>
                      </wp:positionV>
                      <wp:extent cx="12240" cy="55800"/>
                      <wp:effectExtent l="38100" t="38100" r="26035" b="20955"/>
                      <wp:wrapNone/>
                      <wp:docPr id="269" name="Ink 2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0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240" cy="55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D94320D" id="Ink 269" o:spid="_x0000_s1026" type="#_x0000_t75" style="position:absolute;margin-left:298.75pt;margin-top:22.15pt;width:2.15pt;height:5.65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">
                      <v:imagedata r:id="rId31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64064" behindDoc="0" locked="0" layoutInCell="1" allowOverlap="1">
                      <wp:simplePos x="0" y="0"/>
                      <wp:positionH relativeFrom="column">
                        <wp:posOffset>3750846</wp:posOffset>
                      </wp:positionH>
                      <wp:positionV relativeFrom="paragraph">
                        <wp:posOffset>278465</wp:posOffset>
                      </wp:positionV>
                      <wp:extent cx="16560" cy="70200"/>
                      <wp:effectExtent l="38100" t="38100" r="21590" b="19050"/>
                      <wp:wrapNone/>
                      <wp:docPr id="268" name="Ink 2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1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6560" cy="70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F25FB0B" id="Ink 268" o:spid="_x0000_s1026" type="#_x0000_t75" style="position:absolute;margin-left:294.75pt;margin-top:21.35pt;width:2.5pt;height:6.75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">
                      <v:imagedata r:id="rId31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63040" behindDoc="0" locked="0" layoutInCell="1" allowOverlap="1">
                      <wp:simplePos x="0" y="0"/>
                      <wp:positionH relativeFrom="column">
                        <wp:posOffset>3735006</wp:posOffset>
                      </wp:positionH>
                      <wp:positionV relativeFrom="paragraph">
                        <wp:posOffset>304025</wp:posOffset>
                      </wp:positionV>
                      <wp:extent cx="51840" cy="9360"/>
                      <wp:effectExtent l="38100" t="38100" r="24765" b="29210"/>
                      <wp:wrapNone/>
                      <wp:docPr id="267" name="Ink 2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1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1840" cy="9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AEFB810" id="Ink 267" o:spid="_x0000_s1026" type="#_x0000_t75" style="position:absolute;margin-left:293.5pt;margin-top:23.35pt;width:5.3pt;height:2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">
                      <v:imagedata r:id="rId31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62016" behindDoc="0" locked="0" layoutInCell="1" allowOverlap="1">
                      <wp:simplePos x="0" y="0"/>
                      <wp:positionH relativeFrom="column">
                        <wp:posOffset>3628806</wp:posOffset>
                      </wp:positionH>
                      <wp:positionV relativeFrom="paragraph">
                        <wp:posOffset>337145</wp:posOffset>
                      </wp:positionV>
                      <wp:extent cx="19440" cy="32040"/>
                      <wp:effectExtent l="38100" t="38100" r="6350" b="31750"/>
                      <wp:wrapNone/>
                      <wp:docPr id="266" name="Ink 2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1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9440" cy="32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029023F" id="Ink 266" o:spid="_x0000_s1026" type="#_x0000_t75" style="position:absolute;margin-left:285.15pt;margin-top:25.95pt;width:2.75pt;height:3.7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">
                      <v:imagedata r:id="rId31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60992" behindDoc="0" locked="0" layoutInCell="1" allowOverlap="1">
                      <wp:simplePos x="0" y="0"/>
                      <wp:positionH relativeFrom="column">
                        <wp:posOffset>3569766</wp:posOffset>
                      </wp:positionH>
                      <wp:positionV relativeFrom="paragraph">
                        <wp:posOffset>293585</wp:posOffset>
                      </wp:positionV>
                      <wp:extent cx="61560" cy="73080"/>
                      <wp:effectExtent l="38100" t="38100" r="15240" b="15875"/>
                      <wp:wrapNone/>
                      <wp:docPr id="265" name="Ink 2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1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1560" cy="73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15A62ED" id="Ink 265" o:spid="_x0000_s1026" type="#_x0000_t75" style="position:absolute;margin-left:280.5pt;margin-top:22.5pt;width:6.1pt;height:6.9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">
                      <v:imagedata r:id="rId31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59968" behindDoc="0" locked="0" layoutInCell="1" allowOverlap="1">
                      <wp:simplePos x="0" y="0"/>
                      <wp:positionH relativeFrom="column">
                        <wp:posOffset>3569766</wp:posOffset>
                      </wp:positionH>
                      <wp:positionV relativeFrom="paragraph">
                        <wp:posOffset>275945</wp:posOffset>
                      </wp:positionV>
                      <wp:extent cx="32040" cy="81720"/>
                      <wp:effectExtent l="38100" t="38100" r="19050" b="20320"/>
                      <wp:wrapNone/>
                      <wp:docPr id="264" name="Ink 2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1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2040" cy="81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007E0FA" id="Ink 264" o:spid="_x0000_s1026" type="#_x0000_t75" style="position:absolute;margin-left:280.5pt;margin-top:21.15pt;width:3.7pt;height:7.7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">
                      <v:imagedata r:id="rId32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58944" behindDoc="0" locked="0" layoutInCell="1" allowOverlap="1">
                      <wp:simplePos x="0" y="0"/>
                      <wp:positionH relativeFrom="column">
                        <wp:posOffset>3456366</wp:posOffset>
                      </wp:positionH>
                      <wp:positionV relativeFrom="paragraph">
                        <wp:posOffset>343985</wp:posOffset>
                      </wp:positionV>
                      <wp:extent cx="49680" cy="5040"/>
                      <wp:effectExtent l="38100" t="38100" r="26670" b="20955"/>
                      <wp:wrapNone/>
                      <wp:docPr id="263" name="Ink 2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2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9680" cy="5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08A74D7" id="Ink 263" o:spid="_x0000_s1026" type="#_x0000_t75" style="position:absolute;margin-left:271.55pt;margin-top:26.5pt;width:5.1pt;height:1.6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">
                      <v:imagedata r:id="rId32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57920" behindDoc="0" locked="0" layoutInCell="1" allowOverlap="1">
                      <wp:simplePos x="0" y="0"/>
                      <wp:positionH relativeFrom="column">
                        <wp:posOffset>3448086</wp:posOffset>
                      </wp:positionH>
                      <wp:positionV relativeFrom="paragraph">
                        <wp:posOffset>320225</wp:posOffset>
                      </wp:positionV>
                      <wp:extent cx="49680" cy="8640"/>
                      <wp:effectExtent l="25400" t="38100" r="26670" b="29845"/>
                      <wp:wrapNone/>
                      <wp:docPr id="262" name="Ink 2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2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9680" cy="8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6FA74BD" id="Ink 262" o:spid="_x0000_s1026" type="#_x0000_t75" style="position:absolute;margin-left:270.9pt;margin-top:24.6pt;width:5.1pt;height:1.9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">
                      <v:imagedata r:id="rId32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56896" behindDoc="0" locked="0" layoutInCell="1" allowOverlap="1">
                      <wp:simplePos x="0" y="0"/>
                      <wp:positionH relativeFrom="column">
                        <wp:posOffset>3381126</wp:posOffset>
                      </wp:positionH>
                      <wp:positionV relativeFrom="paragraph">
                        <wp:posOffset>329945</wp:posOffset>
                      </wp:positionV>
                      <wp:extent cx="1440" cy="720"/>
                      <wp:effectExtent l="38100" t="38100" r="24130" b="24765"/>
                      <wp:wrapNone/>
                      <wp:docPr id="261" name="Ink 2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2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440" cy="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CC79F79" id="Ink 261" o:spid="_x0000_s1026" type="#_x0000_t75" style="position:absolute;margin-left:265.65pt;margin-top:25.4pt;width:1.3pt;height:1.2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">
                      <v:imagedata r:id="rId32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55872" behindDoc="0" locked="0" layoutInCell="1" allowOverlap="1">
                      <wp:simplePos x="0" y="0"/>
                      <wp:positionH relativeFrom="column">
                        <wp:posOffset>3366006</wp:posOffset>
                      </wp:positionH>
                      <wp:positionV relativeFrom="paragraph">
                        <wp:posOffset>347585</wp:posOffset>
                      </wp:positionV>
                      <wp:extent cx="5040" cy="53280"/>
                      <wp:effectExtent l="38100" t="38100" r="20955" b="23495"/>
                      <wp:wrapNone/>
                      <wp:docPr id="260" name="Ink 2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2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040" cy="53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25A5FBE" id="Ink 260" o:spid="_x0000_s1026" type="#_x0000_t75" style="position:absolute;margin-left:264.45pt;margin-top:26.75pt;width:1.65pt;height:5.4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">
                      <v:imagedata r:id="rId32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54848" behindDoc="0" locked="0" layoutInCell="1" allowOverlap="1">
                      <wp:simplePos x="0" y="0"/>
                      <wp:positionH relativeFrom="column">
                        <wp:posOffset>3304446</wp:posOffset>
                      </wp:positionH>
                      <wp:positionV relativeFrom="paragraph">
                        <wp:posOffset>308345</wp:posOffset>
                      </wp:positionV>
                      <wp:extent cx="56160" cy="79200"/>
                      <wp:effectExtent l="38100" t="38100" r="20320" b="22860"/>
                      <wp:wrapNone/>
                      <wp:docPr id="259" name="Ink 2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2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6160" cy="79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A4A1AD4" id="Ink 259" o:spid="_x0000_s1026" type="#_x0000_t75" style="position:absolute;margin-left:259.6pt;margin-top:23.7pt;width:5.6pt;height:7.5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">
                      <v:imagedata r:id="rId33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53824" behindDoc="0" locked="0" layoutInCell="1" allowOverlap="1">
                      <wp:simplePos x="0" y="0"/>
                      <wp:positionH relativeFrom="column">
                        <wp:posOffset>3301566</wp:posOffset>
                      </wp:positionH>
                      <wp:positionV relativeFrom="paragraph">
                        <wp:posOffset>313385</wp:posOffset>
                      </wp:positionV>
                      <wp:extent cx="41040" cy="64080"/>
                      <wp:effectExtent l="38100" t="38100" r="22860" b="25400"/>
                      <wp:wrapNone/>
                      <wp:docPr id="258" name="Ink 2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3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1040" cy="64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601B2B7" id="Ink 258" o:spid="_x0000_s1026" type="#_x0000_t75" style="position:absolute;margin-left:259.4pt;margin-top:24.1pt;width:4.45pt;height:6.3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">
                      <v:imagedata r:id="rId33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09792" behindDoc="0" locked="0" layoutInCell="1" allowOverlap="1">
                      <wp:simplePos x="0" y="0"/>
                      <wp:positionH relativeFrom="column">
                        <wp:posOffset>1786686</wp:posOffset>
                      </wp:positionH>
                      <wp:positionV relativeFrom="paragraph">
                        <wp:posOffset>300065</wp:posOffset>
                      </wp:positionV>
                      <wp:extent cx="74520" cy="61560"/>
                      <wp:effectExtent l="25400" t="38100" r="0" b="27940"/>
                      <wp:wrapNone/>
                      <wp:docPr id="215" name="Ink 2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3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4520" cy="61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43A42E6" id="Ink 215" o:spid="_x0000_s1026" type="#_x0000_t75" style="position:absolute;margin-left:140.1pt;margin-top:23.05pt;width:7.05pt;height:6.1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">
                      <v:imagedata r:id="rId33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08768" behindDoc="0" locked="0" layoutInCell="1" allowOverlap="1">
                      <wp:simplePos x="0" y="0"/>
                      <wp:positionH relativeFrom="column">
                        <wp:posOffset>1764006</wp:posOffset>
                      </wp:positionH>
                      <wp:positionV relativeFrom="paragraph">
                        <wp:posOffset>358025</wp:posOffset>
                      </wp:positionV>
                      <wp:extent cx="11160" cy="1800"/>
                      <wp:effectExtent l="38100" t="38100" r="27305" b="24130"/>
                      <wp:wrapNone/>
                      <wp:docPr id="214" name="Ink 2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3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160" cy="1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867F1FB" id="Ink 214" o:spid="_x0000_s1026" type="#_x0000_t75" style="position:absolute;margin-left:138.3pt;margin-top:27.6pt;width:2.1pt;height:1.3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">
                      <v:imagedata r:id="rId33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07744" behindDoc="0" locked="0" layoutInCell="1" allowOverlap="1">
                      <wp:simplePos x="0" y="0"/>
                      <wp:positionH relativeFrom="column">
                        <wp:posOffset>1715046</wp:posOffset>
                      </wp:positionH>
                      <wp:positionV relativeFrom="paragraph">
                        <wp:posOffset>308705</wp:posOffset>
                      </wp:positionV>
                      <wp:extent cx="38880" cy="65520"/>
                      <wp:effectExtent l="38100" t="38100" r="0" b="23495"/>
                      <wp:wrapNone/>
                      <wp:docPr id="213" name="Ink 2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3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8880" cy="65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5A50E94" id="Ink 213" o:spid="_x0000_s1026" type="#_x0000_t75" style="position:absolute;margin-left:134.45pt;margin-top:23.7pt;width:4.2pt;height:6.3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">
                      <v:imagedata r:id="rId33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06720" behindDoc="0" locked="0" layoutInCell="1" allowOverlap="1">
                      <wp:simplePos x="0" y="0"/>
                      <wp:positionH relativeFrom="column">
                        <wp:posOffset>1737726</wp:posOffset>
                      </wp:positionH>
                      <wp:positionV relativeFrom="paragraph">
                        <wp:posOffset>235625</wp:posOffset>
                      </wp:positionV>
                      <wp:extent cx="43200" cy="50040"/>
                      <wp:effectExtent l="38100" t="38100" r="20320" b="26670"/>
                      <wp:wrapNone/>
                      <wp:docPr id="212" name="Ink 2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3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3200" cy="50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3062AB6" id="Ink 212" o:spid="_x0000_s1026" type="#_x0000_t75" style="position:absolute;margin-left:136.25pt;margin-top:17.95pt;width:4.6pt;height:5.2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">
                      <v:imagedata r:id="rId34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05696" behindDoc="0" locked="0" layoutInCell="1" allowOverlap="1">
                      <wp:simplePos x="0" y="0"/>
                      <wp:positionH relativeFrom="column">
                        <wp:posOffset>1752846</wp:posOffset>
                      </wp:positionH>
                      <wp:positionV relativeFrom="paragraph">
                        <wp:posOffset>182705</wp:posOffset>
                      </wp:positionV>
                      <wp:extent cx="7200" cy="78120"/>
                      <wp:effectExtent l="38100" t="38100" r="18415" b="23495"/>
                      <wp:wrapNone/>
                      <wp:docPr id="211" name="Ink 2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4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200" cy="78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C49DE76" id="Ink 211" o:spid="_x0000_s1026" type="#_x0000_t75" style="position:absolute;margin-left:137.4pt;margin-top:13.8pt;width:1.75pt;height:7.35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">
                      <v:imagedata r:id="rId34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04672" behindDoc="0" locked="0" layoutInCell="1" allowOverlap="1">
                      <wp:simplePos x="0" y="0"/>
                      <wp:positionH relativeFrom="column">
                        <wp:posOffset>1766166</wp:posOffset>
                      </wp:positionH>
                      <wp:positionV relativeFrom="paragraph">
                        <wp:posOffset>190985</wp:posOffset>
                      </wp:positionV>
                      <wp:extent cx="6840" cy="6840"/>
                      <wp:effectExtent l="38100" t="38100" r="19050" b="19050"/>
                      <wp:wrapNone/>
                      <wp:docPr id="210" name="Ink 2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4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840" cy="6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444BE22" id="Ink 210" o:spid="_x0000_s1026" type="#_x0000_t75" style="position:absolute;margin-left:138.45pt;margin-top:14.45pt;width:1.8pt;height:1.8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">
                      <v:imagedata r:id="rId34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03648" behindDoc="0" locked="0" layoutInCell="1" allowOverlap="1">
                      <wp:simplePos x="0" y="0"/>
                      <wp:positionH relativeFrom="column">
                        <wp:posOffset>1743486</wp:posOffset>
                      </wp:positionH>
                      <wp:positionV relativeFrom="paragraph">
                        <wp:posOffset>152465</wp:posOffset>
                      </wp:positionV>
                      <wp:extent cx="13680" cy="20880"/>
                      <wp:effectExtent l="38100" t="38100" r="24765" b="30480"/>
                      <wp:wrapNone/>
                      <wp:docPr id="209" name="Ink 2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4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3680" cy="20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9660E6D" id="Ink 209" o:spid="_x0000_s1026" type="#_x0000_t75" style="position:absolute;margin-left:136.7pt;margin-top:11.4pt;width:2.3pt;height:2.9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">
                      <v:imagedata r:id="rId34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02624" behindDoc="0" locked="0" layoutInCell="1" allowOverlap="1">
                      <wp:simplePos x="0" y="0"/>
                      <wp:positionH relativeFrom="column">
                        <wp:posOffset>1479606</wp:posOffset>
                      </wp:positionH>
                      <wp:positionV relativeFrom="paragraph">
                        <wp:posOffset>325265</wp:posOffset>
                      </wp:positionV>
                      <wp:extent cx="27000" cy="67320"/>
                      <wp:effectExtent l="38100" t="38100" r="24130" b="21590"/>
                      <wp:wrapNone/>
                      <wp:docPr id="208" name="Ink 2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4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7000" cy="67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7933CB" id="Ink 208" o:spid="_x0000_s1026" type="#_x0000_t75" style="position:absolute;margin-left:115.9pt;margin-top:25pt;width:3.35pt;height:6.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">
                      <v:imagedata r:id="rId34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01600" behindDoc="0" locked="0" layoutInCell="1" allowOverlap="1">
                      <wp:simplePos x="0" y="0"/>
                      <wp:positionH relativeFrom="column">
                        <wp:posOffset>1447926</wp:posOffset>
                      </wp:positionH>
                      <wp:positionV relativeFrom="paragraph">
                        <wp:posOffset>392225</wp:posOffset>
                      </wp:positionV>
                      <wp:extent cx="11160" cy="9720"/>
                      <wp:effectExtent l="38100" t="38100" r="27305" b="15875"/>
                      <wp:wrapNone/>
                      <wp:docPr id="207" name="Ink 2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4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160" cy="9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A66E256" id="Ink 207" o:spid="_x0000_s1026" type="#_x0000_t75" style="position:absolute;margin-left:113.4pt;margin-top:30.3pt;width:2.1pt;height:1.95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">
                      <v:imagedata r:id="rId35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00576" behindDoc="0" locked="0" layoutInCell="1" allowOverlap="1">
                      <wp:simplePos x="0" y="0"/>
                      <wp:positionH relativeFrom="column">
                        <wp:posOffset>1392846</wp:posOffset>
                      </wp:positionH>
                      <wp:positionV relativeFrom="paragraph">
                        <wp:posOffset>351545</wp:posOffset>
                      </wp:positionV>
                      <wp:extent cx="40320" cy="48240"/>
                      <wp:effectExtent l="25400" t="38100" r="10795" b="28575"/>
                      <wp:wrapNone/>
                      <wp:docPr id="206" name="Ink 2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5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0320" cy="48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5FADF0A" id="Ink 206" o:spid="_x0000_s1026" type="#_x0000_t75" style="position:absolute;margin-left:109.05pt;margin-top:27.1pt;width:4.35pt;height:5.0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">
                      <v:imagedata r:id="rId35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99552" behindDoc="0" locked="0" layoutInCell="1" allowOverlap="1">
                      <wp:simplePos x="0" y="0"/>
                      <wp:positionH relativeFrom="column">
                        <wp:posOffset>1424166</wp:posOffset>
                      </wp:positionH>
                      <wp:positionV relativeFrom="paragraph">
                        <wp:posOffset>223025</wp:posOffset>
                      </wp:positionV>
                      <wp:extent cx="39240" cy="50760"/>
                      <wp:effectExtent l="38100" t="38100" r="24765" b="26035"/>
                      <wp:wrapNone/>
                      <wp:docPr id="205" name="Ink 2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5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9240" cy="50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8FD8AEC" id="Ink 205" o:spid="_x0000_s1026" type="#_x0000_t75" style="position:absolute;margin-left:111.55pt;margin-top:16.95pt;width:4.35pt;height:5.2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">
                      <v:imagedata r:id="rId35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98528" behindDoc="0" locked="0" layoutInCell="1" allowOverlap="1">
                      <wp:simplePos x="0" y="0"/>
                      <wp:positionH relativeFrom="column">
                        <wp:posOffset>1444326</wp:posOffset>
                      </wp:positionH>
                      <wp:positionV relativeFrom="paragraph">
                        <wp:posOffset>162185</wp:posOffset>
                      </wp:positionV>
                      <wp:extent cx="7560" cy="63360"/>
                      <wp:effectExtent l="38100" t="38100" r="31115" b="26035"/>
                      <wp:wrapNone/>
                      <wp:docPr id="204" name="Ink 2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5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560" cy="63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CF36936" id="Ink 204" o:spid="_x0000_s1026" type="#_x0000_t75" style="position:absolute;margin-left:113.15pt;margin-top:12.15pt;width:1.8pt;height:6.25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">
                      <v:imagedata r:id="rId35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97504" behindDoc="0" locked="0" layoutInCell="1" allowOverlap="1">
                      <wp:simplePos x="0" y="0"/>
                      <wp:positionH relativeFrom="column">
                        <wp:posOffset>2220846</wp:posOffset>
                      </wp:positionH>
                      <wp:positionV relativeFrom="paragraph">
                        <wp:posOffset>123305</wp:posOffset>
                      </wp:positionV>
                      <wp:extent cx="26640" cy="19800"/>
                      <wp:effectExtent l="38100" t="38100" r="12065" b="31115"/>
                      <wp:wrapNone/>
                      <wp:docPr id="203" name="Ink 2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5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6640" cy="19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0F37C1B" id="Ink 203" o:spid="_x0000_s1026" type="#_x0000_t75" style="position:absolute;margin-left:174.25pt;margin-top:9.1pt;width:3.35pt;height:2.7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">
                      <v:imagedata r:id="rId35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96480" behindDoc="0" locked="0" layoutInCell="1" allowOverlap="1">
                      <wp:simplePos x="0" y="0"/>
                      <wp:positionH relativeFrom="column">
                        <wp:posOffset>1983606</wp:posOffset>
                      </wp:positionH>
                      <wp:positionV relativeFrom="paragraph">
                        <wp:posOffset>-9535</wp:posOffset>
                      </wp:positionV>
                      <wp:extent cx="41400" cy="75600"/>
                      <wp:effectExtent l="25400" t="38100" r="9525" b="26035"/>
                      <wp:wrapNone/>
                      <wp:docPr id="202" name="Ink 2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5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1400" cy="75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44D1F2D" id="Ink 202" o:spid="_x0000_s1026" type="#_x0000_t75" style="position:absolute;margin-left:155.6pt;margin-top:-1.35pt;width:4.45pt;height:7.1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">
                      <v:imagedata r:id="rId36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95456" behindDoc="0" locked="0" layoutInCell="1" allowOverlap="1">
                      <wp:simplePos x="0" y="0"/>
                      <wp:positionH relativeFrom="column">
                        <wp:posOffset>1960206</wp:posOffset>
                      </wp:positionH>
                      <wp:positionV relativeFrom="paragraph">
                        <wp:posOffset>53465</wp:posOffset>
                      </wp:positionV>
                      <wp:extent cx="13680" cy="1800"/>
                      <wp:effectExtent l="38100" t="38100" r="24765" b="24130"/>
                      <wp:wrapNone/>
                      <wp:docPr id="201" name="Ink 2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6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3680" cy="1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AF37101" id="Ink 201" o:spid="_x0000_s1026" type="#_x0000_t75" style="position:absolute;margin-left:153.75pt;margin-top:3.6pt;width:2.3pt;height:1.3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">
                      <v:imagedata r:id="rId36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94432" behindDoc="0" locked="0" layoutInCell="1" allowOverlap="1">
                      <wp:simplePos x="0" y="0"/>
                      <wp:positionH relativeFrom="column">
                        <wp:posOffset>1887486</wp:posOffset>
                      </wp:positionH>
                      <wp:positionV relativeFrom="paragraph">
                        <wp:posOffset>12785</wp:posOffset>
                      </wp:positionV>
                      <wp:extent cx="41040" cy="56880"/>
                      <wp:effectExtent l="25400" t="38100" r="22860" b="19685"/>
                      <wp:wrapNone/>
                      <wp:docPr id="200" name="Ink 2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6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1040" cy="56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BB658D8" id="Ink 200" o:spid="_x0000_s1026" type="#_x0000_t75" style="position:absolute;margin-left:148pt;margin-top:.4pt;width:4.45pt;height:5.7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">
                      <v:imagedata r:id="rId36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93408" behindDoc="0" locked="0" layoutInCell="1" allowOverlap="1">
                      <wp:simplePos x="0" y="0"/>
                      <wp:positionH relativeFrom="column">
                        <wp:posOffset>1901166</wp:posOffset>
                      </wp:positionH>
                      <wp:positionV relativeFrom="paragraph">
                        <wp:posOffset>127625</wp:posOffset>
                      </wp:positionV>
                      <wp:extent cx="7200" cy="50760"/>
                      <wp:effectExtent l="38100" t="38100" r="31115" b="26035"/>
                      <wp:wrapNone/>
                      <wp:docPr id="199" name="Ink 1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6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200" cy="50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436949" id="Ink 199" o:spid="_x0000_s1026" type="#_x0000_t75" style="position:absolute;margin-left:149.1pt;margin-top:9.45pt;width:1.75pt;height:5.2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">
                      <v:imagedata r:id="rId36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92384" behindDoc="0" locked="0" layoutInCell="1" allowOverlap="1">
                      <wp:simplePos x="0" y="0"/>
                      <wp:positionH relativeFrom="column">
                        <wp:posOffset>1630446</wp:posOffset>
                      </wp:positionH>
                      <wp:positionV relativeFrom="paragraph">
                        <wp:posOffset>-14215</wp:posOffset>
                      </wp:positionV>
                      <wp:extent cx="60840" cy="62280"/>
                      <wp:effectExtent l="38100" t="38100" r="3175" b="26670"/>
                      <wp:wrapNone/>
                      <wp:docPr id="198" name="Ink 1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6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0840" cy="62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D1F585E" id="Ink 198" o:spid="_x0000_s1026" type="#_x0000_t75" style="position:absolute;margin-left:127.8pt;margin-top:-1.65pt;width:6.05pt;height:6.1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">
                      <v:imagedata r:id="rId36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91360" behindDoc="0" locked="0" layoutInCell="1" allowOverlap="1">
                      <wp:simplePos x="0" y="0"/>
                      <wp:positionH relativeFrom="column">
                        <wp:posOffset>1613526</wp:posOffset>
                      </wp:positionH>
                      <wp:positionV relativeFrom="paragraph">
                        <wp:posOffset>55985</wp:posOffset>
                      </wp:positionV>
                      <wp:extent cx="10440" cy="5400"/>
                      <wp:effectExtent l="38100" t="38100" r="27940" b="20320"/>
                      <wp:wrapNone/>
                      <wp:docPr id="197" name="Ink 1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6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440" cy="5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936D26F" id="Ink 197" o:spid="_x0000_s1026" type="#_x0000_t75" style="position:absolute;margin-left:126.45pt;margin-top:3.8pt;width:2pt;height:1.65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">
                      <v:imagedata r:id="rId37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90336" behindDoc="0" locked="0" layoutInCell="1" allowOverlap="1">
                      <wp:simplePos x="0" y="0"/>
                      <wp:positionH relativeFrom="column">
                        <wp:posOffset>1546206</wp:posOffset>
                      </wp:positionH>
                      <wp:positionV relativeFrom="paragraph">
                        <wp:posOffset>14585</wp:posOffset>
                      </wp:positionV>
                      <wp:extent cx="46800" cy="54000"/>
                      <wp:effectExtent l="25400" t="38100" r="17145" b="22225"/>
                      <wp:wrapNone/>
                      <wp:docPr id="196" name="Ink 1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7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6800" cy="54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B90F086" id="Ink 196" o:spid="_x0000_s1026" type="#_x0000_t75" style="position:absolute;margin-left:121.15pt;margin-top:.55pt;width:4.95pt;height:5.4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">
                      <v:imagedata r:id="rId37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89312" behindDoc="0" locked="0" layoutInCell="1" allowOverlap="1">
                      <wp:simplePos x="0" y="0"/>
                      <wp:positionH relativeFrom="column">
                        <wp:posOffset>1589766</wp:posOffset>
                      </wp:positionH>
                      <wp:positionV relativeFrom="paragraph">
                        <wp:posOffset>119705</wp:posOffset>
                      </wp:positionV>
                      <wp:extent cx="6120" cy="59040"/>
                      <wp:effectExtent l="38100" t="38100" r="19685" b="30480"/>
                      <wp:wrapNone/>
                      <wp:docPr id="195" name="Ink 1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7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120" cy="59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CA4B894" id="Ink 195" o:spid="_x0000_s1026" type="#_x0000_t75" style="position:absolute;margin-left:124.6pt;margin-top:8.85pt;width:1.7pt;height:5.9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">
                      <v:imagedata r:id="rId37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88288" behindDoc="0" locked="0" layoutInCell="1" allowOverlap="1">
                      <wp:simplePos x="0" y="0"/>
                      <wp:positionH relativeFrom="column">
                        <wp:posOffset>1285566</wp:posOffset>
                      </wp:positionH>
                      <wp:positionV relativeFrom="paragraph">
                        <wp:posOffset>298985</wp:posOffset>
                      </wp:positionV>
                      <wp:extent cx="26280" cy="33840"/>
                      <wp:effectExtent l="38100" t="38100" r="12065" b="29845"/>
                      <wp:wrapNone/>
                      <wp:docPr id="194" name="Ink 1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7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6280" cy="33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DCB064F" id="Ink 194" o:spid="_x0000_s1026" type="#_x0000_t75" style="position:absolute;margin-left:100.65pt;margin-top:22.95pt;width:3.25pt;height:3.8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">
                      <v:imagedata r:id="rId37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87264" behindDoc="0" locked="0" layoutInCell="1" allowOverlap="1">
                      <wp:simplePos x="0" y="0"/>
                      <wp:positionH relativeFrom="column">
                        <wp:posOffset>1220406</wp:posOffset>
                      </wp:positionH>
                      <wp:positionV relativeFrom="paragraph">
                        <wp:posOffset>281705</wp:posOffset>
                      </wp:positionV>
                      <wp:extent cx="51120" cy="53280"/>
                      <wp:effectExtent l="38100" t="38100" r="25400" b="23495"/>
                      <wp:wrapNone/>
                      <wp:docPr id="193" name="Ink 1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7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1120" cy="53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07BD054" id="Ink 193" o:spid="_x0000_s1026" type="#_x0000_t75" style="position:absolute;margin-left:95.5pt;margin-top:21.6pt;width:5.25pt;height:5.4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">
                      <v:imagedata r:id="rId37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86240" behindDoc="0" locked="0" layoutInCell="1" allowOverlap="1">
                      <wp:simplePos x="0" y="0"/>
                      <wp:positionH relativeFrom="column">
                        <wp:posOffset>1212486</wp:posOffset>
                      </wp:positionH>
                      <wp:positionV relativeFrom="paragraph">
                        <wp:posOffset>275945</wp:posOffset>
                      </wp:positionV>
                      <wp:extent cx="49320" cy="37800"/>
                      <wp:effectExtent l="38100" t="38100" r="27305" b="26035"/>
                      <wp:wrapNone/>
                      <wp:docPr id="192" name="Ink 1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7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9320" cy="37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FD312D1" id="Ink 192" o:spid="_x0000_s1026" type="#_x0000_t75" style="position:absolute;margin-left:94.85pt;margin-top:21.15pt;width:5.1pt;height:4.2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">
                      <v:imagedata r:id="rId38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80096" behindDoc="0" locked="0" layoutInCell="1" allowOverlap="1">
                      <wp:simplePos x="0" y="0"/>
                      <wp:positionH relativeFrom="column">
                        <wp:posOffset>4127406</wp:posOffset>
                      </wp:positionH>
                      <wp:positionV relativeFrom="paragraph">
                        <wp:posOffset>9185</wp:posOffset>
                      </wp:positionV>
                      <wp:extent cx="36720" cy="40320"/>
                      <wp:effectExtent l="38100" t="38100" r="14605" b="23495"/>
                      <wp:wrapNone/>
                      <wp:docPr id="186" name="Ink 1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8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6720" cy="40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356013E" id="Ink 186" o:spid="_x0000_s1026" type="#_x0000_t75" style="position:absolute;margin-left:324.4pt;margin-top:.1pt;width:4.15pt;height:4.3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">
                      <v:imagedata r:id="rId38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79072" behindDoc="0" locked="0" layoutInCell="1" allowOverlap="1">
                      <wp:simplePos x="0" y="0"/>
                      <wp:positionH relativeFrom="column">
                        <wp:posOffset>4091046</wp:posOffset>
                      </wp:positionH>
                      <wp:positionV relativeFrom="paragraph">
                        <wp:posOffset>9545</wp:posOffset>
                      </wp:positionV>
                      <wp:extent cx="4680" cy="39600"/>
                      <wp:effectExtent l="38100" t="38100" r="20955" b="24130"/>
                      <wp:wrapNone/>
                      <wp:docPr id="185" name="Ink 1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8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680" cy="39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D144C95" id="Ink 185" o:spid="_x0000_s1026" type="#_x0000_t75" style="position:absolute;margin-left:321.55pt;margin-top:.2pt;width:1.55pt;height:4.3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">
                      <v:imagedata r:id="rId38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65760" behindDoc="0" locked="0" layoutInCell="1" allowOverlap="1">
                      <wp:simplePos x="0" y="0"/>
                      <wp:positionH relativeFrom="column">
                        <wp:posOffset>1227246</wp:posOffset>
                      </wp:positionH>
                      <wp:positionV relativeFrom="paragraph">
                        <wp:posOffset>50945</wp:posOffset>
                      </wp:positionV>
                      <wp:extent cx="76320" cy="74880"/>
                      <wp:effectExtent l="38100" t="38100" r="0" b="27305"/>
                      <wp:wrapNone/>
                      <wp:docPr id="172" name="Ink 1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8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6320" cy="74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FDD1C9D" id="Ink 172" o:spid="_x0000_s1026" type="#_x0000_t75" style="position:absolute;margin-left:96.05pt;margin-top:3.4pt;width:7.2pt;height:7.1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">
                      <v:imagedata r:id="rId38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64736" behindDoc="0" locked="0" layoutInCell="1" allowOverlap="1">
                      <wp:simplePos x="0" y="0"/>
                      <wp:positionH relativeFrom="column">
                        <wp:posOffset>4291566</wp:posOffset>
                      </wp:positionH>
                      <wp:positionV relativeFrom="paragraph">
                        <wp:posOffset>116465</wp:posOffset>
                      </wp:positionV>
                      <wp:extent cx="27720" cy="84960"/>
                      <wp:effectExtent l="38100" t="38100" r="23495" b="17145"/>
                      <wp:wrapNone/>
                      <wp:docPr id="171" name="Ink 1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8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7720" cy="84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DE61034" id="Ink 171" o:spid="_x0000_s1026" type="#_x0000_t75" style="position:absolute;margin-left:337.3pt;margin-top:8.55pt;width:3.4pt;height:7.9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">
                      <v:imagedata r:id="rId38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63712" behindDoc="0" locked="0" layoutInCell="1" allowOverlap="1">
                      <wp:simplePos x="0" y="0"/>
                      <wp:positionH relativeFrom="column">
                        <wp:posOffset>1290606</wp:posOffset>
                      </wp:positionH>
                      <wp:positionV relativeFrom="paragraph">
                        <wp:posOffset>133025</wp:posOffset>
                      </wp:positionV>
                      <wp:extent cx="3012840" cy="74880"/>
                      <wp:effectExtent l="38100" t="38100" r="0" b="27305"/>
                      <wp:wrapNone/>
                      <wp:docPr id="170" name="Ink 1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8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012840" cy="74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B68DCDF" id="Ink 170" o:spid="_x0000_s1026" type="#_x0000_t75" style="position:absolute;margin-left:101pt;margin-top:9.85pt;width:238.45pt;height:7.1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">
                      <v:imagedata r:id="rId390" o:title=""/>
                      <o:lock v:ext="edit" rotation="t" aspectratio="f"/>
                    </v:shape>
                  </w:pict>
                </mc:Fallback>
              </mc:AlternateContent>
            </w:r>
            <w:r w:rsidRPr="00D56270">
              <w:rPr>
                <w:noProof/>
                <w:position w:val="-32"/>
                <w:sz w:val="20"/>
                <w:szCs w:val="20"/>
              </w:rPr>
              <w:object w:dxaOrig="1080" w:dyaOrig="780">
                <v:shape id="_x0000_i1042" type="#_x0000_t75" alt="" style="width:54pt;height:39.1pt;mso-width-percent:0;mso-height-percent:0;mso-width-percent:0;mso-height-percent:0" o:ole="">
                  <v:imagedata r:id="rId391" o:title=""/>
                </v:shape>
                <o:OLEObject Type="Embed" ProgID="Equation.DSMT4" ShapeID="_x0000_i1042" DrawAspect="Content" ObjectID="_1730119678" r:id="rId392"/>
              </w:object>
            </w:r>
            <w:r w:rsidR="00BC64CA" w:rsidRPr="00D56270">
              <w:rPr>
                <w:sz w:val="20"/>
                <w:szCs w:val="20"/>
              </w:rPr>
              <w:t xml:space="preserve"> </w:t>
            </w:r>
          </w:p>
        </w:tc>
      </w:tr>
      <w:tr w:rsidR="00BC64CA" w:rsidRPr="0037264E" w:rsidTr="00DE6919">
        <w:tc>
          <w:tcPr>
            <w:tcW w:w="2088" w:type="dxa"/>
          </w:tcPr>
          <w:p w:rsidR="00BC64CA" w:rsidRPr="0037264E" w:rsidRDefault="00BC64CA" w:rsidP="003319CB">
            <w:r w:rsidRPr="0037264E">
              <w:t>a.</w:t>
            </w:r>
          </w:p>
        </w:tc>
        <w:tc>
          <w:tcPr>
            <w:tcW w:w="7290" w:type="dxa"/>
          </w:tcPr>
          <w:p w:rsidR="00BC64CA" w:rsidRPr="00D56270" w:rsidRDefault="00141AAE" w:rsidP="00DE6919">
            <w:pPr>
              <w:rPr>
                <w:sz w:val="20"/>
                <w:szCs w:val="20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00928" behindDoc="0" locked="0" layoutInCell="1" allowOverlap="1">
                      <wp:simplePos x="0" y="0"/>
                      <wp:positionH relativeFrom="column">
                        <wp:posOffset>4320366</wp:posOffset>
                      </wp:positionH>
                      <wp:positionV relativeFrom="paragraph">
                        <wp:posOffset>-85580</wp:posOffset>
                      </wp:positionV>
                      <wp:extent cx="74880" cy="181080"/>
                      <wp:effectExtent l="38100" t="38100" r="14605" b="22225"/>
                      <wp:wrapNone/>
                      <wp:docPr id="304" name="Ink 3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9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4880" cy="181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935B94" id="Ink 304" o:spid="_x0000_s1026" type="#_x0000_t75" style="position:absolute;margin-left:339.6pt;margin-top:-7.35pt;width:7.15pt;height:15.4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">
                      <v:imagedata r:id="rId39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99904" behindDoc="0" locked="0" layoutInCell="1" allowOverlap="1">
                      <wp:simplePos x="0" y="0"/>
                      <wp:positionH relativeFrom="column">
                        <wp:posOffset>4311006</wp:posOffset>
                      </wp:positionH>
                      <wp:positionV relativeFrom="paragraph">
                        <wp:posOffset>-18620</wp:posOffset>
                      </wp:positionV>
                      <wp:extent cx="25200" cy="66960"/>
                      <wp:effectExtent l="25400" t="38100" r="26035" b="22225"/>
                      <wp:wrapNone/>
                      <wp:docPr id="303" name="Ink 3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9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5200" cy="66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F88A797" id="Ink 303" o:spid="_x0000_s1026" type="#_x0000_t75" style="position:absolute;margin-left:338.85pt;margin-top:-2.05pt;width:3.2pt;height:6.4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">
                      <v:imagedata r:id="rId39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98880" behindDoc="0" locked="0" layoutInCell="1" allowOverlap="1">
                      <wp:simplePos x="0" y="0"/>
                      <wp:positionH relativeFrom="column">
                        <wp:posOffset>4256286</wp:posOffset>
                      </wp:positionH>
                      <wp:positionV relativeFrom="paragraph">
                        <wp:posOffset>11260</wp:posOffset>
                      </wp:positionV>
                      <wp:extent cx="52200" cy="4680"/>
                      <wp:effectExtent l="38100" t="38100" r="24130" b="20955"/>
                      <wp:wrapNone/>
                      <wp:docPr id="302" name="Ink 3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9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2200" cy="4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5FFCDD5" id="Ink 302" o:spid="_x0000_s1026" type="#_x0000_t75" style="position:absolute;margin-left:334.55pt;margin-top:.3pt;width:5.3pt;height:1.5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">
                      <v:imagedata r:id="rId39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96832" behindDoc="0" locked="0" layoutInCell="1" allowOverlap="1">
                      <wp:simplePos x="0" y="0"/>
                      <wp:positionH relativeFrom="column">
                        <wp:posOffset>4193286</wp:posOffset>
                      </wp:positionH>
                      <wp:positionV relativeFrom="paragraph">
                        <wp:posOffset>1540</wp:posOffset>
                      </wp:positionV>
                      <wp:extent cx="15840" cy="46800"/>
                      <wp:effectExtent l="38100" t="38100" r="22860" b="17145"/>
                      <wp:wrapNone/>
                      <wp:docPr id="300" name="Ink 3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9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5840" cy="46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828C4AB" id="Ink 300" o:spid="_x0000_s1026" type="#_x0000_t75" style="position:absolute;margin-left:329.6pt;margin-top:-.5pt;width:2.5pt;height:4.95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">
                      <v:imagedata r:id="rId40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95808" behindDoc="0" locked="0" layoutInCell="1" allowOverlap="1">
                      <wp:simplePos x="0" y="0"/>
                      <wp:positionH relativeFrom="column">
                        <wp:posOffset>4127406</wp:posOffset>
                      </wp:positionH>
                      <wp:positionV relativeFrom="paragraph">
                        <wp:posOffset>-61460</wp:posOffset>
                      </wp:positionV>
                      <wp:extent cx="37080" cy="151920"/>
                      <wp:effectExtent l="38100" t="38100" r="26670" b="26035"/>
                      <wp:wrapNone/>
                      <wp:docPr id="299" name="Ink 2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0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7080" cy="151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8607F17" id="Ink 299" o:spid="_x0000_s1026" type="#_x0000_t75" style="position:absolute;margin-left:324.4pt;margin-top:-5.45pt;width:4.1pt;height:13.1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">
                      <v:imagedata r:id="rId40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94784" behindDoc="0" locked="0" layoutInCell="1" allowOverlap="1">
                      <wp:simplePos x="0" y="0"/>
                      <wp:positionH relativeFrom="column">
                        <wp:posOffset>4022646</wp:posOffset>
                      </wp:positionH>
                      <wp:positionV relativeFrom="paragraph">
                        <wp:posOffset>-35540</wp:posOffset>
                      </wp:positionV>
                      <wp:extent cx="53640" cy="88920"/>
                      <wp:effectExtent l="38100" t="38100" r="10160" b="25400"/>
                      <wp:wrapNone/>
                      <wp:docPr id="298" name="Ink 2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0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3640" cy="88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04134C3" id="Ink 298" o:spid="_x0000_s1026" type="#_x0000_t75" style="position:absolute;margin-left:316.15pt;margin-top:-3.4pt;width:5.4pt;height:8.2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">
                      <v:imagedata r:id="rId40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93760" behindDoc="0" locked="0" layoutInCell="1" allowOverlap="1">
                      <wp:simplePos x="0" y="0"/>
                      <wp:positionH relativeFrom="column">
                        <wp:posOffset>3963606</wp:posOffset>
                      </wp:positionH>
                      <wp:positionV relativeFrom="paragraph">
                        <wp:posOffset>46540</wp:posOffset>
                      </wp:positionV>
                      <wp:extent cx="12600" cy="11520"/>
                      <wp:effectExtent l="25400" t="38100" r="26035" b="26670"/>
                      <wp:wrapNone/>
                      <wp:docPr id="297" name="Ink 2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0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600" cy="11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B2C737F" id="Ink 297" o:spid="_x0000_s1026" type="#_x0000_t75" style="position:absolute;margin-left:311.5pt;margin-top:3.05pt;width:2.25pt;height:2.1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">
                      <v:imagedata r:id="rId40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92736" behindDoc="0" locked="0" layoutInCell="1" allowOverlap="1">
                      <wp:simplePos x="0" y="0"/>
                      <wp:positionH relativeFrom="column">
                        <wp:posOffset>3891606</wp:posOffset>
                      </wp:positionH>
                      <wp:positionV relativeFrom="paragraph">
                        <wp:posOffset>-18260</wp:posOffset>
                      </wp:positionV>
                      <wp:extent cx="39960" cy="81000"/>
                      <wp:effectExtent l="38100" t="38100" r="11430" b="20955"/>
                      <wp:wrapNone/>
                      <wp:docPr id="296" name="Ink 2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0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9960" cy="81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27B71F8" id="Ink 296" o:spid="_x0000_s1026" type="#_x0000_t75" style="position:absolute;margin-left:305.85pt;margin-top:-2.05pt;width:4.4pt;height:7.6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">
                      <v:imagedata r:id="rId40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91712" behindDoc="0" locked="0" layoutInCell="1" allowOverlap="1">
                      <wp:simplePos x="0" y="0"/>
                      <wp:positionH relativeFrom="column">
                        <wp:posOffset>3776046</wp:posOffset>
                      </wp:positionH>
                      <wp:positionV relativeFrom="paragraph">
                        <wp:posOffset>4060</wp:posOffset>
                      </wp:positionV>
                      <wp:extent cx="20880" cy="91080"/>
                      <wp:effectExtent l="38100" t="38100" r="17780" b="23495"/>
                      <wp:wrapNone/>
                      <wp:docPr id="295" name="Ink 2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0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0880" cy="91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D77420F" id="Ink 295" o:spid="_x0000_s1026" type="#_x0000_t75" style="position:absolute;margin-left:296.75pt;margin-top:-.3pt;width:2.9pt;height:8.3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">
                      <v:imagedata r:id="rId41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90688" behindDoc="0" locked="0" layoutInCell="1" allowOverlap="1">
                      <wp:simplePos x="0" y="0"/>
                      <wp:positionH relativeFrom="column">
                        <wp:posOffset>3755886</wp:posOffset>
                      </wp:positionH>
                      <wp:positionV relativeFrom="paragraph">
                        <wp:posOffset>38980</wp:posOffset>
                      </wp:positionV>
                      <wp:extent cx="64080" cy="10440"/>
                      <wp:effectExtent l="38100" t="38100" r="25400" b="27940"/>
                      <wp:wrapNone/>
                      <wp:docPr id="294" name="Ink 2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1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4080" cy="10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D664260" id="Ink 294" o:spid="_x0000_s1026" type="#_x0000_t75" style="position:absolute;margin-left:295.15pt;margin-top:2.45pt;width:6.3pt;height:2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">
                      <v:imagedata r:id="rId41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89664" behindDoc="0" locked="0" layoutInCell="1" allowOverlap="1">
                      <wp:simplePos x="0" y="0"/>
                      <wp:positionH relativeFrom="column">
                        <wp:posOffset>3619446</wp:posOffset>
                      </wp:positionH>
                      <wp:positionV relativeFrom="paragraph">
                        <wp:posOffset>-3500</wp:posOffset>
                      </wp:positionV>
                      <wp:extent cx="93240" cy="90000"/>
                      <wp:effectExtent l="38100" t="38100" r="8890" b="24765"/>
                      <wp:wrapNone/>
                      <wp:docPr id="293" name="Ink 2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1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3240" cy="90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634C173" id="Ink 293" o:spid="_x0000_s1026" type="#_x0000_t75" style="position:absolute;margin-left:284.4pt;margin-top:-.9pt;width:8.6pt;height:8.35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">
                      <v:imagedata r:id="rId41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88640" behindDoc="0" locked="0" layoutInCell="1" allowOverlap="1">
                      <wp:simplePos x="0" y="0"/>
                      <wp:positionH relativeFrom="column">
                        <wp:posOffset>3440526</wp:posOffset>
                      </wp:positionH>
                      <wp:positionV relativeFrom="paragraph">
                        <wp:posOffset>50140</wp:posOffset>
                      </wp:positionV>
                      <wp:extent cx="72360" cy="9000"/>
                      <wp:effectExtent l="38100" t="38100" r="17145" b="29210"/>
                      <wp:wrapNone/>
                      <wp:docPr id="292" name="Ink 2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1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2360" cy="9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4064F41" id="Ink 292" o:spid="_x0000_s1026" type="#_x0000_t75" style="position:absolute;margin-left:270.3pt;margin-top:3.35pt;width:6.95pt;height:1.8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">
                      <v:imagedata r:id="rId41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87616" behindDoc="0" locked="0" layoutInCell="1" allowOverlap="1">
                      <wp:simplePos x="0" y="0"/>
                      <wp:positionH relativeFrom="column">
                        <wp:posOffset>3430086</wp:posOffset>
                      </wp:positionH>
                      <wp:positionV relativeFrom="paragraph">
                        <wp:posOffset>12340</wp:posOffset>
                      </wp:positionV>
                      <wp:extent cx="69480" cy="4680"/>
                      <wp:effectExtent l="38100" t="38100" r="19685" b="20955"/>
                      <wp:wrapNone/>
                      <wp:docPr id="291" name="Ink 2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1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9480" cy="4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9E3469" id="Ink 291" o:spid="_x0000_s1026" type="#_x0000_t75" style="position:absolute;margin-left:269.5pt;margin-top:.35pt;width:6.65pt;height:1.5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">
                      <v:imagedata r:id="rId41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86592" behindDoc="0" locked="0" layoutInCell="1" allowOverlap="1">
                      <wp:simplePos x="0" y="0"/>
                      <wp:positionH relativeFrom="column">
                        <wp:posOffset>3337926</wp:posOffset>
                      </wp:positionH>
                      <wp:positionV relativeFrom="paragraph">
                        <wp:posOffset>21700</wp:posOffset>
                      </wp:positionV>
                      <wp:extent cx="24840" cy="56880"/>
                      <wp:effectExtent l="25400" t="38100" r="26035" b="19685"/>
                      <wp:wrapNone/>
                      <wp:docPr id="290" name="Ink 2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1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4840" cy="56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2642A2D" id="Ink 290" o:spid="_x0000_s1026" type="#_x0000_t75" style="position:absolute;margin-left:262.25pt;margin-top:1.1pt;width:3.15pt;height:5.7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">
                      <v:imagedata r:id="rId42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85568" behindDoc="0" locked="0" layoutInCell="1" allowOverlap="1">
                      <wp:simplePos x="0" y="0"/>
                      <wp:positionH relativeFrom="column">
                        <wp:posOffset>3277806</wp:posOffset>
                      </wp:positionH>
                      <wp:positionV relativeFrom="paragraph">
                        <wp:posOffset>51580</wp:posOffset>
                      </wp:positionV>
                      <wp:extent cx="55080" cy="8280"/>
                      <wp:effectExtent l="38100" t="38100" r="21590" b="29845"/>
                      <wp:wrapNone/>
                      <wp:docPr id="289" name="Ink 2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2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5080" cy="8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ADA944B" id="Ink 289" o:spid="_x0000_s1026" type="#_x0000_t75" style="position:absolute;margin-left:257.5pt;margin-top:3.45pt;width:5.6pt;height:1.8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">
                      <v:imagedata r:id="rId42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84544" behindDoc="0" locked="0" layoutInCell="1" allowOverlap="1">
                      <wp:simplePos x="0" y="0"/>
                      <wp:positionH relativeFrom="column">
                        <wp:posOffset>3250446</wp:posOffset>
                      </wp:positionH>
                      <wp:positionV relativeFrom="paragraph">
                        <wp:posOffset>-5660</wp:posOffset>
                      </wp:positionV>
                      <wp:extent cx="3960" cy="10080"/>
                      <wp:effectExtent l="38100" t="38100" r="21590" b="28575"/>
                      <wp:wrapNone/>
                      <wp:docPr id="288" name="Ink 2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2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960" cy="10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F9BA331" id="Ink 288" o:spid="_x0000_s1026" type="#_x0000_t75" style="position:absolute;margin-left:255.35pt;margin-top:-1.05pt;width:1.45pt;height:2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">
                      <v:imagedata r:id="rId42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83520" behindDoc="0" locked="0" layoutInCell="1" allowOverlap="1">
                      <wp:simplePos x="0" y="0"/>
                      <wp:positionH relativeFrom="column">
                        <wp:posOffset>3238206</wp:posOffset>
                      </wp:positionH>
                      <wp:positionV relativeFrom="paragraph">
                        <wp:posOffset>29260</wp:posOffset>
                      </wp:positionV>
                      <wp:extent cx="10080" cy="60480"/>
                      <wp:effectExtent l="38100" t="38100" r="15875" b="28575"/>
                      <wp:wrapNone/>
                      <wp:docPr id="287" name="Ink 2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2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080" cy="60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7118E27" id="Ink 287" o:spid="_x0000_s1026" type="#_x0000_t75" style="position:absolute;margin-left:254.4pt;margin-top:1.7pt;width:2pt;height:5.9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">
                      <v:imagedata r:id="rId42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82496" behindDoc="0" locked="0" layoutInCell="1" allowOverlap="1">
                      <wp:simplePos x="0" y="0"/>
                      <wp:positionH relativeFrom="column">
                        <wp:posOffset>3169446</wp:posOffset>
                      </wp:positionH>
                      <wp:positionV relativeFrom="paragraph">
                        <wp:posOffset>-21140</wp:posOffset>
                      </wp:positionV>
                      <wp:extent cx="69120" cy="79200"/>
                      <wp:effectExtent l="38100" t="38100" r="20320" b="22860"/>
                      <wp:wrapNone/>
                      <wp:docPr id="286" name="Ink 2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2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9120" cy="79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3510F29" id="Ink 286" o:spid="_x0000_s1026" type="#_x0000_t75" style="position:absolute;margin-left:248.95pt;margin-top:-2.25pt;width:6.7pt;height:7.5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">
                      <v:imagedata r:id="rId42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81472" behindDoc="0" locked="0" layoutInCell="1" allowOverlap="1">
                      <wp:simplePos x="0" y="0"/>
                      <wp:positionH relativeFrom="column">
                        <wp:posOffset>3175206</wp:posOffset>
                      </wp:positionH>
                      <wp:positionV relativeFrom="paragraph">
                        <wp:posOffset>-32300</wp:posOffset>
                      </wp:positionV>
                      <wp:extent cx="40320" cy="105840"/>
                      <wp:effectExtent l="38100" t="38100" r="23495" b="21590"/>
                      <wp:wrapNone/>
                      <wp:docPr id="285" name="Ink 2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2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0320" cy="105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6192263" id="Ink 285" o:spid="_x0000_s1026" type="#_x0000_t75" style="position:absolute;margin-left:249.4pt;margin-top:-3.15pt;width:4.35pt;height:9.55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">
                      <v:imagedata r:id="rId430" o:title=""/>
                      <o:lock v:ext="edit" rotation="t" aspectratio="f"/>
                    </v:shape>
                  </w:pict>
                </mc:Fallback>
              </mc:AlternateContent>
            </w:r>
            <w:r w:rsidR="00BC64CA" w:rsidRPr="00D56270">
              <w:t>124,16</w:t>
            </w:r>
          </w:p>
        </w:tc>
      </w:tr>
      <w:tr w:rsidR="00BC64CA" w:rsidRPr="0037264E" w:rsidTr="00DE6919">
        <w:tc>
          <w:tcPr>
            <w:tcW w:w="2088" w:type="dxa"/>
          </w:tcPr>
          <w:p w:rsidR="00BC64CA" w:rsidRPr="0037264E" w:rsidRDefault="00BC64CA" w:rsidP="003319CB">
            <w:r w:rsidRPr="0037264E">
              <w:t>b.</w:t>
            </w:r>
          </w:p>
        </w:tc>
        <w:tc>
          <w:tcPr>
            <w:tcW w:w="7290" w:type="dxa"/>
          </w:tcPr>
          <w:p w:rsidR="00BC64CA" w:rsidRPr="00D56270" w:rsidRDefault="00141AAE" w:rsidP="00DE6919">
            <w:pPr>
              <w:rPr>
                <w:sz w:val="20"/>
                <w:szCs w:val="20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33344" behindDoc="0" locked="0" layoutInCell="1" allowOverlap="1">
                      <wp:simplePos x="0" y="0"/>
                      <wp:positionH relativeFrom="column">
                        <wp:posOffset>3083046</wp:posOffset>
                      </wp:positionH>
                      <wp:positionV relativeFrom="paragraph">
                        <wp:posOffset>-349990</wp:posOffset>
                      </wp:positionV>
                      <wp:extent cx="29520" cy="823320"/>
                      <wp:effectExtent l="25400" t="38100" r="8890" b="27940"/>
                      <wp:wrapNone/>
                      <wp:docPr id="238" name="Ink 2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3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9520" cy="823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86D902A" id="Ink 238" o:spid="_x0000_s1026" type="#_x0000_t75" style="position:absolute;margin-left:242.15pt;margin-top:-28.15pt;width:3.5pt;height:66.0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">
                      <v:imagedata r:id="rId43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32320" behindDoc="0" locked="0" layoutInCell="1" allowOverlap="1">
                      <wp:simplePos x="0" y="0"/>
                      <wp:positionH relativeFrom="column">
                        <wp:posOffset>1611006</wp:posOffset>
                      </wp:positionH>
                      <wp:positionV relativeFrom="paragraph">
                        <wp:posOffset>13250</wp:posOffset>
                      </wp:positionV>
                      <wp:extent cx="45000" cy="68760"/>
                      <wp:effectExtent l="25400" t="38100" r="19050" b="20320"/>
                      <wp:wrapNone/>
                      <wp:docPr id="237" name="Ink 2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3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5000" cy="68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BA5D9FC" id="Ink 237" o:spid="_x0000_s1026" type="#_x0000_t75" style="position:absolute;margin-left:126.25pt;margin-top:.45pt;width:4.8pt;height:6.6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">
                      <v:imagedata r:id="rId43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31296" behindDoc="0" locked="0" layoutInCell="1" allowOverlap="1">
                      <wp:simplePos x="0" y="0"/>
                      <wp:positionH relativeFrom="column">
                        <wp:posOffset>1580046</wp:posOffset>
                      </wp:positionH>
                      <wp:positionV relativeFrom="paragraph">
                        <wp:posOffset>29810</wp:posOffset>
                      </wp:positionV>
                      <wp:extent cx="6480" cy="71640"/>
                      <wp:effectExtent l="38100" t="38100" r="19050" b="30480"/>
                      <wp:wrapNone/>
                      <wp:docPr id="236" name="Ink 2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3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480" cy="71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BE93E35" id="Ink 236" o:spid="_x0000_s1026" type="#_x0000_t75" style="position:absolute;margin-left:123.8pt;margin-top:1.8pt;width:1.65pt;height:6.9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">
                      <v:imagedata r:id="rId43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25152" behindDoc="0" locked="0" layoutInCell="1" allowOverlap="1">
                      <wp:simplePos x="0" y="0"/>
                      <wp:positionH relativeFrom="column">
                        <wp:posOffset>2369526</wp:posOffset>
                      </wp:positionH>
                      <wp:positionV relativeFrom="paragraph">
                        <wp:posOffset>108650</wp:posOffset>
                      </wp:positionV>
                      <wp:extent cx="99000" cy="90360"/>
                      <wp:effectExtent l="38100" t="38100" r="28575" b="24130"/>
                      <wp:wrapNone/>
                      <wp:docPr id="230" name="Ink 2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3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9000" cy="90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F1010F2" id="Ink 230" o:spid="_x0000_s1026" type="#_x0000_t75" style="position:absolute;margin-left:186pt;margin-top:7.95pt;width:9.05pt;height:8.3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">
                      <v:imagedata r:id="rId43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24128" behindDoc="0" locked="0" layoutInCell="1" allowOverlap="1">
                      <wp:simplePos x="0" y="0"/>
                      <wp:positionH relativeFrom="column">
                        <wp:posOffset>2355486</wp:posOffset>
                      </wp:positionH>
                      <wp:positionV relativeFrom="paragraph">
                        <wp:posOffset>143210</wp:posOffset>
                      </wp:positionV>
                      <wp:extent cx="41760" cy="66240"/>
                      <wp:effectExtent l="38100" t="38100" r="22225" b="22860"/>
                      <wp:wrapNone/>
                      <wp:docPr id="229" name="Ink 2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3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1760" cy="66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ADBD755" id="Ink 229" o:spid="_x0000_s1026" type="#_x0000_t75" style="position:absolute;margin-left:184.85pt;margin-top:10.7pt;width:4.55pt;height:6.4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">
                      <v:imagedata r:id="rId44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22080" behindDoc="0" locked="0" layoutInCell="1" allowOverlap="1">
                      <wp:simplePos x="0" y="0"/>
                      <wp:positionH relativeFrom="column">
                        <wp:posOffset>2239206</wp:posOffset>
                      </wp:positionH>
                      <wp:positionV relativeFrom="paragraph">
                        <wp:posOffset>103250</wp:posOffset>
                      </wp:positionV>
                      <wp:extent cx="69840" cy="102240"/>
                      <wp:effectExtent l="38100" t="38100" r="19685" b="24765"/>
                      <wp:wrapNone/>
                      <wp:docPr id="227" name="Ink 2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4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9840" cy="102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DFB5B40" id="Ink 227" o:spid="_x0000_s1026" type="#_x0000_t75" style="position:absolute;margin-left:175.7pt;margin-top:7.55pt;width:6.75pt;height:9.2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">
                      <v:imagedata r:id="rId44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21056" behindDoc="0" locked="0" layoutInCell="1" allowOverlap="1">
                      <wp:simplePos x="0" y="0"/>
                      <wp:positionH relativeFrom="column">
                        <wp:posOffset>2131926</wp:posOffset>
                      </wp:positionH>
                      <wp:positionV relativeFrom="paragraph">
                        <wp:posOffset>79130</wp:posOffset>
                      </wp:positionV>
                      <wp:extent cx="37080" cy="172800"/>
                      <wp:effectExtent l="38100" t="38100" r="1270" b="17780"/>
                      <wp:wrapNone/>
                      <wp:docPr id="226" name="Ink 2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4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7080" cy="172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BEF3889" id="Ink 226" o:spid="_x0000_s1026" type="#_x0000_t75" style="position:absolute;margin-left:167.25pt;margin-top:5.65pt;width:4.1pt;height:14.8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">
                      <v:imagedata r:id="rId44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20032" behindDoc="0" locked="0" layoutInCell="1" allowOverlap="1">
                      <wp:simplePos x="0" y="0"/>
                      <wp:positionH relativeFrom="column">
                        <wp:posOffset>2008086</wp:posOffset>
                      </wp:positionH>
                      <wp:positionV relativeFrom="paragraph">
                        <wp:posOffset>117290</wp:posOffset>
                      </wp:positionV>
                      <wp:extent cx="90360" cy="15120"/>
                      <wp:effectExtent l="38100" t="38100" r="24130" b="23495"/>
                      <wp:wrapNone/>
                      <wp:docPr id="225" name="Ink 2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4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0360" cy="15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582219C" id="Ink 225" o:spid="_x0000_s1026" type="#_x0000_t75" style="position:absolute;margin-left:157.5pt;margin-top:8.65pt;width:8.3pt;height:2.4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">
                      <v:imagedata r:id="rId44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16960" behindDoc="0" locked="0" layoutInCell="1" allowOverlap="1">
                      <wp:simplePos x="0" y="0"/>
                      <wp:positionH relativeFrom="column">
                        <wp:posOffset>1964526</wp:posOffset>
                      </wp:positionH>
                      <wp:positionV relativeFrom="paragraph">
                        <wp:posOffset>105770</wp:posOffset>
                      </wp:positionV>
                      <wp:extent cx="56880" cy="136440"/>
                      <wp:effectExtent l="38100" t="38100" r="6985" b="29210"/>
                      <wp:wrapNone/>
                      <wp:docPr id="222" name="Ink 2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4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6880" cy="136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C7EB03F" id="Ink 222" o:spid="_x0000_s1026" type="#_x0000_t75" style="position:absolute;margin-left:154.1pt;margin-top:7.75pt;width:5.7pt;height:12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">
                      <v:imagedata r:id="rId448" o:title=""/>
                      <o:lock v:ext="edit" rotation="t" aspectratio="f"/>
                    </v:shape>
                  </w:pict>
                </mc:Fallback>
              </mc:AlternateContent>
            </w:r>
            <w:r w:rsidR="00BC64CA" w:rsidRPr="00D56270">
              <w:t>134,15</w:t>
            </w:r>
          </w:p>
        </w:tc>
      </w:tr>
      <w:tr w:rsidR="00BC64CA" w:rsidRPr="0037264E" w:rsidTr="00DE6919">
        <w:tc>
          <w:tcPr>
            <w:tcW w:w="2088" w:type="dxa"/>
          </w:tcPr>
          <w:p w:rsidR="00BC64CA" w:rsidRPr="0037264E" w:rsidRDefault="00BC64CA" w:rsidP="003319CB">
            <w:r w:rsidRPr="0037264E">
              <w:t>c.</w:t>
            </w:r>
          </w:p>
        </w:tc>
        <w:tc>
          <w:tcPr>
            <w:tcW w:w="7290" w:type="dxa"/>
          </w:tcPr>
          <w:p w:rsidR="00BC64CA" w:rsidRPr="00D56270" w:rsidRDefault="00141AAE" w:rsidP="00DE6919">
            <w:pPr>
              <w:rPr>
                <w:sz w:val="20"/>
                <w:szCs w:val="20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51776" behindDoc="0" locked="0" layoutInCell="1" allowOverlap="1">
                      <wp:simplePos x="0" y="0"/>
                      <wp:positionH relativeFrom="column">
                        <wp:posOffset>3710166</wp:posOffset>
                      </wp:positionH>
                      <wp:positionV relativeFrom="paragraph">
                        <wp:posOffset>170760</wp:posOffset>
                      </wp:positionV>
                      <wp:extent cx="385560" cy="11160"/>
                      <wp:effectExtent l="38100" t="38100" r="20955" b="27305"/>
                      <wp:wrapNone/>
                      <wp:docPr id="256" name="Ink 2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4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85560" cy="11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E1B0811" id="Ink 256" o:spid="_x0000_s1026" type="#_x0000_t75" style="position:absolute;margin-left:291.55pt;margin-top:12.85pt;width:31.55pt;height:2.1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">
                      <v:imagedata r:id="rId45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50752" behindDoc="0" locked="0" layoutInCell="1" allowOverlap="1">
                      <wp:simplePos x="0" y="0"/>
                      <wp:positionH relativeFrom="column">
                        <wp:posOffset>4122366</wp:posOffset>
                      </wp:positionH>
                      <wp:positionV relativeFrom="paragraph">
                        <wp:posOffset>71400</wp:posOffset>
                      </wp:positionV>
                      <wp:extent cx="19080" cy="65160"/>
                      <wp:effectExtent l="25400" t="38100" r="31750" b="24130"/>
                      <wp:wrapNone/>
                      <wp:docPr id="255" name="Ink 2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5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9080" cy="65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26CF26A" id="Ink 255" o:spid="_x0000_s1026" type="#_x0000_t75" style="position:absolute;margin-left:324pt;margin-top:5pt;width:2.7pt;height:6.3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">
                      <v:imagedata r:id="rId45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49728" behindDoc="0" locked="0" layoutInCell="1" allowOverlap="1">
                      <wp:simplePos x="0" y="0"/>
                      <wp:positionH relativeFrom="column">
                        <wp:posOffset>4071966</wp:posOffset>
                      </wp:positionH>
                      <wp:positionV relativeFrom="paragraph">
                        <wp:posOffset>97680</wp:posOffset>
                      </wp:positionV>
                      <wp:extent cx="33120" cy="3240"/>
                      <wp:effectExtent l="38100" t="38100" r="30480" b="22225"/>
                      <wp:wrapNone/>
                      <wp:docPr id="254" name="Ink 2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5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3120" cy="3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C94060F" id="Ink 254" o:spid="_x0000_s1026" type="#_x0000_t75" style="position:absolute;margin-left:320.05pt;margin-top:7.1pt;width:3.75pt;height:1.45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">
                      <v:imagedata r:id="rId45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48704" behindDoc="0" locked="0" layoutInCell="1" allowOverlap="1">
                      <wp:simplePos x="0" y="0"/>
                      <wp:positionH relativeFrom="column">
                        <wp:posOffset>4045686</wp:posOffset>
                      </wp:positionH>
                      <wp:positionV relativeFrom="paragraph">
                        <wp:posOffset>69600</wp:posOffset>
                      </wp:positionV>
                      <wp:extent cx="360" cy="5400"/>
                      <wp:effectExtent l="38100" t="38100" r="25400" b="20320"/>
                      <wp:wrapNone/>
                      <wp:docPr id="253" name="Ink 2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5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60" cy="5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3511013" id="Ink 253" o:spid="_x0000_s1026" type="#_x0000_t75" style="position:absolute;margin-left:317.95pt;margin-top:4.9pt;width:1.25pt;height:1.6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">
                      <v:imagedata r:id="rId45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47680" behindDoc="0" locked="0" layoutInCell="1" allowOverlap="1">
                      <wp:simplePos x="0" y="0"/>
                      <wp:positionH relativeFrom="column">
                        <wp:posOffset>4025166</wp:posOffset>
                      </wp:positionH>
                      <wp:positionV relativeFrom="paragraph">
                        <wp:posOffset>87960</wp:posOffset>
                      </wp:positionV>
                      <wp:extent cx="9720" cy="43200"/>
                      <wp:effectExtent l="38100" t="38100" r="15875" b="20320"/>
                      <wp:wrapNone/>
                      <wp:docPr id="252" name="Ink 2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5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720" cy="43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49484F2" id="Ink 252" o:spid="_x0000_s1026" type="#_x0000_t75" style="position:absolute;margin-left:316.35pt;margin-top:6.35pt;width:1.95pt;height:4.6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">
                      <v:imagedata r:id="rId45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46656" behindDoc="0" locked="0" layoutInCell="1" allowOverlap="1">
                      <wp:simplePos x="0" y="0"/>
                      <wp:positionH relativeFrom="column">
                        <wp:posOffset>3969006</wp:posOffset>
                      </wp:positionH>
                      <wp:positionV relativeFrom="paragraph">
                        <wp:posOffset>30000</wp:posOffset>
                      </wp:positionV>
                      <wp:extent cx="72720" cy="80640"/>
                      <wp:effectExtent l="38100" t="38100" r="16510" b="21590"/>
                      <wp:wrapNone/>
                      <wp:docPr id="251" name="Ink 2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5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2720" cy="80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B88919A" id="Ink 251" o:spid="_x0000_s1026" type="#_x0000_t75" style="position:absolute;margin-left:311.9pt;margin-top:1.8pt;width:6.95pt;height:7.6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">
                      <v:imagedata r:id="rId46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45632" behindDoc="0" locked="0" layoutInCell="1" allowOverlap="1">
                      <wp:simplePos x="0" y="0"/>
                      <wp:positionH relativeFrom="column">
                        <wp:posOffset>3964686</wp:posOffset>
                      </wp:positionH>
                      <wp:positionV relativeFrom="paragraph">
                        <wp:posOffset>39000</wp:posOffset>
                      </wp:positionV>
                      <wp:extent cx="41040" cy="65160"/>
                      <wp:effectExtent l="38100" t="38100" r="22860" b="24130"/>
                      <wp:wrapNone/>
                      <wp:docPr id="250" name="Ink 2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6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1040" cy="65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BD322D3" id="Ink 250" o:spid="_x0000_s1026" type="#_x0000_t75" style="position:absolute;margin-left:311.6pt;margin-top:2.45pt;width:4.45pt;height:6.3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">
                      <v:imagedata r:id="rId46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44608" behindDoc="0" locked="0" layoutInCell="1" allowOverlap="1">
                      <wp:simplePos x="0" y="0"/>
                      <wp:positionH relativeFrom="column">
                        <wp:posOffset>3897366</wp:posOffset>
                      </wp:positionH>
                      <wp:positionV relativeFrom="paragraph">
                        <wp:posOffset>58800</wp:posOffset>
                      </wp:positionV>
                      <wp:extent cx="720" cy="75600"/>
                      <wp:effectExtent l="38100" t="38100" r="24765" b="26035"/>
                      <wp:wrapNone/>
                      <wp:docPr id="249" name="Ink 2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6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20" cy="75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1ED482B" id="Ink 249" o:spid="_x0000_s1026" type="#_x0000_t75" style="position:absolute;margin-left:306.3pt;margin-top:4.05pt;width:1.25pt;height:7.15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">
                      <v:imagedata r:id="rId46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43584" behindDoc="0" locked="0" layoutInCell="1" allowOverlap="1">
                      <wp:simplePos x="0" y="0"/>
                      <wp:positionH relativeFrom="column">
                        <wp:posOffset>3857406</wp:posOffset>
                      </wp:positionH>
                      <wp:positionV relativeFrom="paragraph">
                        <wp:posOffset>85080</wp:posOffset>
                      </wp:positionV>
                      <wp:extent cx="57240" cy="7920"/>
                      <wp:effectExtent l="38100" t="38100" r="19050" b="30480"/>
                      <wp:wrapNone/>
                      <wp:docPr id="248" name="Ink 2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6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7240" cy="7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C12FD6E" id="Ink 248" o:spid="_x0000_s1026" type="#_x0000_t75" style="position:absolute;margin-left:303.15pt;margin-top:6.1pt;width:5.7pt;height:1.8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">
                      <v:imagedata r:id="rId46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42560" behindDoc="0" locked="0" layoutInCell="1" allowOverlap="1">
                      <wp:simplePos x="0" y="0"/>
                      <wp:positionH relativeFrom="column">
                        <wp:posOffset>3782526</wp:posOffset>
                      </wp:positionH>
                      <wp:positionV relativeFrom="paragraph">
                        <wp:posOffset>79320</wp:posOffset>
                      </wp:positionV>
                      <wp:extent cx="6840" cy="8280"/>
                      <wp:effectExtent l="38100" t="38100" r="19050" b="17145"/>
                      <wp:wrapNone/>
                      <wp:docPr id="247" name="Ink 2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6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840" cy="8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8D5F9B" id="Ink 247" o:spid="_x0000_s1026" type="#_x0000_t75" style="position:absolute;margin-left:297.25pt;margin-top:5.65pt;width:1.8pt;height:1.8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">
                      <v:imagedata r:id="rId46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41536" behindDoc="0" locked="0" layoutInCell="1" allowOverlap="1">
                      <wp:simplePos x="0" y="0"/>
                      <wp:positionH relativeFrom="column">
                        <wp:posOffset>3771726</wp:posOffset>
                      </wp:positionH>
                      <wp:positionV relativeFrom="paragraph">
                        <wp:posOffset>102000</wp:posOffset>
                      </wp:positionV>
                      <wp:extent cx="7560" cy="41760"/>
                      <wp:effectExtent l="38100" t="38100" r="18415" b="22225"/>
                      <wp:wrapNone/>
                      <wp:docPr id="246" name="Ink 2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6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560" cy="41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40F4BF3" id="Ink 246" o:spid="_x0000_s1026" type="#_x0000_t75" style="position:absolute;margin-left:296.4pt;margin-top:7.45pt;width:1.85pt;height:4.5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">
                      <v:imagedata r:id="rId47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40512" behindDoc="0" locked="0" layoutInCell="1" allowOverlap="1">
                      <wp:simplePos x="0" y="0"/>
                      <wp:positionH relativeFrom="column">
                        <wp:posOffset>3696126</wp:posOffset>
                      </wp:positionH>
                      <wp:positionV relativeFrom="paragraph">
                        <wp:posOffset>62400</wp:posOffset>
                      </wp:positionV>
                      <wp:extent cx="60840" cy="78840"/>
                      <wp:effectExtent l="38100" t="38100" r="15875" b="22860"/>
                      <wp:wrapNone/>
                      <wp:docPr id="245" name="Ink 2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7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0840" cy="78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CDF0D0F" id="Ink 245" o:spid="_x0000_s1026" type="#_x0000_t75" style="position:absolute;margin-left:290.45pt;margin-top:4.35pt;width:6.05pt;height:7.4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">
                      <v:imagedata r:id="rId47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39488" behindDoc="0" locked="0" layoutInCell="1" allowOverlap="1">
                      <wp:simplePos x="0" y="0"/>
                      <wp:positionH relativeFrom="column">
                        <wp:posOffset>3686766</wp:posOffset>
                      </wp:positionH>
                      <wp:positionV relativeFrom="paragraph">
                        <wp:posOffset>72480</wp:posOffset>
                      </wp:positionV>
                      <wp:extent cx="48240" cy="61920"/>
                      <wp:effectExtent l="38100" t="38100" r="15875" b="27305"/>
                      <wp:wrapNone/>
                      <wp:docPr id="244" name="Ink 2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7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8240" cy="61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45FA7A3" id="Ink 244" o:spid="_x0000_s1026" type="#_x0000_t75" style="position:absolute;margin-left:289.7pt;margin-top:5.1pt;width:5.05pt;height:6.1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">
                      <v:imagedata r:id="rId47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38464" behindDoc="0" locked="0" layoutInCell="1" allowOverlap="1">
                      <wp:simplePos x="0" y="0"/>
                      <wp:positionH relativeFrom="column">
                        <wp:posOffset>3527286</wp:posOffset>
                      </wp:positionH>
                      <wp:positionV relativeFrom="paragraph">
                        <wp:posOffset>141960</wp:posOffset>
                      </wp:positionV>
                      <wp:extent cx="73800" cy="13680"/>
                      <wp:effectExtent l="38100" t="38100" r="15240" b="24765"/>
                      <wp:wrapNone/>
                      <wp:docPr id="243" name="Ink 2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7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3800" cy="13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9CDEE3E" id="Ink 243" o:spid="_x0000_s1026" type="#_x0000_t75" style="position:absolute;margin-left:277.15pt;margin-top:10.6pt;width:6.95pt;height:2.3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">
                      <v:imagedata r:id="rId47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37440" behindDoc="0" locked="0" layoutInCell="1" allowOverlap="1">
                      <wp:simplePos x="0" y="0"/>
                      <wp:positionH relativeFrom="column">
                        <wp:posOffset>3505326</wp:posOffset>
                      </wp:positionH>
                      <wp:positionV relativeFrom="paragraph">
                        <wp:posOffset>108120</wp:posOffset>
                      </wp:positionV>
                      <wp:extent cx="66600" cy="10800"/>
                      <wp:effectExtent l="38100" t="38100" r="22860" b="27305"/>
                      <wp:wrapNone/>
                      <wp:docPr id="242" name="Ink 2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7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6600" cy="10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21E6598" id="Ink 242" o:spid="_x0000_s1026" type="#_x0000_t75" style="position:absolute;margin-left:275.4pt;margin-top:7.9pt;width:6.5pt;height:2.0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">
                      <v:imagedata r:id="rId47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36416" behindDoc="0" locked="0" layoutInCell="1" allowOverlap="1">
                      <wp:simplePos x="0" y="0"/>
                      <wp:positionH relativeFrom="column">
                        <wp:posOffset>3375726</wp:posOffset>
                      </wp:positionH>
                      <wp:positionV relativeFrom="paragraph">
                        <wp:posOffset>50880</wp:posOffset>
                      </wp:positionV>
                      <wp:extent cx="123480" cy="15120"/>
                      <wp:effectExtent l="38100" t="38100" r="16510" b="23495"/>
                      <wp:wrapNone/>
                      <wp:docPr id="241" name="Ink 2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7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3480" cy="15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C83C8A3" id="Ink 241" o:spid="_x0000_s1026" type="#_x0000_t75" style="position:absolute;margin-left:265.2pt;margin-top:3.4pt;width:10.9pt;height:2.45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">
                      <v:imagedata r:id="rId48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35392" behindDoc="0" locked="0" layoutInCell="1" allowOverlap="1">
                      <wp:simplePos x="0" y="0"/>
                      <wp:positionH relativeFrom="column">
                        <wp:posOffset>3384366</wp:posOffset>
                      </wp:positionH>
                      <wp:positionV relativeFrom="paragraph">
                        <wp:posOffset>97320</wp:posOffset>
                      </wp:positionV>
                      <wp:extent cx="61200" cy="77400"/>
                      <wp:effectExtent l="38100" t="38100" r="27940" b="24765"/>
                      <wp:wrapNone/>
                      <wp:docPr id="240" name="Ink 2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8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1200" cy="77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941C548" id="Ink 240" o:spid="_x0000_s1026" type="#_x0000_t75" style="position:absolute;margin-left:265.9pt;margin-top:7.05pt;width:6pt;height:7.35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">
                      <v:imagedata r:id="rId48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34368" behindDoc="0" locked="0" layoutInCell="1" allowOverlap="1">
                      <wp:simplePos x="0" y="0"/>
                      <wp:positionH relativeFrom="column">
                        <wp:posOffset>3378606</wp:posOffset>
                      </wp:positionH>
                      <wp:positionV relativeFrom="paragraph">
                        <wp:posOffset>87240</wp:posOffset>
                      </wp:positionV>
                      <wp:extent cx="60120" cy="85320"/>
                      <wp:effectExtent l="38100" t="38100" r="16510" b="29210"/>
                      <wp:wrapNone/>
                      <wp:docPr id="239" name="Ink 2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8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0120" cy="85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1DB9AE3" id="Ink 239" o:spid="_x0000_s1026" type="#_x0000_t75" style="position:absolute;margin-left:265.45pt;margin-top:6.25pt;width:5.95pt;height:7.9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">
                      <v:imagedata r:id="rId48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30272" behindDoc="0" locked="0" layoutInCell="1" allowOverlap="1">
                      <wp:simplePos x="0" y="0"/>
                      <wp:positionH relativeFrom="column">
                        <wp:posOffset>1753206</wp:posOffset>
                      </wp:positionH>
                      <wp:positionV relativeFrom="paragraph">
                        <wp:posOffset>128640</wp:posOffset>
                      </wp:positionV>
                      <wp:extent cx="4320" cy="54000"/>
                      <wp:effectExtent l="38100" t="38100" r="21590" b="22225"/>
                      <wp:wrapNone/>
                      <wp:docPr id="235" name="Ink 2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8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320" cy="54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0FCE71C" id="Ink 235" o:spid="_x0000_s1026" type="#_x0000_t75" style="position:absolute;margin-left:137.45pt;margin-top:9.55pt;width:1.55pt;height:5.4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">
                      <v:imagedata r:id="rId48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29248" behindDoc="0" locked="0" layoutInCell="1" allowOverlap="1">
                      <wp:simplePos x="0" y="0"/>
                      <wp:positionH relativeFrom="column">
                        <wp:posOffset>1678326</wp:posOffset>
                      </wp:positionH>
                      <wp:positionV relativeFrom="paragraph">
                        <wp:posOffset>162480</wp:posOffset>
                      </wp:positionV>
                      <wp:extent cx="47880" cy="8640"/>
                      <wp:effectExtent l="38100" t="38100" r="15875" b="17145"/>
                      <wp:wrapNone/>
                      <wp:docPr id="234" name="Ink 2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8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7880" cy="8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38F1D96" id="Ink 234" o:spid="_x0000_s1026" type="#_x0000_t75" style="position:absolute;margin-left:131.55pt;margin-top:12.2pt;width:4.95pt;height:1.9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">
                      <v:imagedata r:id="rId48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28224" behindDoc="0" locked="0" layoutInCell="1" allowOverlap="1">
                      <wp:simplePos x="0" y="0"/>
                      <wp:positionH relativeFrom="column">
                        <wp:posOffset>1656006</wp:posOffset>
                      </wp:positionH>
                      <wp:positionV relativeFrom="paragraph">
                        <wp:posOffset>131520</wp:posOffset>
                      </wp:positionV>
                      <wp:extent cx="65880" cy="5040"/>
                      <wp:effectExtent l="38100" t="38100" r="23495" b="20955"/>
                      <wp:wrapNone/>
                      <wp:docPr id="233" name="Ink 2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8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5880" cy="5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75153F0" id="Ink 233" o:spid="_x0000_s1026" type="#_x0000_t75" style="position:absolute;margin-left:129.8pt;margin-top:9.75pt;width:6.45pt;height:1.6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">
                      <v:imagedata r:id="rId49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27200" behindDoc="0" locked="0" layoutInCell="1" allowOverlap="1">
                      <wp:simplePos x="0" y="0"/>
                      <wp:positionH relativeFrom="column">
                        <wp:posOffset>1601286</wp:posOffset>
                      </wp:positionH>
                      <wp:positionV relativeFrom="paragraph">
                        <wp:posOffset>133680</wp:posOffset>
                      </wp:positionV>
                      <wp:extent cx="6120" cy="9360"/>
                      <wp:effectExtent l="38100" t="38100" r="19685" b="16510"/>
                      <wp:wrapNone/>
                      <wp:docPr id="232" name="Ink 2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9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120" cy="9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0F23CE8" id="Ink 232" o:spid="_x0000_s1026" type="#_x0000_t75" style="position:absolute;margin-left:125.5pt;margin-top:9.95pt;width:1.7pt;height:2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">
                      <v:imagedata r:id="rId49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26176" behindDoc="0" locked="0" layoutInCell="1" allowOverlap="1">
                      <wp:simplePos x="0" y="0"/>
                      <wp:positionH relativeFrom="column">
                        <wp:posOffset>1610646</wp:posOffset>
                      </wp:positionH>
                      <wp:positionV relativeFrom="paragraph">
                        <wp:posOffset>152400</wp:posOffset>
                      </wp:positionV>
                      <wp:extent cx="15120" cy="50400"/>
                      <wp:effectExtent l="38100" t="38100" r="10795" b="26035"/>
                      <wp:wrapNone/>
                      <wp:docPr id="231" name="Ink 2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9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5120" cy="50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C3E6D92" id="Ink 231" o:spid="_x0000_s1026" type="#_x0000_t75" style="position:absolute;margin-left:126.2pt;margin-top:11.4pt;width:2.45pt;height:5.15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">
                      <v:imagedata r:id="rId49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23104" behindDoc="0" locked="0" layoutInCell="1" allowOverlap="1">
                      <wp:simplePos x="0" y="0"/>
                      <wp:positionH relativeFrom="column">
                        <wp:posOffset>2244606</wp:posOffset>
                      </wp:positionH>
                      <wp:positionV relativeFrom="paragraph">
                        <wp:posOffset>24240</wp:posOffset>
                      </wp:positionV>
                      <wp:extent cx="104400" cy="19800"/>
                      <wp:effectExtent l="38100" t="38100" r="22860" b="18415"/>
                      <wp:wrapNone/>
                      <wp:docPr id="228" name="Ink 2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9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4400" cy="19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F670F8B" id="Ink 228" o:spid="_x0000_s1026" type="#_x0000_t75" style="position:absolute;margin-left:176.15pt;margin-top:1.3pt;width:9.4pt;height:2.75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">
                      <v:imagedata r:id="rId49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19008" behindDoc="0" locked="0" layoutInCell="1" allowOverlap="1">
                      <wp:simplePos x="0" y="0"/>
                      <wp:positionH relativeFrom="column">
                        <wp:posOffset>2037966</wp:posOffset>
                      </wp:positionH>
                      <wp:positionV relativeFrom="paragraph">
                        <wp:posOffset>-23280</wp:posOffset>
                      </wp:positionV>
                      <wp:extent cx="50760" cy="58680"/>
                      <wp:effectExtent l="38100" t="38100" r="26035" b="17780"/>
                      <wp:wrapNone/>
                      <wp:docPr id="224" name="Ink 2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9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0760" cy="58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1D67FDA" id="Ink 224" o:spid="_x0000_s1026" type="#_x0000_t75" style="position:absolute;margin-left:159.9pt;margin-top:-2.45pt;width:5.25pt;height:5.8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">
                      <v:imagedata r:id="rId49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17984" behindDoc="0" locked="0" layoutInCell="1" allowOverlap="1">
                      <wp:simplePos x="0" y="0"/>
                      <wp:positionH relativeFrom="column">
                        <wp:posOffset>2041926</wp:posOffset>
                      </wp:positionH>
                      <wp:positionV relativeFrom="paragraph">
                        <wp:posOffset>-22200</wp:posOffset>
                      </wp:positionV>
                      <wp:extent cx="55440" cy="58680"/>
                      <wp:effectExtent l="38100" t="38100" r="20955" b="17780"/>
                      <wp:wrapNone/>
                      <wp:docPr id="223" name="Ink 2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9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5440" cy="58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C5C3EB3" id="Ink 223" o:spid="_x0000_s1026" type="#_x0000_t75" style="position:absolute;margin-left:160.2pt;margin-top:-2.35pt;width:5.55pt;height:5.8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">
                      <v:imagedata r:id="rId50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15936" behindDoc="0" locked="0" layoutInCell="1" allowOverlap="1">
                      <wp:simplePos x="0" y="0"/>
                      <wp:positionH relativeFrom="column">
                        <wp:posOffset>1868046</wp:posOffset>
                      </wp:positionH>
                      <wp:positionV relativeFrom="paragraph">
                        <wp:posOffset>-78360</wp:posOffset>
                      </wp:positionV>
                      <wp:extent cx="106560" cy="252000"/>
                      <wp:effectExtent l="38100" t="38100" r="0" b="27940"/>
                      <wp:wrapNone/>
                      <wp:docPr id="221" name="Ink 2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0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6560" cy="252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4C83926" id="Ink 221" o:spid="_x0000_s1026" type="#_x0000_t75" style="position:absolute;margin-left:146.5pt;margin-top:-6.75pt;width:9.65pt;height:21.1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">
                      <v:imagedata r:id="rId50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14912" behindDoc="0" locked="0" layoutInCell="1" allowOverlap="1">
                      <wp:simplePos x="0" y="0"/>
                      <wp:positionH relativeFrom="column">
                        <wp:posOffset>1534326</wp:posOffset>
                      </wp:positionH>
                      <wp:positionV relativeFrom="paragraph">
                        <wp:posOffset>-70080</wp:posOffset>
                      </wp:positionV>
                      <wp:extent cx="197280" cy="173520"/>
                      <wp:effectExtent l="38100" t="38100" r="0" b="29845"/>
                      <wp:wrapNone/>
                      <wp:docPr id="220" name="Ink 2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0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97280" cy="173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119079F" id="Ink 220" o:spid="_x0000_s1026" type="#_x0000_t75" style="position:absolute;margin-left:120.25pt;margin-top:-6.1pt;width:16.75pt;height:14.8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">
                      <v:imagedata r:id="rId50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13888" behindDoc="0" locked="0" layoutInCell="1" allowOverlap="1">
                      <wp:simplePos x="0" y="0"/>
                      <wp:positionH relativeFrom="column">
                        <wp:posOffset>1319766</wp:posOffset>
                      </wp:positionH>
                      <wp:positionV relativeFrom="paragraph">
                        <wp:posOffset>77880</wp:posOffset>
                      </wp:positionV>
                      <wp:extent cx="69480" cy="12240"/>
                      <wp:effectExtent l="38100" t="38100" r="19685" b="26035"/>
                      <wp:wrapNone/>
                      <wp:docPr id="219" name="Ink 2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0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9480" cy="12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97A2F6" id="Ink 219" o:spid="_x0000_s1026" type="#_x0000_t75" style="position:absolute;margin-left:103.35pt;margin-top:5.55pt;width:6.65pt;height:2.15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">
                      <v:imagedata r:id="rId50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12864" behindDoc="0" locked="0" layoutInCell="1" allowOverlap="1">
                      <wp:simplePos x="0" y="0"/>
                      <wp:positionH relativeFrom="column">
                        <wp:posOffset>1307886</wp:posOffset>
                      </wp:positionH>
                      <wp:positionV relativeFrom="paragraph">
                        <wp:posOffset>63120</wp:posOffset>
                      </wp:positionV>
                      <wp:extent cx="73440" cy="10800"/>
                      <wp:effectExtent l="38100" t="38100" r="28575" b="27305"/>
                      <wp:wrapNone/>
                      <wp:docPr id="218" name="Ink 2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0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3440" cy="10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CDBD31C" id="Ink 218" o:spid="_x0000_s1026" type="#_x0000_t75" style="position:absolute;margin-left:102.4pt;margin-top:4.35pt;width:7pt;height:2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">
                      <v:imagedata r:id="rId50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11840" behindDoc="0" locked="0" layoutInCell="1" allowOverlap="1">
                      <wp:simplePos x="0" y="0"/>
                      <wp:positionH relativeFrom="column">
                        <wp:posOffset>1217526</wp:posOffset>
                      </wp:positionH>
                      <wp:positionV relativeFrom="paragraph">
                        <wp:posOffset>98040</wp:posOffset>
                      </wp:positionV>
                      <wp:extent cx="34560" cy="58320"/>
                      <wp:effectExtent l="38100" t="38100" r="3810" b="31115"/>
                      <wp:wrapNone/>
                      <wp:docPr id="217" name="Ink 2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0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4560" cy="58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A947655" id="Ink 217" o:spid="_x0000_s1026" type="#_x0000_t75" style="position:absolute;margin-left:95.25pt;margin-top:7.1pt;width:3.9pt;height:5.8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">
                      <v:imagedata r:id="rId51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10816" behindDoc="0" locked="0" layoutInCell="1" allowOverlap="1">
                      <wp:simplePos x="0" y="0"/>
                      <wp:positionH relativeFrom="column">
                        <wp:posOffset>1047606</wp:posOffset>
                      </wp:positionH>
                      <wp:positionV relativeFrom="paragraph">
                        <wp:posOffset>11280</wp:posOffset>
                      </wp:positionV>
                      <wp:extent cx="111240" cy="126360"/>
                      <wp:effectExtent l="38100" t="38100" r="15875" b="26670"/>
                      <wp:wrapNone/>
                      <wp:docPr id="216" name="Ink 2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1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1240" cy="126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C47932C" id="Ink 216" o:spid="_x0000_s1026" type="#_x0000_t75" style="position:absolute;margin-left:81.9pt;margin-top:.3pt;width:9.95pt;height:11.15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">
                      <v:imagedata r:id="rId512" o:title=""/>
                      <o:lock v:ext="edit" rotation="t" aspectratio="f"/>
                    </v:shape>
                  </w:pict>
                </mc:Fallback>
              </mc:AlternateContent>
            </w:r>
            <w:r w:rsidR="00BC64CA" w:rsidRPr="00D56270">
              <w:t>224,16</w:t>
            </w:r>
          </w:p>
        </w:tc>
      </w:tr>
      <w:tr w:rsidR="00BC64CA" w:rsidRPr="0037264E" w:rsidTr="00DE6919">
        <w:tc>
          <w:tcPr>
            <w:tcW w:w="2088" w:type="dxa"/>
          </w:tcPr>
          <w:p w:rsidR="00BC64CA" w:rsidRPr="0037264E" w:rsidRDefault="00BC64CA" w:rsidP="003319CB">
            <w:r w:rsidRPr="0037264E">
              <w:t>d.</w:t>
            </w:r>
          </w:p>
        </w:tc>
        <w:tc>
          <w:tcPr>
            <w:tcW w:w="7290" w:type="dxa"/>
          </w:tcPr>
          <w:p w:rsidR="00BC64CA" w:rsidRPr="00D56270" w:rsidRDefault="00141AAE" w:rsidP="00DE6919">
            <w:pPr>
              <w:rPr>
                <w:sz w:val="20"/>
                <w:szCs w:val="20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47008" behindDoc="0" locked="0" layoutInCell="1" allowOverlap="1">
                      <wp:simplePos x="0" y="0"/>
                      <wp:positionH relativeFrom="column">
                        <wp:posOffset>1843206</wp:posOffset>
                      </wp:positionH>
                      <wp:positionV relativeFrom="paragraph">
                        <wp:posOffset>109390</wp:posOffset>
                      </wp:positionV>
                      <wp:extent cx="200160" cy="38160"/>
                      <wp:effectExtent l="38100" t="38100" r="28575" b="25400"/>
                      <wp:wrapNone/>
                      <wp:docPr id="349" name="Ink 3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1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00160" cy="38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8D813D1" id="Ink 349" o:spid="_x0000_s1026" type="#_x0000_t75" style="position:absolute;margin-left:144.55pt;margin-top:8.05pt;width:16.95pt;height:4.2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">
                      <v:imagedata r:id="rId51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29600" behindDoc="0" locked="0" layoutInCell="1" allowOverlap="1">
                      <wp:simplePos x="0" y="0"/>
                      <wp:positionH relativeFrom="column">
                        <wp:posOffset>924486</wp:posOffset>
                      </wp:positionH>
                      <wp:positionV relativeFrom="paragraph">
                        <wp:posOffset>119110</wp:posOffset>
                      </wp:positionV>
                      <wp:extent cx="53280" cy="64800"/>
                      <wp:effectExtent l="25400" t="38100" r="10795" b="24130"/>
                      <wp:wrapNone/>
                      <wp:docPr id="332" name="Ink 3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1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3280" cy="64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ED607C8" id="Ink 332" o:spid="_x0000_s1026" type="#_x0000_t75" style="position:absolute;margin-left:72.2pt;margin-top:8.8pt;width:5.4pt;height:6.3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">
                      <v:imagedata r:id="rId51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28576" behindDoc="0" locked="0" layoutInCell="1" allowOverlap="1">
                      <wp:simplePos x="0" y="0"/>
                      <wp:positionH relativeFrom="column">
                        <wp:posOffset>871926</wp:posOffset>
                      </wp:positionH>
                      <wp:positionV relativeFrom="paragraph">
                        <wp:posOffset>133510</wp:posOffset>
                      </wp:positionV>
                      <wp:extent cx="6120" cy="70920"/>
                      <wp:effectExtent l="38100" t="38100" r="19685" b="18415"/>
                      <wp:wrapNone/>
                      <wp:docPr id="331" name="Ink 3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1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120" cy="70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A07AD45" id="Ink 331" o:spid="_x0000_s1026" type="#_x0000_t75" style="position:absolute;margin-left:68.1pt;margin-top:9.9pt;width:1.7pt;height:6.8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">
                      <v:imagedata r:id="rId51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52800" behindDoc="0" locked="0" layoutInCell="1" allowOverlap="1">
                      <wp:simplePos x="0" y="0"/>
                      <wp:positionH relativeFrom="column">
                        <wp:posOffset>3891606</wp:posOffset>
                      </wp:positionH>
                      <wp:positionV relativeFrom="paragraph">
                        <wp:posOffset>30910</wp:posOffset>
                      </wp:positionV>
                      <wp:extent cx="96120" cy="96840"/>
                      <wp:effectExtent l="38100" t="38100" r="18415" b="17780"/>
                      <wp:wrapNone/>
                      <wp:docPr id="257" name="Ink 2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1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6120" cy="96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94EA4F5" id="Ink 257" o:spid="_x0000_s1026" type="#_x0000_t75" style="position:absolute;margin-left:305.85pt;margin-top:1.85pt;width:8.75pt;height:8.8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">
                      <v:imagedata r:id="rId520" o:title=""/>
                      <o:lock v:ext="edit" rotation="t" aspectratio="f"/>
                    </v:shape>
                  </w:pict>
                </mc:Fallback>
              </mc:AlternateContent>
            </w:r>
            <w:r w:rsidR="00BC64CA" w:rsidRPr="00D56270">
              <w:t>24,16</w:t>
            </w:r>
          </w:p>
        </w:tc>
      </w:tr>
      <w:tr w:rsidR="00BC64CA" w:rsidRPr="0037264E">
        <w:tc>
          <w:tcPr>
            <w:tcW w:w="2088" w:type="dxa"/>
          </w:tcPr>
          <w:p w:rsidR="00BC64CA" w:rsidRPr="0037264E" w:rsidRDefault="00BC64CA" w:rsidP="003319CB">
            <w:r w:rsidRPr="0037264E">
              <w:t>e.</w:t>
            </w:r>
          </w:p>
        </w:tc>
        <w:tc>
          <w:tcPr>
            <w:tcW w:w="7290" w:type="dxa"/>
            <w:vAlign w:val="center"/>
          </w:tcPr>
          <w:p w:rsidR="00BC64CA" w:rsidRPr="0037264E" w:rsidRDefault="00141AAE" w:rsidP="00D92BBD">
            <w:pPr>
              <w:pStyle w:val="NoSpacing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52128" behindDoc="0" locked="0" layoutInCell="1" allowOverlap="1">
                      <wp:simplePos x="0" y="0"/>
                      <wp:positionH relativeFrom="column">
                        <wp:posOffset>2571486</wp:posOffset>
                      </wp:positionH>
                      <wp:positionV relativeFrom="paragraph">
                        <wp:posOffset>-26500</wp:posOffset>
                      </wp:positionV>
                      <wp:extent cx="99000" cy="150120"/>
                      <wp:effectExtent l="38100" t="38100" r="0" b="27940"/>
                      <wp:wrapNone/>
                      <wp:docPr id="354" name="Ink 3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2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9000" cy="150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C6F5E51" id="Ink 354" o:spid="_x0000_s1026" type="#_x0000_t75" style="position:absolute;margin-left:201.9pt;margin-top:-2.7pt;width:9.05pt;height:13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">
                      <v:imagedata r:id="rId52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51104" behindDoc="0" locked="0" layoutInCell="1" allowOverlap="1">
                      <wp:simplePos x="0" y="0"/>
                      <wp:positionH relativeFrom="column">
                        <wp:posOffset>2517846</wp:posOffset>
                      </wp:positionH>
                      <wp:positionV relativeFrom="paragraph">
                        <wp:posOffset>103820</wp:posOffset>
                      </wp:positionV>
                      <wp:extent cx="15840" cy="15480"/>
                      <wp:effectExtent l="38100" t="38100" r="22860" b="22860"/>
                      <wp:wrapNone/>
                      <wp:docPr id="353" name="Ink 3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2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5840" cy="15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FE60C39" id="Ink 353" o:spid="_x0000_s1026" type="#_x0000_t75" style="position:absolute;margin-left:197.65pt;margin-top:7.55pt;width:2.5pt;height:2.4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">
                      <v:imagedata r:id="rId52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50080" behindDoc="0" locked="0" layoutInCell="1" allowOverlap="1">
                      <wp:simplePos x="0" y="0"/>
                      <wp:positionH relativeFrom="column">
                        <wp:posOffset>2406606</wp:posOffset>
                      </wp:positionH>
                      <wp:positionV relativeFrom="paragraph">
                        <wp:posOffset>-5980</wp:posOffset>
                      </wp:positionV>
                      <wp:extent cx="75600" cy="140400"/>
                      <wp:effectExtent l="38100" t="38100" r="0" b="24765"/>
                      <wp:wrapNone/>
                      <wp:docPr id="352" name="Ink 3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2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5600" cy="140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667AABF" id="Ink 352" o:spid="_x0000_s1026" type="#_x0000_t75" style="position:absolute;margin-left:188.9pt;margin-top:-1.05pt;width:7.15pt;height:12.25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">
                      <v:imagedata r:id="rId52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49056" behindDoc="0" locked="0" layoutInCell="1" allowOverlap="1">
                      <wp:simplePos x="0" y="0"/>
                      <wp:positionH relativeFrom="column">
                        <wp:posOffset>2304726</wp:posOffset>
                      </wp:positionH>
                      <wp:positionV relativeFrom="paragraph">
                        <wp:posOffset>146660</wp:posOffset>
                      </wp:positionV>
                      <wp:extent cx="20160" cy="9360"/>
                      <wp:effectExtent l="38100" t="38100" r="18415" b="29210"/>
                      <wp:wrapNone/>
                      <wp:docPr id="351" name="Ink 3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2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0160" cy="9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268DDAB" id="Ink 351" o:spid="_x0000_s1026" type="#_x0000_t75" style="position:absolute;margin-left:180.85pt;margin-top:10.95pt;width:2.8pt;height:2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">
                      <v:imagedata r:id="rId52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48032" behindDoc="0" locked="0" layoutInCell="1" allowOverlap="1">
                      <wp:simplePos x="0" y="0"/>
                      <wp:positionH relativeFrom="column">
                        <wp:posOffset>2058126</wp:posOffset>
                      </wp:positionH>
                      <wp:positionV relativeFrom="paragraph">
                        <wp:posOffset>-31180</wp:posOffset>
                      </wp:positionV>
                      <wp:extent cx="41760" cy="87840"/>
                      <wp:effectExtent l="38100" t="38100" r="9525" b="26670"/>
                      <wp:wrapNone/>
                      <wp:docPr id="350" name="Ink 3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2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1760" cy="87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650A6CF" id="Ink 350" o:spid="_x0000_s1026" type="#_x0000_t75" style="position:absolute;margin-left:161.45pt;margin-top:-3.05pt;width:4.55pt;height:8.1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">
                      <v:imagedata r:id="rId53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45984" behindDoc="0" locked="0" layoutInCell="1" allowOverlap="1">
                      <wp:simplePos x="0" y="0"/>
                      <wp:positionH relativeFrom="column">
                        <wp:posOffset>2006646</wp:posOffset>
                      </wp:positionH>
                      <wp:positionV relativeFrom="paragraph">
                        <wp:posOffset>32180</wp:posOffset>
                      </wp:positionV>
                      <wp:extent cx="21240" cy="186840"/>
                      <wp:effectExtent l="38100" t="38100" r="17145" b="29210"/>
                      <wp:wrapNone/>
                      <wp:docPr id="348" name="Ink 3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3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1240" cy="186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C37C71B" id="Ink 348" o:spid="_x0000_s1026" type="#_x0000_t75" style="position:absolute;margin-left:157.4pt;margin-top:1.95pt;width:2.85pt;height:15.9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">
                      <v:imagedata r:id="rId53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44960" behindDoc="0" locked="0" layoutInCell="1" allowOverlap="1">
                      <wp:simplePos x="0" y="0"/>
                      <wp:positionH relativeFrom="column">
                        <wp:posOffset>1982526</wp:posOffset>
                      </wp:positionH>
                      <wp:positionV relativeFrom="paragraph">
                        <wp:posOffset>87260</wp:posOffset>
                      </wp:positionV>
                      <wp:extent cx="4680" cy="20880"/>
                      <wp:effectExtent l="38100" t="38100" r="20955" b="30480"/>
                      <wp:wrapNone/>
                      <wp:docPr id="347" name="Ink 3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3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680" cy="20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0FFF3CE" id="Ink 347" o:spid="_x0000_s1026" type="#_x0000_t75" style="position:absolute;margin-left:155.5pt;margin-top:6.25pt;width:1.55pt;height:2.9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">
                      <v:imagedata r:id="rId53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43936" behindDoc="0" locked="0" layoutInCell="1" allowOverlap="1">
                      <wp:simplePos x="0" y="0"/>
                      <wp:positionH relativeFrom="column">
                        <wp:posOffset>1973526</wp:posOffset>
                      </wp:positionH>
                      <wp:positionV relativeFrom="paragraph">
                        <wp:posOffset>121820</wp:posOffset>
                      </wp:positionV>
                      <wp:extent cx="13320" cy="30600"/>
                      <wp:effectExtent l="38100" t="38100" r="25400" b="20320"/>
                      <wp:wrapNone/>
                      <wp:docPr id="346" name="Ink 3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3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3320" cy="30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4EE855C" id="Ink 346" o:spid="_x0000_s1026" type="#_x0000_t75" style="position:absolute;margin-left:154.8pt;margin-top:9pt;width:2.3pt;height:3.6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">
                      <v:imagedata r:id="rId53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42912" behindDoc="0" locked="0" layoutInCell="1" allowOverlap="1">
                      <wp:simplePos x="0" y="0"/>
                      <wp:positionH relativeFrom="column">
                        <wp:posOffset>1905486</wp:posOffset>
                      </wp:positionH>
                      <wp:positionV relativeFrom="paragraph">
                        <wp:posOffset>71780</wp:posOffset>
                      </wp:positionV>
                      <wp:extent cx="43560" cy="101880"/>
                      <wp:effectExtent l="38100" t="38100" r="7620" b="25400"/>
                      <wp:wrapNone/>
                      <wp:docPr id="345" name="Ink 3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3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3560" cy="101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5D140B7" id="Ink 345" o:spid="_x0000_s1026" type="#_x0000_t75" style="position:absolute;margin-left:149.45pt;margin-top:5.05pt;width:4.65pt;height:9.2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">
                      <v:imagedata r:id="rId53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41888" behindDoc="0" locked="0" layoutInCell="1" allowOverlap="1">
                      <wp:simplePos x="0" y="0"/>
                      <wp:positionH relativeFrom="column">
                        <wp:posOffset>1879926</wp:posOffset>
                      </wp:positionH>
                      <wp:positionV relativeFrom="paragraph">
                        <wp:posOffset>154580</wp:posOffset>
                      </wp:positionV>
                      <wp:extent cx="9000" cy="18720"/>
                      <wp:effectExtent l="38100" t="38100" r="29210" b="19685"/>
                      <wp:wrapNone/>
                      <wp:docPr id="344" name="Ink 3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3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000" cy="18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C2ED47F" id="Ink 344" o:spid="_x0000_s1026" type="#_x0000_t75" style="position:absolute;margin-left:147.45pt;margin-top:11.55pt;width:1.9pt;height:2.6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">
                      <v:imagedata r:id="rId54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40864" behindDoc="0" locked="0" layoutInCell="1" allowOverlap="1">
                      <wp:simplePos x="0" y="0"/>
                      <wp:positionH relativeFrom="column">
                        <wp:posOffset>1802526</wp:posOffset>
                      </wp:positionH>
                      <wp:positionV relativeFrom="paragraph">
                        <wp:posOffset>75020</wp:posOffset>
                      </wp:positionV>
                      <wp:extent cx="44640" cy="119880"/>
                      <wp:effectExtent l="38100" t="38100" r="19050" b="20320"/>
                      <wp:wrapNone/>
                      <wp:docPr id="343" name="Ink 3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4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4640" cy="119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C96FB1D" id="Ink 343" o:spid="_x0000_s1026" type="#_x0000_t75" style="position:absolute;margin-left:141.35pt;margin-top:5.3pt;width:4.7pt;height:10.7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">
                      <v:imagedata r:id="rId54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39840" behindDoc="0" locked="0" layoutInCell="1" allowOverlap="1">
                      <wp:simplePos x="0" y="0"/>
                      <wp:positionH relativeFrom="column">
                        <wp:posOffset>1749966</wp:posOffset>
                      </wp:positionH>
                      <wp:positionV relativeFrom="paragraph">
                        <wp:posOffset>114260</wp:posOffset>
                      </wp:positionV>
                      <wp:extent cx="11880" cy="91440"/>
                      <wp:effectExtent l="38100" t="38100" r="26670" b="22860"/>
                      <wp:wrapNone/>
                      <wp:docPr id="342" name="Ink 3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4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880" cy="91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DA5C04" id="Ink 342" o:spid="_x0000_s1026" type="#_x0000_t75" style="position:absolute;margin-left:137.2pt;margin-top:8.4pt;width:2.2pt;height:8.4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">
                      <v:imagedata r:id="rId54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38816" behindDoc="0" locked="0" layoutInCell="1" allowOverlap="1">
                      <wp:simplePos x="0" y="0"/>
                      <wp:positionH relativeFrom="column">
                        <wp:posOffset>1719366</wp:posOffset>
                      </wp:positionH>
                      <wp:positionV relativeFrom="paragraph">
                        <wp:posOffset>150980</wp:posOffset>
                      </wp:positionV>
                      <wp:extent cx="50400" cy="13320"/>
                      <wp:effectExtent l="38100" t="38100" r="26035" b="25400"/>
                      <wp:wrapNone/>
                      <wp:docPr id="341" name="Ink 3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4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0400" cy="13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5477E60" id="Ink 341" o:spid="_x0000_s1026" type="#_x0000_t75" style="position:absolute;margin-left:134.8pt;margin-top:11.3pt;width:5.15pt;height:2.3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">
                      <v:imagedata r:id="rId54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37792" behindDoc="0" locked="0" layoutInCell="1" allowOverlap="1">
                      <wp:simplePos x="0" y="0"/>
                      <wp:positionH relativeFrom="column">
                        <wp:posOffset>1641246</wp:posOffset>
                      </wp:positionH>
                      <wp:positionV relativeFrom="paragraph">
                        <wp:posOffset>96620</wp:posOffset>
                      </wp:positionV>
                      <wp:extent cx="31680" cy="102240"/>
                      <wp:effectExtent l="38100" t="38100" r="19685" b="24765"/>
                      <wp:wrapNone/>
                      <wp:docPr id="340" name="Ink 3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4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1680" cy="102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498A7BF" id="Ink 340" o:spid="_x0000_s1026" type="#_x0000_t75" style="position:absolute;margin-left:128.65pt;margin-top:7pt;width:3.7pt;height:9.25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">
                      <v:imagedata r:id="rId54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35744" behindDoc="0" locked="0" layoutInCell="1" allowOverlap="1">
                      <wp:simplePos x="0" y="0"/>
                      <wp:positionH relativeFrom="column">
                        <wp:posOffset>1545846</wp:posOffset>
                      </wp:positionH>
                      <wp:positionV relativeFrom="paragraph">
                        <wp:posOffset>120380</wp:posOffset>
                      </wp:positionV>
                      <wp:extent cx="9000" cy="93240"/>
                      <wp:effectExtent l="25400" t="38100" r="29210" b="21590"/>
                      <wp:wrapNone/>
                      <wp:docPr id="338" name="Ink 3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4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000" cy="93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B278B04" id="Ink 338" o:spid="_x0000_s1026" type="#_x0000_t75" style="position:absolute;margin-left:121.1pt;margin-top:8.9pt;width:1.9pt;height:8.55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">
                      <v:imagedata r:id="rId55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30624" behindDoc="0" locked="0" layoutInCell="1" allowOverlap="1">
                      <wp:simplePos x="0" y="0"/>
                      <wp:positionH relativeFrom="column">
                        <wp:posOffset>1167126</wp:posOffset>
                      </wp:positionH>
                      <wp:positionV relativeFrom="paragraph">
                        <wp:posOffset>-32980</wp:posOffset>
                      </wp:positionV>
                      <wp:extent cx="717840" cy="324360"/>
                      <wp:effectExtent l="38100" t="38100" r="19050" b="31750"/>
                      <wp:wrapNone/>
                      <wp:docPr id="333" name="Ink 3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5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17840" cy="324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1D7A8BA" id="Ink 333" o:spid="_x0000_s1026" type="#_x0000_t75" style="position:absolute;margin-left:91.3pt;margin-top:-3.2pt;width:57.7pt;height:26.8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">
                      <v:imagedata r:id="rId55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20384" behindDoc="0" locked="0" layoutInCell="1" allowOverlap="1">
                      <wp:simplePos x="0" y="0"/>
                      <wp:positionH relativeFrom="column">
                        <wp:posOffset>831246</wp:posOffset>
                      </wp:positionH>
                      <wp:positionV relativeFrom="paragraph">
                        <wp:posOffset>29300</wp:posOffset>
                      </wp:positionV>
                      <wp:extent cx="232200" cy="282960"/>
                      <wp:effectExtent l="38100" t="38100" r="22225" b="22225"/>
                      <wp:wrapNone/>
                      <wp:docPr id="323" name="Ink 3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5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32200" cy="282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E17DD0C" id="Ink 323" o:spid="_x0000_s1026" type="#_x0000_t75" style="position:absolute;margin-left:64.85pt;margin-top:1.7pt;width:19.5pt;height:23.5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">
                      <v:imagedata r:id="rId55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18336" behindDoc="0" locked="0" layoutInCell="1" allowOverlap="1">
                      <wp:simplePos x="0" y="0"/>
                      <wp:positionH relativeFrom="column">
                        <wp:posOffset>672846</wp:posOffset>
                      </wp:positionH>
                      <wp:positionV relativeFrom="paragraph">
                        <wp:posOffset>130820</wp:posOffset>
                      </wp:positionV>
                      <wp:extent cx="118440" cy="23040"/>
                      <wp:effectExtent l="38100" t="38100" r="21590" b="27940"/>
                      <wp:wrapNone/>
                      <wp:docPr id="321" name="Ink 3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5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8440" cy="23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F322A0E" id="Ink 321" o:spid="_x0000_s1026" type="#_x0000_t75" style="position:absolute;margin-left:52.4pt;margin-top:9.7pt;width:10.55pt;height:3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">
                      <v:imagedata r:id="rId55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17312" behindDoc="0" locked="0" layoutInCell="1" allowOverlap="1">
                      <wp:simplePos x="0" y="0"/>
                      <wp:positionH relativeFrom="column">
                        <wp:posOffset>4439886</wp:posOffset>
                      </wp:positionH>
                      <wp:positionV relativeFrom="paragraph">
                        <wp:posOffset>-9940</wp:posOffset>
                      </wp:positionV>
                      <wp:extent cx="57240" cy="205200"/>
                      <wp:effectExtent l="38100" t="38100" r="6350" b="23495"/>
                      <wp:wrapNone/>
                      <wp:docPr id="320" name="Ink 3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5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7240" cy="205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5AC96C2" id="Ink 320" o:spid="_x0000_s1026" type="#_x0000_t75" style="position:absolute;margin-left:349pt;margin-top:-1.4pt;width:5.65pt;height:17.3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">
                      <v:imagedata r:id="rId55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16288" behindDoc="0" locked="0" layoutInCell="1" allowOverlap="1">
                      <wp:simplePos x="0" y="0"/>
                      <wp:positionH relativeFrom="column">
                        <wp:posOffset>4426926</wp:posOffset>
                      </wp:positionH>
                      <wp:positionV relativeFrom="paragraph">
                        <wp:posOffset>38660</wp:posOffset>
                      </wp:positionV>
                      <wp:extent cx="36720" cy="100800"/>
                      <wp:effectExtent l="38100" t="38100" r="27305" b="26670"/>
                      <wp:wrapNone/>
                      <wp:docPr id="319" name="Ink 3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5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6720" cy="100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0A4ACE3" id="Ink 319" o:spid="_x0000_s1026" type="#_x0000_t75" style="position:absolute;margin-left:348pt;margin-top:2.45pt;width:4.1pt;height:9.1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">
                      <v:imagedata r:id="rId56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15264" behindDoc="0" locked="0" layoutInCell="1" allowOverlap="1">
                      <wp:simplePos x="0" y="0"/>
                      <wp:positionH relativeFrom="column">
                        <wp:posOffset>4365006</wp:posOffset>
                      </wp:positionH>
                      <wp:positionV relativeFrom="paragraph">
                        <wp:posOffset>89420</wp:posOffset>
                      </wp:positionV>
                      <wp:extent cx="56880" cy="15120"/>
                      <wp:effectExtent l="38100" t="38100" r="19685" b="23495"/>
                      <wp:wrapNone/>
                      <wp:docPr id="318" name="Ink 3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6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6880" cy="15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532E356" id="Ink 318" o:spid="_x0000_s1026" type="#_x0000_t75" style="position:absolute;margin-left:343.1pt;margin-top:6.45pt;width:5.7pt;height:2.4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">
                      <v:imagedata r:id="rId56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14240" behindDoc="0" locked="0" layoutInCell="1" allowOverlap="1">
                      <wp:simplePos x="0" y="0"/>
                      <wp:positionH relativeFrom="column">
                        <wp:posOffset>4309926</wp:posOffset>
                      </wp:positionH>
                      <wp:positionV relativeFrom="paragraph">
                        <wp:posOffset>16340</wp:posOffset>
                      </wp:positionV>
                      <wp:extent cx="3600" cy="18000"/>
                      <wp:effectExtent l="38100" t="38100" r="22225" b="20320"/>
                      <wp:wrapNone/>
                      <wp:docPr id="317" name="Ink 3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6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600" cy="18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2442372" id="Ink 317" o:spid="_x0000_s1026" type="#_x0000_t75" style="position:absolute;margin-left:338.75pt;margin-top:.7pt;width:1.5pt;height:2.6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">
                      <v:imagedata r:id="rId56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13216" behindDoc="0" locked="0" layoutInCell="1" allowOverlap="1">
                      <wp:simplePos x="0" y="0"/>
                      <wp:positionH relativeFrom="column">
                        <wp:posOffset>4298046</wp:posOffset>
                      </wp:positionH>
                      <wp:positionV relativeFrom="paragraph">
                        <wp:posOffset>62780</wp:posOffset>
                      </wp:positionV>
                      <wp:extent cx="8280" cy="27360"/>
                      <wp:effectExtent l="38100" t="38100" r="17145" b="23495"/>
                      <wp:wrapNone/>
                      <wp:docPr id="316" name="Ink 3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6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280" cy="27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BF11BB0" id="Ink 316" o:spid="_x0000_s1026" type="#_x0000_t75" style="position:absolute;margin-left:337.85pt;margin-top:4.35pt;width:1.85pt;height:3.3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">
                      <v:imagedata r:id="rId56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12192" behindDoc="0" locked="0" layoutInCell="1" allowOverlap="1">
                      <wp:simplePos x="0" y="0"/>
                      <wp:positionH relativeFrom="column">
                        <wp:posOffset>4217406</wp:posOffset>
                      </wp:positionH>
                      <wp:positionV relativeFrom="paragraph">
                        <wp:posOffset>32540</wp:posOffset>
                      </wp:positionV>
                      <wp:extent cx="59400" cy="64080"/>
                      <wp:effectExtent l="38100" t="38100" r="29845" b="25400"/>
                      <wp:wrapNone/>
                      <wp:docPr id="315" name="Ink 3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6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9400" cy="64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280D610" id="Ink 315" o:spid="_x0000_s1026" type="#_x0000_t75" style="position:absolute;margin-left:331.5pt;margin-top:1.95pt;width:5.9pt;height:6.3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">
                      <v:imagedata r:id="rId56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11168" behindDoc="0" locked="0" layoutInCell="1" allowOverlap="1">
                      <wp:simplePos x="0" y="0"/>
                      <wp:positionH relativeFrom="column">
                        <wp:posOffset>4150806</wp:posOffset>
                      </wp:positionH>
                      <wp:positionV relativeFrom="paragraph">
                        <wp:posOffset>-4180</wp:posOffset>
                      </wp:positionV>
                      <wp:extent cx="48960" cy="171000"/>
                      <wp:effectExtent l="38100" t="38100" r="27305" b="19685"/>
                      <wp:wrapNone/>
                      <wp:docPr id="314" name="Ink 3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6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8960" cy="171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0CCDEDD" id="Ink 314" o:spid="_x0000_s1026" type="#_x0000_t75" style="position:absolute;margin-left:326.25pt;margin-top:-.95pt;width:5.05pt;height:14.6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">
                      <v:imagedata r:id="rId57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10144" behindDoc="0" locked="0" layoutInCell="1" allowOverlap="1">
                      <wp:simplePos x="0" y="0"/>
                      <wp:positionH relativeFrom="column">
                        <wp:posOffset>4084926</wp:posOffset>
                      </wp:positionH>
                      <wp:positionV relativeFrom="paragraph">
                        <wp:posOffset>79340</wp:posOffset>
                      </wp:positionV>
                      <wp:extent cx="10440" cy="74880"/>
                      <wp:effectExtent l="38100" t="38100" r="27940" b="27305"/>
                      <wp:wrapNone/>
                      <wp:docPr id="313" name="Ink 3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7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440" cy="74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6C046EC" id="Ink 313" o:spid="_x0000_s1026" type="#_x0000_t75" style="position:absolute;margin-left:321.05pt;margin-top:5.65pt;width:2pt;height:7.15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">
                      <v:imagedata r:id="rId57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09120" behindDoc="0" locked="0" layoutInCell="1" allowOverlap="1">
                      <wp:simplePos x="0" y="0"/>
                      <wp:positionH relativeFrom="column">
                        <wp:posOffset>4043886</wp:posOffset>
                      </wp:positionH>
                      <wp:positionV relativeFrom="paragraph">
                        <wp:posOffset>42980</wp:posOffset>
                      </wp:positionV>
                      <wp:extent cx="66960" cy="57240"/>
                      <wp:effectExtent l="38100" t="38100" r="0" b="31750"/>
                      <wp:wrapNone/>
                      <wp:docPr id="312" name="Ink 3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7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6960" cy="57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8D56845" id="Ink 312" o:spid="_x0000_s1026" type="#_x0000_t75" style="position:absolute;margin-left:317.8pt;margin-top:2.85pt;width:6.45pt;height:5.7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">
                      <v:imagedata r:id="rId57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08096" behindDoc="0" locked="0" layoutInCell="1" allowOverlap="1">
                      <wp:simplePos x="0" y="0"/>
                      <wp:positionH relativeFrom="column">
                        <wp:posOffset>4015446</wp:posOffset>
                      </wp:positionH>
                      <wp:positionV relativeFrom="paragraph">
                        <wp:posOffset>126860</wp:posOffset>
                      </wp:positionV>
                      <wp:extent cx="17280" cy="13680"/>
                      <wp:effectExtent l="38100" t="38100" r="20955" b="24765"/>
                      <wp:wrapNone/>
                      <wp:docPr id="311" name="Ink 3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7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7280" cy="13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4B47525" id="Ink 311" o:spid="_x0000_s1026" type="#_x0000_t75" style="position:absolute;margin-left:315.65pt;margin-top:9.4pt;width:2.5pt;height:2.3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">
                      <v:imagedata r:id="rId57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07072" behindDoc="0" locked="0" layoutInCell="1" allowOverlap="1">
                      <wp:simplePos x="0" y="0"/>
                      <wp:positionH relativeFrom="column">
                        <wp:posOffset>3946686</wp:posOffset>
                      </wp:positionH>
                      <wp:positionV relativeFrom="paragraph">
                        <wp:posOffset>64220</wp:posOffset>
                      </wp:positionV>
                      <wp:extent cx="39240" cy="72720"/>
                      <wp:effectExtent l="38100" t="38100" r="12065" b="29210"/>
                      <wp:wrapNone/>
                      <wp:docPr id="310" name="Ink 3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7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9240" cy="72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81411EB" id="Ink 310" o:spid="_x0000_s1026" type="#_x0000_t75" style="position:absolute;margin-left:310.15pt;margin-top:4.45pt;width:4.35pt;height:6.9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">
                      <v:imagedata r:id="rId57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06048" behindDoc="0" locked="0" layoutInCell="1" allowOverlap="1">
                      <wp:simplePos x="0" y="0"/>
                      <wp:positionH relativeFrom="column">
                        <wp:posOffset>3884046</wp:posOffset>
                      </wp:positionH>
                      <wp:positionV relativeFrom="paragraph">
                        <wp:posOffset>73220</wp:posOffset>
                      </wp:positionV>
                      <wp:extent cx="10080" cy="72360"/>
                      <wp:effectExtent l="25400" t="38100" r="28575" b="29845"/>
                      <wp:wrapNone/>
                      <wp:docPr id="309" name="Ink 3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7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080" cy="72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BF1DB13" id="Ink 309" o:spid="_x0000_s1026" type="#_x0000_t75" style="position:absolute;margin-left:305.25pt;margin-top:5.15pt;width:2.05pt;height:6.95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">
                      <v:imagedata r:id="rId58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05024" behindDoc="0" locked="0" layoutInCell="1" allowOverlap="1">
                      <wp:simplePos x="0" y="0"/>
                      <wp:positionH relativeFrom="column">
                        <wp:posOffset>3847686</wp:posOffset>
                      </wp:positionH>
                      <wp:positionV relativeFrom="paragraph">
                        <wp:posOffset>100220</wp:posOffset>
                      </wp:positionV>
                      <wp:extent cx="74520" cy="19800"/>
                      <wp:effectExtent l="38100" t="38100" r="27305" b="18415"/>
                      <wp:wrapNone/>
                      <wp:docPr id="308" name="Ink 3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8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4520" cy="19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D2F80A9" id="Ink 308" o:spid="_x0000_s1026" type="#_x0000_t75" style="position:absolute;margin-left:302.35pt;margin-top:7.35pt;width:7.05pt;height:2.7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">
                      <v:imagedata r:id="rId58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04000" behindDoc="0" locked="0" layoutInCell="1" allowOverlap="1">
                      <wp:simplePos x="0" y="0"/>
                      <wp:positionH relativeFrom="column">
                        <wp:posOffset>3712326</wp:posOffset>
                      </wp:positionH>
                      <wp:positionV relativeFrom="paragraph">
                        <wp:posOffset>69980</wp:posOffset>
                      </wp:positionV>
                      <wp:extent cx="84240" cy="92880"/>
                      <wp:effectExtent l="38100" t="38100" r="17780" b="21590"/>
                      <wp:wrapNone/>
                      <wp:docPr id="307" name="Ink 3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8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4240" cy="92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621941B" id="Ink 307" o:spid="_x0000_s1026" type="#_x0000_t75" style="position:absolute;margin-left:291.7pt;margin-top:4.9pt;width:7.85pt;height:8.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">
                      <v:imagedata r:id="rId58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02976" behindDoc="0" locked="0" layoutInCell="1" allowOverlap="1">
                      <wp:simplePos x="0" y="0"/>
                      <wp:positionH relativeFrom="column">
                        <wp:posOffset>3506046</wp:posOffset>
                      </wp:positionH>
                      <wp:positionV relativeFrom="paragraph">
                        <wp:posOffset>152780</wp:posOffset>
                      </wp:positionV>
                      <wp:extent cx="132480" cy="10080"/>
                      <wp:effectExtent l="25400" t="38100" r="20320" b="28575"/>
                      <wp:wrapNone/>
                      <wp:docPr id="306" name="Ink 3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8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32480" cy="10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5D5B5C7" id="Ink 306" o:spid="_x0000_s1026" type="#_x0000_t75" style="position:absolute;margin-left:275.5pt;margin-top:11.45pt;width:11.65pt;height:2.05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">
                      <v:imagedata r:id="rId58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01952" behindDoc="0" locked="0" layoutInCell="1" allowOverlap="1">
                      <wp:simplePos x="0" y="0"/>
                      <wp:positionH relativeFrom="column">
                        <wp:posOffset>3521886</wp:posOffset>
                      </wp:positionH>
                      <wp:positionV relativeFrom="paragraph">
                        <wp:posOffset>103820</wp:posOffset>
                      </wp:positionV>
                      <wp:extent cx="106560" cy="6480"/>
                      <wp:effectExtent l="38100" t="38100" r="20955" b="19050"/>
                      <wp:wrapNone/>
                      <wp:docPr id="305" name="Ink 3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8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6560" cy="6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831C052" id="Ink 305" o:spid="_x0000_s1026" type="#_x0000_t75" style="position:absolute;margin-left:276.7pt;margin-top:7.55pt;width:9.65pt;height:1.7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">
                      <v:imagedata r:id="rId588" o:title=""/>
                      <o:lock v:ext="edit" rotation="t" aspectratio="f"/>
                    </v:shape>
                  </w:pict>
                </mc:Fallback>
              </mc:AlternateContent>
            </w:r>
          </w:p>
        </w:tc>
      </w:tr>
      <w:tr w:rsidR="00BC64CA" w:rsidRPr="0037264E">
        <w:tc>
          <w:tcPr>
            <w:tcW w:w="2088" w:type="dxa"/>
          </w:tcPr>
          <w:p w:rsidR="00BC64CA" w:rsidRPr="0037264E" w:rsidRDefault="00BC64CA" w:rsidP="003319CB">
            <w:r w:rsidRPr="0037264E">
              <w:t>f.</w:t>
            </w:r>
          </w:p>
        </w:tc>
        <w:tc>
          <w:tcPr>
            <w:tcW w:w="7290" w:type="dxa"/>
          </w:tcPr>
          <w:p w:rsidR="00BC64CA" w:rsidRPr="0037264E" w:rsidRDefault="00ED14D9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66464" behindDoc="0" locked="0" layoutInCell="1" allowOverlap="1">
                      <wp:simplePos x="0" y="0"/>
                      <wp:positionH relativeFrom="column">
                        <wp:posOffset>4416126</wp:posOffset>
                      </wp:positionH>
                      <wp:positionV relativeFrom="paragraph">
                        <wp:posOffset>72330</wp:posOffset>
                      </wp:positionV>
                      <wp:extent cx="12240" cy="21240"/>
                      <wp:effectExtent l="38100" t="38100" r="26035" b="29845"/>
                      <wp:wrapNone/>
                      <wp:docPr id="368" name="Ink 3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8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240" cy="21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F6343D8" id="Ink 368" o:spid="_x0000_s1026" type="#_x0000_t75" style="position:absolute;margin-left:347.15pt;margin-top:5.1pt;width:2.15pt;height:2.8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">
                      <v:imagedata r:id="rId59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65440" behindDoc="0" locked="0" layoutInCell="1" allowOverlap="1">
                      <wp:simplePos x="0" y="0"/>
                      <wp:positionH relativeFrom="column">
                        <wp:posOffset>4412166</wp:posOffset>
                      </wp:positionH>
                      <wp:positionV relativeFrom="paragraph">
                        <wp:posOffset>127770</wp:posOffset>
                      </wp:positionV>
                      <wp:extent cx="25200" cy="47520"/>
                      <wp:effectExtent l="38100" t="38100" r="635" b="29210"/>
                      <wp:wrapNone/>
                      <wp:docPr id="367" name="Ink 3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9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5200" cy="47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F1DB9B6" id="Ink 367" o:spid="_x0000_s1026" type="#_x0000_t75" style="position:absolute;margin-left:346.8pt;margin-top:9.45pt;width:3.2pt;height: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">
                      <v:imagedata r:id="rId59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64416" behindDoc="0" locked="0" layoutInCell="1" allowOverlap="1">
                      <wp:simplePos x="0" y="0"/>
                      <wp:positionH relativeFrom="column">
                        <wp:posOffset>4298766</wp:posOffset>
                      </wp:positionH>
                      <wp:positionV relativeFrom="paragraph">
                        <wp:posOffset>65850</wp:posOffset>
                      </wp:positionV>
                      <wp:extent cx="68400" cy="110520"/>
                      <wp:effectExtent l="25400" t="38100" r="8255" b="29210"/>
                      <wp:wrapNone/>
                      <wp:docPr id="366" name="Ink 3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9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8400" cy="110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1C0C634" id="Ink 366" o:spid="_x0000_s1026" type="#_x0000_t75" style="position:absolute;margin-left:337.9pt;margin-top:4.6pt;width:6.65pt;height:9.9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">
                      <v:imagedata r:id="rId59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63392" behindDoc="0" locked="0" layoutInCell="1" allowOverlap="1">
                      <wp:simplePos x="0" y="0"/>
                      <wp:positionH relativeFrom="column">
                        <wp:posOffset>4268886</wp:posOffset>
                      </wp:positionH>
                      <wp:positionV relativeFrom="paragraph">
                        <wp:posOffset>142530</wp:posOffset>
                      </wp:positionV>
                      <wp:extent cx="3600" cy="6120"/>
                      <wp:effectExtent l="38100" t="38100" r="22225" b="19685"/>
                      <wp:wrapNone/>
                      <wp:docPr id="365" name="Ink 3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9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600" cy="6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EEE8E01" id="Ink 365" o:spid="_x0000_s1026" type="#_x0000_t75" style="position:absolute;margin-left:335.6pt;margin-top:10.6pt;width:1.5pt;height:1.7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">
                      <v:imagedata r:id="rId59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62368" behindDoc="0" locked="0" layoutInCell="1" allowOverlap="1">
                      <wp:simplePos x="0" y="0"/>
                      <wp:positionH relativeFrom="column">
                        <wp:posOffset>4169886</wp:posOffset>
                      </wp:positionH>
                      <wp:positionV relativeFrom="paragraph">
                        <wp:posOffset>71970</wp:posOffset>
                      </wp:positionV>
                      <wp:extent cx="48240" cy="88560"/>
                      <wp:effectExtent l="25400" t="38100" r="3175" b="26035"/>
                      <wp:wrapNone/>
                      <wp:docPr id="364" name="Ink 3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9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8240" cy="88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B8AFFE8" id="Ink 364" o:spid="_x0000_s1026" type="#_x0000_t75" style="position:absolute;margin-left:327.75pt;margin-top:5.05pt;width:5.05pt;height:8.15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">
                      <v:imagedata r:id="rId59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61344" behindDoc="0" locked="0" layoutInCell="1" allowOverlap="1">
                      <wp:simplePos x="0" y="0"/>
                      <wp:positionH relativeFrom="column">
                        <wp:posOffset>4068006</wp:posOffset>
                      </wp:positionH>
                      <wp:positionV relativeFrom="paragraph">
                        <wp:posOffset>85290</wp:posOffset>
                      </wp:positionV>
                      <wp:extent cx="5040" cy="69120"/>
                      <wp:effectExtent l="38100" t="38100" r="20955" b="20320"/>
                      <wp:wrapNone/>
                      <wp:docPr id="363" name="Ink 3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9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040" cy="69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EAF7A43" id="Ink 363" o:spid="_x0000_s1026" type="#_x0000_t75" style="position:absolute;margin-left:319.7pt;margin-top:6.1pt;width:1.65pt;height:6.7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">
                      <v:imagedata r:id="rId60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60320" behindDoc="0" locked="0" layoutInCell="1" allowOverlap="1">
                      <wp:simplePos x="0" y="0"/>
                      <wp:positionH relativeFrom="column">
                        <wp:posOffset>4011486</wp:posOffset>
                      </wp:positionH>
                      <wp:positionV relativeFrom="paragraph">
                        <wp:posOffset>117330</wp:posOffset>
                      </wp:positionV>
                      <wp:extent cx="99360" cy="15840"/>
                      <wp:effectExtent l="38100" t="38100" r="27940" b="22860"/>
                      <wp:wrapNone/>
                      <wp:docPr id="362" name="Ink 3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0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9360" cy="15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E19931" id="Ink 362" o:spid="_x0000_s1026" type="#_x0000_t75" style="position:absolute;margin-left:315.25pt;margin-top:8.65pt;width:9pt;height:2.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">
                      <v:imagedata r:id="rId60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59296" behindDoc="0" locked="0" layoutInCell="1" allowOverlap="1">
                      <wp:simplePos x="0" y="0"/>
                      <wp:positionH relativeFrom="column">
                        <wp:posOffset>3872166</wp:posOffset>
                      </wp:positionH>
                      <wp:positionV relativeFrom="paragraph">
                        <wp:posOffset>71970</wp:posOffset>
                      </wp:positionV>
                      <wp:extent cx="53280" cy="100440"/>
                      <wp:effectExtent l="38100" t="38100" r="10795" b="26670"/>
                      <wp:wrapNone/>
                      <wp:docPr id="361" name="Ink 3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0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3280" cy="100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565FC5B" id="Ink 361" o:spid="_x0000_s1026" type="#_x0000_t75" style="position:absolute;margin-left:304.3pt;margin-top:5.05pt;width:5.45pt;height:9.1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">
                      <v:imagedata r:id="rId60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57248" behindDoc="0" locked="0" layoutInCell="1" allowOverlap="1">
                      <wp:simplePos x="0" y="0"/>
                      <wp:positionH relativeFrom="column">
                        <wp:posOffset>3746166</wp:posOffset>
                      </wp:positionH>
                      <wp:positionV relativeFrom="paragraph">
                        <wp:posOffset>64410</wp:posOffset>
                      </wp:positionV>
                      <wp:extent cx="31680" cy="113040"/>
                      <wp:effectExtent l="25400" t="38100" r="19685" b="26670"/>
                      <wp:wrapNone/>
                      <wp:docPr id="359" name="Ink 3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0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1680" cy="113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1E6CD44" id="Ink 359" o:spid="_x0000_s1026" type="#_x0000_t75" style="position:absolute;margin-left:294.35pt;margin-top:4.45pt;width:3.75pt;height:10.1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">
                      <v:imagedata r:id="rId60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55200" behindDoc="0" locked="0" layoutInCell="1" allowOverlap="1">
                      <wp:simplePos x="0" y="0"/>
                      <wp:positionH relativeFrom="column">
                        <wp:posOffset>3541326</wp:posOffset>
                      </wp:positionH>
                      <wp:positionV relativeFrom="paragraph">
                        <wp:posOffset>127410</wp:posOffset>
                      </wp:positionV>
                      <wp:extent cx="107280" cy="20520"/>
                      <wp:effectExtent l="38100" t="38100" r="20320" b="17780"/>
                      <wp:wrapNone/>
                      <wp:docPr id="357" name="Ink 3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0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7280" cy="20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E690ADB" id="Ink 357" o:spid="_x0000_s1026" type="#_x0000_t75" style="position:absolute;margin-left:278.25pt;margin-top:9.45pt;width:9.7pt;height:2.8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">
                      <v:imagedata r:id="rId608" o:title=""/>
                      <o:lock v:ext="edit" rotation="t" aspectratio="f"/>
                    </v:shape>
                  </w:pict>
                </mc:Fallback>
              </mc:AlternateContent>
            </w:r>
            <w:r w:rsidR="00141AAE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54176" behindDoc="0" locked="0" layoutInCell="1" allowOverlap="1">
                      <wp:simplePos x="0" y="0"/>
                      <wp:positionH relativeFrom="column">
                        <wp:posOffset>2676966</wp:posOffset>
                      </wp:positionH>
                      <wp:positionV relativeFrom="paragraph">
                        <wp:posOffset>144690</wp:posOffset>
                      </wp:positionV>
                      <wp:extent cx="105480" cy="11160"/>
                      <wp:effectExtent l="38100" t="38100" r="21590" b="27305"/>
                      <wp:wrapNone/>
                      <wp:docPr id="356" name="Ink 3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0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5480" cy="11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901E4E1" id="Ink 356" o:spid="_x0000_s1026" type="#_x0000_t75" style="position:absolute;margin-left:210.2pt;margin-top:10.8pt;width:9.5pt;height:2.1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">
                      <v:imagedata r:id="rId610" o:title=""/>
                      <o:lock v:ext="edit" rotation="t" aspectratio="f"/>
                    </v:shape>
                  </w:pict>
                </mc:Fallback>
              </mc:AlternateContent>
            </w:r>
            <w:r w:rsidR="00141AAE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53152" behindDoc="0" locked="0" layoutInCell="1" allowOverlap="1">
                      <wp:simplePos x="0" y="0"/>
                      <wp:positionH relativeFrom="column">
                        <wp:posOffset>2648886</wp:posOffset>
                      </wp:positionH>
                      <wp:positionV relativeFrom="paragraph">
                        <wp:posOffset>119490</wp:posOffset>
                      </wp:positionV>
                      <wp:extent cx="99720" cy="10080"/>
                      <wp:effectExtent l="38100" t="38100" r="27305" b="28575"/>
                      <wp:wrapNone/>
                      <wp:docPr id="355" name="Ink 3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1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9720" cy="10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B2C6B5D" id="Ink 355" o:spid="_x0000_s1026" type="#_x0000_t75" style="position:absolute;margin-left:207.95pt;margin-top:8.8pt;width:9.05pt;height:2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">
                      <v:imagedata r:id="rId612" o:title=""/>
                      <o:lock v:ext="edit" rotation="t" aspectratio="f"/>
                    </v:shape>
                  </w:pict>
                </mc:Fallback>
              </mc:AlternateContent>
            </w:r>
            <w:r w:rsidR="00141AAE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36768" behindDoc="0" locked="0" layoutInCell="1" allowOverlap="1">
                      <wp:simplePos x="0" y="0"/>
                      <wp:positionH relativeFrom="column">
                        <wp:posOffset>1590126</wp:posOffset>
                      </wp:positionH>
                      <wp:positionV relativeFrom="paragraph">
                        <wp:posOffset>20850</wp:posOffset>
                      </wp:positionV>
                      <wp:extent cx="7200" cy="12960"/>
                      <wp:effectExtent l="38100" t="38100" r="18415" b="25400"/>
                      <wp:wrapNone/>
                      <wp:docPr id="339" name="Ink 3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1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200" cy="12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00B9B73" id="Ink 339" o:spid="_x0000_s1026" type="#_x0000_t75" style="position:absolute;margin-left:124.6pt;margin-top:1.05pt;width:1.75pt;height:2.2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">
                      <v:imagedata r:id="rId614" o:title=""/>
                      <o:lock v:ext="edit" rotation="t" aspectratio="f"/>
                    </v:shape>
                  </w:pict>
                </mc:Fallback>
              </mc:AlternateContent>
            </w:r>
            <w:r w:rsidR="00141AAE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34720" behindDoc="0" locked="0" layoutInCell="1" allowOverlap="1">
                      <wp:simplePos x="0" y="0"/>
                      <wp:positionH relativeFrom="column">
                        <wp:posOffset>1493646</wp:posOffset>
                      </wp:positionH>
                      <wp:positionV relativeFrom="paragraph">
                        <wp:posOffset>-123870</wp:posOffset>
                      </wp:positionV>
                      <wp:extent cx="50760" cy="262800"/>
                      <wp:effectExtent l="38100" t="38100" r="26035" b="29845"/>
                      <wp:wrapNone/>
                      <wp:docPr id="337" name="Ink 3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1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0760" cy="262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A87821A" id="Ink 337" o:spid="_x0000_s1026" type="#_x0000_t75" style="position:absolute;margin-left:117pt;margin-top:-10.35pt;width:5.25pt;height:21.9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">
                      <v:imagedata r:id="rId616" o:title=""/>
                      <o:lock v:ext="edit" rotation="t" aspectratio="f"/>
                    </v:shape>
                  </w:pict>
                </mc:Fallback>
              </mc:AlternateContent>
            </w:r>
            <w:r w:rsidR="00141AAE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33696" behindDoc="0" locked="0" layoutInCell="1" allowOverlap="1">
                      <wp:simplePos x="0" y="0"/>
                      <wp:positionH relativeFrom="column">
                        <wp:posOffset>1364766</wp:posOffset>
                      </wp:positionH>
                      <wp:positionV relativeFrom="paragraph">
                        <wp:posOffset>-17670</wp:posOffset>
                      </wp:positionV>
                      <wp:extent cx="8640" cy="87120"/>
                      <wp:effectExtent l="25400" t="38100" r="17145" b="27305"/>
                      <wp:wrapNone/>
                      <wp:docPr id="336" name="Ink 3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1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640" cy="87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2005502" id="Ink 336" o:spid="_x0000_s1026" type="#_x0000_t75" style="position:absolute;margin-left:106.85pt;margin-top:-1.95pt;width:1.9pt;height:8.05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">
                      <v:imagedata r:id="rId618" o:title=""/>
                      <o:lock v:ext="edit" rotation="t" aspectratio="f"/>
                    </v:shape>
                  </w:pict>
                </mc:Fallback>
              </mc:AlternateContent>
            </w:r>
            <w:r w:rsidR="00141AAE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32672" behindDoc="0" locked="0" layoutInCell="1" allowOverlap="1">
                      <wp:simplePos x="0" y="0"/>
                      <wp:positionH relativeFrom="column">
                        <wp:posOffset>1325166</wp:posOffset>
                      </wp:positionH>
                      <wp:positionV relativeFrom="paragraph">
                        <wp:posOffset>14730</wp:posOffset>
                      </wp:positionV>
                      <wp:extent cx="81720" cy="17280"/>
                      <wp:effectExtent l="38100" t="38100" r="20320" b="20955"/>
                      <wp:wrapNone/>
                      <wp:docPr id="335" name="Ink 3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1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1720" cy="17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BE0470B" id="Ink 335" o:spid="_x0000_s1026" type="#_x0000_t75" style="position:absolute;margin-left:103.75pt;margin-top:.6pt;width:7.7pt;height:2.5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">
                      <v:imagedata r:id="rId620" o:title=""/>
                      <o:lock v:ext="edit" rotation="t" aspectratio="f"/>
                    </v:shape>
                  </w:pict>
                </mc:Fallback>
              </mc:AlternateContent>
            </w:r>
            <w:r w:rsidR="00141AAE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31648" behindDoc="0" locked="0" layoutInCell="1" allowOverlap="1">
                      <wp:simplePos x="0" y="0"/>
                      <wp:positionH relativeFrom="column">
                        <wp:posOffset>1272246</wp:posOffset>
                      </wp:positionH>
                      <wp:positionV relativeFrom="paragraph">
                        <wp:posOffset>-41790</wp:posOffset>
                      </wp:positionV>
                      <wp:extent cx="28800" cy="115560"/>
                      <wp:effectExtent l="38100" t="38100" r="22225" b="24765"/>
                      <wp:wrapNone/>
                      <wp:docPr id="334" name="Ink 3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2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8800" cy="115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4502B73" id="Ink 334" o:spid="_x0000_s1026" type="#_x0000_t75" style="position:absolute;margin-left:99.6pt;margin-top:-3.9pt;width:3.45pt;height:10.35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">
                      <v:imagedata r:id="rId622" o:title=""/>
                      <o:lock v:ext="edit" rotation="t" aspectratio="f"/>
                    </v:shape>
                  </w:pict>
                </mc:Fallback>
              </mc:AlternateContent>
            </w:r>
            <w:r w:rsidR="00141AAE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26528" behindDoc="0" locked="0" layoutInCell="1" allowOverlap="1">
                      <wp:simplePos x="0" y="0"/>
                      <wp:positionH relativeFrom="column">
                        <wp:posOffset>1065966</wp:posOffset>
                      </wp:positionH>
                      <wp:positionV relativeFrom="paragraph">
                        <wp:posOffset>127770</wp:posOffset>
                      </wp:positionV>
                      <wp:extent cx="11520" cy="94320"/>
                      <wp:effectExtent l="38100" t="38100" r="26670" b="20320"/>
                      <wp:wrapNone/>
                      <wp:docPr id="329" name="Ink 3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2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520" cy="94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A3AFE45" id="Ink 329" o:spid="_x0000_s1026" type="#_x0000_t75" style="position:absolute;margin-left:83.35pt;margin-top:9.45pt;width:2.1pt;height:8.65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">
                      <v:imagedata r:id="rId624" o:title=""/>
                      <o:lock v:ext="edit" rotation="t" aspectratio="f"/>
                    </v:shape>
                  </w:pict>
                </mc:Fallback>
              </mc:AlternateContent>
            </w:r>
            <w:r w:rsidR="00141AAE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22432" behindDoc="0" locked="0" layoutInCell="1" allowOverlap="1">
                      <wp:simplePos x="0" y="0"/>
                      <wp:positionH relativeFrom="column">
                        <wp:posOffset>873366</wp:posOffset>
                      </wp:positionH>
                      <wp:positionV relativeFrom="paragraph">
                        <wp:posOffset>150450</wp:posOffset>
                      </wp:positionV>
                      <wp:extent cx="32760" cy="27000"/>
                      <wp:effectExtent l="38100" t="38100" r="5715" b="24130"/>
                      <wp:wrapNone/>
                      <wp:docPr id="325" name="Ink 3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2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2760" cy="27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F036AE7" id="Ink 325" o:spid="_x0000_s1026" type="#_x0000_t75" style="position:absolute;margin-left:68.15pt;margin-top:11.25pt;width:3.8pt;height:3.35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">
                      <v:imagedata r:id="rId626" o:title=""/>
                      <o:lock v:ext="edit" rotation="t" aspectratio="f"/>
                    </v:shape>
                  </w:pict>
                </mc:Fallback>
              </mc:AlternateContent>
            </w:r>
            <w:r w:rsidR="00141AAE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19360" behindDoc="0" locked="0" layoutInCell="1" allowOverlap="1">
                      <wp:simplePos x="0" y="0"/>
                      <wp:positionH relativeFrom="column">
                        <wp:posOffset>674286</wp:posOffset>
                      </wp:positionH>
                      <wp:positionV relativeFrom="paragraph">
                        <wp:posOffset>7890</wp:posOffset>
                      </wp:positionV>
                      <wp:extent cx="113400" cy="21960"/>
                      <wp:effectExtent l="38100" t="38100" r="26670" b="29210"/>
                      <wp:wrapNone/>
                      <wp:docPr id="322" name="Ink 3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2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3400" cy="21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397DE77" id="Ink 322" o:spid="_x0000_s1026" type="#_x0000_t75" style="position:absolute;margin-left:52.5pt;margin-top:0;width:10.15pt;height:2.9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">
                      <v:imagedata r:id="rId628" o:title=""/>
                      <o:lock v:ext="edit" rotation="t" aspectratio="f"/>
                    </v:shape>
                  </w:pict>
                </mc:Fallback>
              </mc:AlternateContent>
            </w:r>
          </w:p>
        </w:tc>
      </w:tr>
      <w:tr w:rsidR="00BC64CA" w:rsidRPr="0037264E">
        <w:tc>
          <w:tcPr>
            <w:tcW w:w="2088" w:type="dxa"/>
          </w:tcPr>
          <w:p w:rsidR="00BC64CA" w:rsidRPr="0037264E" w:rsidRDefault="00BC64CA" w:rsidP="003319CB">
            <w:r w:rsidRPr="0037264E">
              <w:t>ANS:</w:t>
            </w:r>
          </w:p>
        </w:tc>
        <w:tc>
          <w:tcPr>
            <w:tcW w:w="7290" w:type="dxa"/>
          </w:tcPr>
          <w:p w:rsidR="00BC64CA" w:rsidRPr="0037264E" w:rsidRDefault="00ED14D9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58272" behindDoc="0" locked="0" layoutInCell="1" allowOverlap="1">
                      <wp:simplePos x="0" y="0"/>
                      <wp:positionH relativeFrom="column">
                        <wp:posOffset>3808446</wp:posOffset>
                      </wp:positionH>
                      <wp:positionV relativeFrom="paragraph">
                        <wp:posOffset>10240</wp:posOffset>
                      </wp:positionV>
                      <wp:extent cx="6120" cy="3960"/>
                      <wp:effectExtent l="38100" t="38100" r="19685" b="21590"/>
                      <wp:wrapNone/>
                      <wp:docPr id="360" name="Ink 3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2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120" cy="3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D81E61C" id="Ink 360" o:spid="_x0000_s1026" type="#_x0000_t75" style="position:absolute;margin-left:299.3pt;margin-top:.2pt;width:1.7pt;height:1.5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">
                      <v:imagedata r:id="rId63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56224" behindDoc="0" locked="0" layoutInCell="1" allowOverlap="1">
                      <wp:simplePos x="0" y="0"/>
                      <wp:positionH relativeFrom="column">
                        <wp:posOffset>3525486</wp:posOffset>
                      </wp:positionH>
                      <wp:positionV relativeFrom="paragraph">
                        <wp:posOffset>23200</wp:posOffset>
                      </wp:positionV>
                      <wp:extent cx="109800" cy="20880"/>
                      <wp:effectExtent l="25400" t="38100" r="17780" b="30480"/>
                      <wp:wrapNone/>
                      <wp:docPr id="358" name="Ink 3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3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9800" cy="20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E154CE0" id="Ink 358" o:spid="_x0000_s1026" type="#_x0000_t75" style="position:absolute;margin-left:277pt;margin-top:1.25pt;width:9.85pt;height:2.9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">
                      <v:imagedata r:id="rId632" o:title=""/>
                      <o:lock v:ext="edit" rotation="t" aspectratio="f"/>
                    </v:shape>
                  </w:pict>
                </mc:Fallback>
              </mc:AlternateContent>
            </w:r>
            <w:r w:rsidR="00141AAE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27552" behindDoc="0" locked="0" layoutInCell="1" allowOverlap="1">
                      <wp:simplePos x="0" y="0"/>
                      <wp:positionH relativeFrom="column">
                        <wp:posOffset>1048686</wp:posOffset>
                      </wp:positionH>
                      <wp:positionV relativeFrom="paragraph">
                        <wp:posOffset>45520</wp:posOffset>
                      </wp:positionV>
                      <wp:extent cx="72360" cy="17640"/>
                      <wp:effectExtent l="38100" t="38100" r="17145" b="20955"/>
                      <wp:wrapNone/>
                      <wp:docPr id="330" name="Ink 3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3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2360" cy="17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88790E0" id="Ink 330" o:spid="_x0000_s1026" type="#_x0000_t75" style="position:absolute;margin-left:81.95pt;margin-top:3pt;width:6.9pt;height:2.6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">
                      <v:imagedata r:id="rId634" o:title=""/>
                      <o:lock v:ext="edit" rotation="t" aspectratio="f"/>
                    </v:shape>
                  </w:pict>
                </mc:Fallback>
              </mc:AlternateContent>
            </w:r>
            <w:r w:rsidR="00141AAE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25504" behindDoc="0" locked="0" layoutInCell="1" allowOverlap="1">
                      <wp:simplePos x="0" y="0"/>
                      <wp:positionH relativeFrom="column">
                        <wp:posOffset>1053366</wp:posOffset>
                      </wp:positionH>
                      <wp:positionV relativeFrom="paragraph">
                        <wp:posOffset>37600</wp:posOffset>
                      </wp:positionV>
                      <wp:extent cx="23400" cy="28800"/>
                      <wp:effectExtent l="38100" t="38100" r="27940" b="22225"/>
                      <wp:wrapNone/>
                      <wp:docPr id="328" name="Ink 3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3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3400" cy="28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1A1B0E3" id="Ink 328" o:spid="_x0000_s1026" type="#_x0000_t75" style="position:absolute;margin-left:82.35pt;margin-top:2.4pt;width:3.1pt;height:3.4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">
                      <v:imagedata r:id="rId636" o:title=""/>
                      <o:lock v:ext="edit" rotation="t" aspectratio="f"/>
                    </v:shape>
                  </w:pict>
                </mc:Fallback>
              </mc:AlternateContent>
            </w:r>
            <w:r w:rsidR="00141AAE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24480" behindDoc="0" locked="0" layoutInCell="1" allowOverlap="1">
                      <wp:simplePos x="0" y="0"/>
                      <wp:positionH relativeFrom="column">
                        <wp:posOffset>975966</wp:posOffset>
                      </wp:positionH>
                      <wp:positionV relativeFrom="paragraph">
                        <wp:posOffset>33640</wp:posOffset>
                      </wp:positionV>
                      <wp:extent cx="51480" cy="16200"/>
                      <wp:effectExtent l="38100" t="38100" r="24765" b="22225"/>
                      <wp:wrapNone/>
                      <wp:docPr id="327" name="Ink 3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3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1480" cy="16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8E687B5" id="Ink 327" o:spid="_x0000_s1026" type="#_x0000_t75" style="position:absolute;margin-left:76.25pt;margin-top:2.05pt;width:5.25pt;height:2.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">
                      <v:imagedata r:id="rId638" o:title=""/>
                      <o:lock v:ext="edit" rotation="t" aspectratio="f"/>
                    </v:shape>
                  </w:pict>
                </mc:Fallback>
              </mc:AlternateContent>
            </w:r>
            <w:r w:rsidR="00141AAE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23456" behindDoc="0" locked="0" layoutInCell="1" allowOverlap="1">
                      <wp:simplePos x="0" y="0"/>
                      <wp:positionH relativeFrom="column">
                        <wp:posOffset>954006</wp:posOffset>
                      </wp:positionH>
                      <wp:positionV relativeFrom="paragraph">
                        <wp:posOffset>-1280</wp:posOffset>
                      </wp:positionV>
                      <wp:extent cx="55080" cy="8640"/>
                      <wp:effectExtent l="38100" t="38100" r="21590" b="17145"/>
                      <wp:wrapNone/>
                      <wp:docPr id="326" name="Ink 3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3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5080" cy="8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0CFE378" id="Ink 326" o:spid="_x0000_s1026" type="#_x0000_t75" style="position:absolute;margin-left:74.5pt;margin-top:-.7pt;width:5.6pt;height:1.9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">
                      <v:imagedata r:id="rId640" o:title=""/>
                      <o:lock v:ext="edit" rotation="t" aspectratio="f"/>
                    </v:shape>
                  </w:pict>
                </mc:Fallback>
              </mc:AlternateContent>
            </w:r>
            <w:r w:rsidR="00141AAE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21408" behindDoc="0" locked="0" layoutInCell="1" allowOverlap="1">
                      <wp:simplePos x="0" y="0"/>
                      <wp:positionH relativeFrom="column">
                        <wp:posOffset>888486</wp:posOffset>
                      </wp:positionH>
                      <wp:positionV relativeFrom="paragraph">
                        <wp:posOffset>3040</wp:posOffset>
                      </wp:positionV>
                      <wp:extent cx="14400" cy="59760"/>
                      <wp:effectExtent l="38100" t="38100" r="11430" b="29210"/>
                      <wp:wrapNone/>
                      <wp:docPr id="324" name="Ink 3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4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4400" cy="59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3953672" id="Ink 324" o:spid="_x0000_s1026" type="#_x0000_t75" style="position:absolute;margin-left:69.35pt;margin-top:-.35pt;width:2.35pt;height:5.9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">
                      <v:imagedata r:id="rId642" o:title=""/>
                      <o:lock v:ext="edit" rotation="t" aspectratio="f"/>
                    </v:shape>
                  </w:pict>
                </mc:Fallback>
              </mc:AlternateContent>
            </w:r>
            <w:r w:rsidR="00BC64CA">
              <w:t>A</w:t>
            </w:r>
          </w:p>
        </w:tc>
      </w:tr>
      <w:tr w:rsidR="00BC64CA" w:rsidRPr="0037264E">
        <w:tc>
          <w:tcPr>
            <w:tcW w:w="2088" w:type="dxa"/>
          </w:tcPr>
          <w:p w:rsidR="00BC64CA" w:rsidRPr="0037264E" w:rsidRDefault="00BC64CA" w:rsidP="003319CB">
            <w:r w:rsidRPr="0037264E">
              <w:t>PTS:</w:t>
            </w:r>
          </w:p>
        </w:tc>
        <w:tc>
          <w:tcPr>
            <w:tcW w:w="7290" w:type="dxa"/>
          </w:tcPr>
          <w:p w:rsidR="00BC64CA" w:rsidRPr="0037264E" w:rsidRDefault="00BC64CA" w:rsidP="003319CB"/>
        </w:tc>
      </w:tr>
      <w:tr w:rsidR="00BC64CA" w:rsidRPr="0037264E">
        <w:tc>
          <w:tcPr>
            <w:tcW w:w="2088" w:type="dxa"/>
          </w:tcPr>
          <w:p w:rsidR="00BC64CA" w:rsidRPr="0037264E" w:rsidRDefault="00BC64CA" w:rsidP="003319CB">
            <w:r w:rsidRPr="0037264E">
              <w:t>CHAPTER:</w:t>
            </w:r>
          </w:p>
        </w:tc>
        <w:tc>
          <w:tcPr>
            <w:tcW w:w="7290" w:type="dxa"/>
          </w:tcPr>
          <w:p w:rsidR="00BC64CA" w:rsidRPr="0037264E" w:rsidRDefault="00BC64CA" w:rsidP="003319CB">
            <w:r w:rsidRPr="0037264E">
              <w:t>4</w:t>
            </w:r>
          </w:p>
        </w:tc>
      </w:tr>
      <w:tr w:rsidR="00BC64CA" w:rsidRPr="0037264E">
        <w:tc>
          <w:tcPr>
            <w:tcW w:w="2088" w:type="dxa"/>
          </w:tcPr>
          <w:p w:rsidR="00BC64CA" w:rsidRPr="0037264E" w:rsidRDefault="00BC64CA" w:rsidP="003319CB">
            <w:r w:rsidRPr="0037264E">
              <w:t>MIX CHOICES:</w:t>
            </w:r>
          </w:p>
        </w:tc>
        <w:tc>
          <w:tcPr>
            <w:tcW w:w="7290" w:type="dxa"/>
          </w:tcPr>
          <w:p w:rsidR="00BC64CA" w:rsidRPr="0037264E" w:rsidRDefault="00BC64CA" w:rsidP="003319CB">
            <w:r w:rsidRPr="0037264E">
              <w:t>Yes</w:t>
            </w:r>
          </w:p>
        </w:tc>
      </w:tr>
    </w:tbl>
    <w:p w:rsidR="00D724AE" w:rsidRPr="0037264E" w:rsidRDefault="00D724AE" w:rsidP="00D724AE"/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BC64CA" w:rsidRPr="0037264E" w:rsidTr="00DE6919">
        <w:tc>
          <w:tcPr>
            <w:tcW w:w="2077" w:type="dxa"/>
          </w:tcPr>
          <w:p w:rsidR="00BC64CA" w:rsidRPr="0037264E" w:rsidRDefault="00BC64CA" w:rsidP="003319CB">
            <w:r w:rsidRPr="0037264E">
              <w:t>QN=</w:t>
            </w:r>
            <w:r w:rsidR="000E3471">
              <w:t>5</w:t>
            </w:r>
          </w:p>
        </w:tc>
        <w:tc>
          <w:tcPr>
            <w:tcW w:w="7323" w:type="dxa"/>
          </w:tcPr>
          <w:p w:rsidR="00BC64CA" w:rsidRPr="00D56270" w:rsidRDefault="00B82059" w:rsidP="00DE6919">
            <w:pPr>
              <w:rPr>
                <w:sz w:val="20"/>
                <w:szCs w:val="20"/>
              </w:rPr>
            </w:pPr>
            <w:r>
              <w:t xml:space="preserve">(Level 2) </w:t>
            </w:r>
            <w:r w:rsidR="00BC64CA" w:rsidRPr="00D56270">
              <w:t xml:space="preserve">If </w:t>
            </w:r>
            <w:r w:rsidR="00141AAE" w:rsidRPr="00D56270">
              <w:rPr>
                <w:noProof/>
                <w:position w:val="-32"/>
              </w:rPr>
              <w:object w:dxaOrig="1420" w:dyaOrig="780">
                <v:shape id="_x0000_i1043" type="#_x0000_t75" alt="" style="width:70.9pt;height:39.1pt;mso-width-percent:0;mso-height-percent:0;mso-width-percent:0;mso-height-percent:0" o:ole="">
                  <v:imagedata r:id="rId643" o:title=""/>
                </v:shape>
                <o:OLEObject Type="Embed" ProgID="Equation.DSMT4" ShapeID="_x0000_i1043" DrawAspect="Content" ObjectID="_1730119679" r:id="rId644"/>
              </w:object>
            </w:r>
            <w:r w:rsidR="00BC64CA" w:rsidRPr="00D56270">
              <w:t xml:space="preserve"> and </w:t>
            </w:r>
            <w:r w:rsidR="00141AAE" w:rsidRPr="00D56270">
              <w:rPr>
                <w:noProof/>
                <w:position w:val="-32"/>
              </w:rPr>
              <w:object w:dxaOrig="1260" w:dyaOrig="780">
                <v:shape id="_x0000_i1044" type="#_x0000_t75" alt="" style="width:63pt;height:39.1pt;mso-width-percent:0;mso-height-percent:0;mso-width-percent:0;mso-height-percent:0" o:ole="">
                  <v:imagedata r:id="rId645" o:title=""/>
                </v:shape>
                <o:OLEObject Type="Embed" ProgID="Equation.DSMT4" ShapeID="_x0000_i1044" DrawAspect="Content" ObjectID="_1730119680" r:id="rId646"/>
              </w:object>
            </w:r>
            <w:r w:rsidR="00BC64CA" w:rsidRPr="00D56270">
              <w:t xml:space="preserve">then </w:t>
            </w:r>
            <w:r w:rsidR="00141AAE" w:rsidRPr="00D56270">
              <w:rPr>
                <w:noProof/>
                <w:position w:val="-32"/>
              </w:rPr>
              <w:object w:dxaOrig="1960" w:dyaOrig="780">
                <v:shape id="_x0000_i1045" type="#_x0000_t75" alt="" style="width:97.9pt;height:39.1pt;mso-width-percent:0;mso-height-percent:0;mso-width-percent:0;mso-height-percent:0" o:ole="">
                  <v:imagedata r:id="rId647" o:title=""/>
                </v:shape>
                <o:OLEObject Type="Embed" ProgID="Equation.DSMT4" ShapeID="_x0000_i1045" DrawAspect="Content" ObjectID="_1730119681" r:id="rId648"/>
              </w:object>
            </w:r>
            <w:r w:rsidR="00BC64CA" w:rsidRPr="00D56270">
              <w:t>is</w:t>
            </w:r>
          </w:p>
        </w:tc>
      </w:tr>
      <w:tr w:rsidR="00BC64CA" w:rsidRPr="0037264E" w:rsidTr="00DE6919">
        <w:tc>
          <w:tcPr>
            <w:tcW w:w="2077" w:type="dxa"/>
          </w:tcPr>
          <w:p w:rsidR="00BC64CA" w:rsidRPr="0037264E" w:rsidRDefault="00BC64CA" w:rsidP="003319CB">
            <w:r w:rsidRPr="0037264E">
              <w:t>a.</w:t>
            </w:r>
          </w:p>
        </w:tc>
        <w:tc>
          <w:tcPr>
            <w:tcW w:w="7323" w:type="dxa"/>
          </w:tcPr>
          <w:p w:rsidR="00BC64CA" w:rsidRPr="00D56270" w:rsidRDefault="00BC64CA" w:rsidP="00DE6919">
            <w:pPr>
              <w:rPr>
                <w:sz w:val="20"/>
                <w:szCs w:val="20"/>
              </w:rPr>
            </w:pPr>
            <w:r w:rsidRPr="00D56270">
              <w:rPr>
                <w:sz w:val="20"/>
                <w:szCs w:val="20"/>
              </w:rPr>
              <w:t>9</w:t>
            </w:r>
          </w:p>
        </w:tc>
      </w:tr>
      <w:tr w:rsidR="00BC64CA" w:rsidRPr="0037264E" w:rsidTr="00DE6919">
        <w:tc>
          <w:tcPr>
            <w:tcW w:w="2077" w:type="dxa"/>
          </w:tcPr>
          <w:p w:rsidR="00BC64CA" w:rsidRPr="0037264E" w:rsidRDefault="00BC64CA" w:rsidP="003319CB">
            <w:r w:rsidRPr="0037264E">
              <w:t>b.</w:t>
            </w:r>
          </w:p>
        </w:tc>
        <w:tc>
          <w:tcPr>
            <w:tcW w:w="7323" w:type="dxa"/>
          </w:tcPr>
          <w:p w:rsidR="00BC64CA" w:rsidRPr="00D56270" w:rsidRDefault="00BC64CA" w:rsidP="00DE6919">
            <w:pPr>
              <w:rPr>
                <w:sz w:val="20"/>
                <w:szCs w:val="20"/>
              </w:rPr>
            </w:pPr>
            <w:r w:rsidRPr="00D56270">
              <w:rPr>
                <w:sz w:val="20"/>
                <w:szCs w:val="20"/>
              </w:rPr>
              <w:t>-6</w:t>
            </w:r>
          </w:p>
        </w:tc>
      </w:tr>
      <w:tr w:rsidR="00BC64CA" w:rsidRPr="0037264E" w:rsidTr="00DE6919">
        <w:tc>
          <w:tcPr>
            <w:tcW w:w="2077" w:type="dxa"/>
          </w:tcPr>
          <w:p w:rsidR="00BC64CA" w:rsidRPr="0037264E" w:rsidRDefault="00BC64CA" w:rsidP="003319CB">
            <w:r w:rsidRPr="0037264E">
              <w:t>c.</w:t>
            </w:r>
          </w:p>
        </w:tc>
        <w:tc>
          <w:tcPr>
            <w:tcW w:w="7323" w:type="dxa"/>
          </w:tcPr>
          <w:p w:rsidR="00BC64CA" w:rsidRPr="00D56270" w:rsidRDefault="00BC64CA" w:rsidP="00DE6919">
            <w:pPr>
              <w:rPr>
                <w:sz w:val="20"/>
                <w:szCs w:val="20"/>
              </w:rPr>
            </w:pPr>
            <w:r w:rsidRPr="00D56270">
              <w:rPr>
                <w:sz w:val="20"/>
                <w:szCs w:val="20"/>
              </w:rPr>
              <w:t>3</w:t>
            </w:r>
          </w:p>
        </w:tc>
      </w:tr>
      <w:tr w:rsidR="00BC64CA" w:rsidRPr="0037264E" w:rsidTr="00DE6919">
        <w:tc>
          <w:tcPr>
            <w:tcW w:w="2077" w:type="dxa"/>
          </w:tcPr>
          <w:p w:rsidR="00BC64CA" w:rsidRPr="0037264E" w:rsidRDefault="00BC64CA" w:rsidP="003319CB">
            <w:r w:rsidRPr="0037264E">
              <w:t>d.</w:t>
            </w:r>
          </w:p>
        </w:tc>
        <w:tc>
          <w:tcPr>
            <w:tcW w:w="7323" w:type="dxa"/>
          </w:tcPr>
          <w:p w:rsidR="00BC64CA" w:rsidRPr="00D56270" w:rsidRDefault="00BC64CA" w:rsidP="00DE6919">
            <w:pPr>
              <w:rPr>
                <w:sz w:val="20"/>
                <w:szCs w:val="20"/>
              </w:rPr>
            </w:pPr>
            <w:r w:rsidRPr="00D56270">
              <w:rPr>
                <w:sz w:val="20"/>
                <w:szCs w:val="20"/>
              </w:rPr>
              <w:t>-3</w:t>
            </w:r>
          </w:p>
        </w:tc>
      </w:tr>
      <w:tr w:rsidR="00BC64CA" w:rsidRPr="0037264E" w:rsidTr="00DE6919">
        <w:tc>
          <w:tcPr>
            <w:tcW w:w="2077" w:type="dxa"/>
          </w:tcPr>
          <w:p w:rsidR="00BC64CA" w:rsidRPr="0037264E" w:rsidRDefault="00BC64CA" w:rsidP="003319CB">
            <w:r w:rsidRPr="0037264E">
              <w:t>e.</w:t>
            </w:r>
          </w:p>
        </w:tc>
        <w:tc>
          <w:tcPr>
            <w:tcW w:w="7323" w:type="dxa"/>
          </w:tcPr>
          <w:p w:rsidR="00BC64CA" w:rsidRPr="00D56270" w:rsidRDefault="00BC64CA" w:rsidP="00DE6919">
            <w:pPr>
              <w:rPr>
                <w:sz w:val="20"/>
                <w:szCs w:val="20"/>
              </w:rPr>
            </w:pPr>
            <w:r w:rsidRPr="00D56270">
              <w:rPr>
                <w:sz w:val="20"/>
                <w:szCs w:val="20"/>
              </w:rPr>
              <w:t>-9</w:t>
            </w:r>
          </w:p>
        </w:tc>
      </w:tr>
      <w:tr w:rsidR="00BC64CA" w:rsidRPr="0037264E">
        <w:tc>
          <w:tcPr>
            <w:tcW w:w="2077" w:type="dxa"/>
          </w:tcPr>
          <w:p w:rsidR="00BC64CA" w:rsidRPr="0037264E" w:rsidRDefault="00BC64CA" w:rsidP="003319CB">
            <w:r w:rsidRPr="0037264E">
              <w:t>f.</w:t>
            </w:r>
          </w:p>
        </w:tc>
        <w:tc>
          <w:tcPr>
            <w:tcW w:w="7323" w:type="dxa"/>
          </w:tcPr>
          <w:p w:rsidR="00BC64CA" w:rsidRPr="0037264E" w:rsidRDefault="00BC64CA" w:rsidP="003319CB"/>
        </w:tc>
      </w:tr>
      <w:tr w:rsidR="00BC64CA" w:rsidRPr="0037264E">
        <w:tc>
          <w:tcPr>
            <w:tcW w:w="2077" w:type="dxa"/>
          </w:tcPr>
          <w:p w:rsidR="00BC64CA" w:rsidRPr="0037264E" w:rsidRDefault="00BC64CA" w:rsidP="003319CB">
            <w:r w:rsidRPr="0037264E">
              <w:t>ANS:</w:t>
            </w:r>
          </w:p>
        </w:tc>
        <w:tc>
          <w:tcPr>
            <w:tcW w:w="7323" w:type="dxa"/>
          </w:tcPr>
          <w:p w:rsidR="00BC64CA" w:rsidRPr="0037264E" w:rsidRDefault="00BC64CA" w:rsidP="003319CB">
            <w:r>
              <w:t>E</w:t>
            </w:r>
          </w:p>
        </w:tc>
      </w:tr>
      <w:tr w:rsidR="00BC64CA" w:rsidRPr="0037264E">
        <w:tc>
          <w:tcPr>
            <w:tcW w:w="2077" w:type="dxa"/>
          </w:tcPr>
          <w:p w:rsidR="00BC64CA" w:rsidRPr="0037264E" w:rsidRDefault="00BC64CA" w:rsidP="003319CB">
            <w:r w:rsidRPr="0037264E">
              <w:t>PTS:</w:t>
            </w:r>
          </w:p>
        </w:tc>
        <w:tc>
          <w:tcPr>
            <w:tcW w:w="7323" w:type="dxa"/>
          </w:tcPr>
          <w:p w:rsidR="00BC64CA" w:rsidRPr="0037264E" w:rsidRDefault="00BC64CA" w:rsidP="003319CB"/>
        </w:tc>
      </w:tr>
      <w:tr w:rsidR="00BC64CA" w:rsidRPr="0037264E">
        <w:tc>
          <w:tcPr>
            <w:tcW w:w="2077" w:type="dxa"/>
          </w:tcPr>
          <w:p w:rsidR="00BC64CA" w:rsidRPr="0037264E" w:rsidRDefault="00BC64CA" w:rsidP="003319CB">
            <w:r w:rsidRPr="0037264E">
              <w:t>CHAPTER:</w:t>
            </w:r>
          </w:p>
        </w:tc>
        <w:tc>
          <w:tcPr>
            <w:tcW w:w="7323" w:type="dxa"/>
          </w:tcPr>
          <w:p w:rsidR="00BC64CA" w:rsidRPr="0037264E" w:rsidRDefault="00BC64CA" w:rsidP="003319CB">
            <w:r w:rsidRPr="0037264E">
              <w:t>4</w:t>
            </w:r>
          </w:p>
        </w:tc>
      </w:tr>
      <w:tr w:rsidR="00BC64CA" w:rsidRPr="0037264E">
        <w:tc>
          <w:tcPr>
            <w:tcW w:w="2077" w:type="dxa"/>
          </w:tcPr>
          <w:p w:rsidR="00BC64CA" w:rsidRPr="0037264E" w:rsidRDefault="00BC64CA" w:rsidP="003319CB">
            <w:r w:rsidRPr="0037264E">
              <w:t>MIX CHOICES:</w:t>
            </w:r>
          </w:p>
        </w:tc>
        <w:tc>
          <w:tcPr>
            <w:tcW w:w="7323" w:type="dxa"/>
          </w:tcPr>
          <w:p w:rsidR="00BC64CA" w:rsidRPr="0037264E" w:rsidRDefault="00BC64CA" w:rsidP="003319CB">
            <w:r w:rsidRPr="0037264E">
              <w:t>Yes</w:t>
            </w:r>
          </w:p>
        </w:tc>
      </w:tr>
    </w:tbl>
    <w:p w:rsidR="00D831D2" w:rsidRPr="0037264E" w:rsidRDefault="00D831D2" w:rsidP="00D724AE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A533F7" w:rsidRPr="0037264E">
        <w:tc>
          <w:tcPr>
            <w:tcW w:w="2088" w:type="dxa"/>
          </w:tcPr>
          <w:p w:rsidR="00A533F7" w:rsidRPr="0037264E" w:rsidRDefault="00691DD9" w:rsidP="003319CB">
            <w:r w:rsidRPr="0037264E">
              <w:t>QN=</w:t>
            </w:r>
            <w:r w:rsidR="000E3471">
              <w:t>6</w:t>
            </w:r>
          </w:p>
        </w:tc>
        <w:tc>
          <w:tcPr>
            <w:tcW w:w="7290" w:type="dxa"/>
            <w:vAlign w:val="center"/>
          </w:tcPr>
          <w:p w:rsidR="00CE746B" w:rsidRPr="00D56270" w:rsidRDefault="00B82059" w:rsidP="00CE746B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t xml:space="preserve">(Level 2) </w:t>
            </w:r>
            <w:r w:rsidR="00CE746B" w:rsidRPr="00D56270">
              <w:rPr>
                <w:sz w:val="20"/>
                <w:szCs w:val="20"/>
              </w:rPr>
              <w:t xml:space="preserve">Find the average value of the function </w:t>
            </w:r>
            <w:r w:rsidR="00CE746B" w:rsidRPr="00D56270">
              <w:rPr>
                <w:i/>
                <w:iCs/>
                <w:sz w:val="20"/>
                <w:szCs w:val="20"/>
              </w:rPr>
              <w:t>f</w:t>
            </w:r>
            <w:r w:rsidR="00CE746B" w:rsidRPr="00D56270">
              <w:rPr>
                <w:sz w:val="20"/>
                <w:szCs w:val="20"/>
              </w:rPr>
              <w:t xml:space="preserve"> (</w:t>
            </w:r>
            <w:r w:rsidR="00CE746B" w:rsidRPr="00D56270">
              <w:rPr>
                <w:i/>
                <w:iCs/>
                <w:sz w:val="20"/>
                <w:szCs w:val="20"/>
              </w:rPr>
              <w:t>x</w:t>
            </w:r>
            <w:r w:rsidR="00CE746B" w:rsidRPr="00D56270">
              <w:rPr>
                <w:sz w:val="20"/>
                <w:szCs w:val="20"/>
              </w:rPr>
              <w:t>) in the interval</w:t>
            </w:r>
            <w:r w:rsidR="00232F70">
              <w:rPr>
                <w:sz w:val="20"/>
                <w:szCs w:val="20"/>
              </w:rPr>
              <w:t xml:space="preserve"> [-1,2],</w:t>
            </w:r>
          </w:p>
          <w:p w:rsidR="00A533F7" w:rsidRPr="00CE746B" w:rsidRDefault="00232F70" w:rsidP="00CE746B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f(x) = 3x</w:t>
            </w:r>
            <w:r>
              <w:rPr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t xml:space="preserve"> –2x +3</w:t>
            </w:r>
          </w:p>
        </w:tc>
      </w:tr>
      <w:tr w:rsidR="00CE746B" w:rsidRPr="0037264E" w:rsidTr="00DE6919">
        <w:tc>
          <w:tcPr>
            <w:tcW w:w="2088" w:type="dxa"/>
          </w:tcPr>
          <w:p w:rsidR="00CE746B" w:rsidRPr="0037264E" w:rsidRDefault="00CE746B" w:rsidP="003319CB">
            <w:r w:rsidRPr="0037264E">
              <w:lastRenderedPageBreak/>
              <w:t>a.</w:t>
            </w:r>
          </w:p>
        </w:tc>
        <w:tc>
          <w:tcPr>
            <w:tcW w:w="7290" w:type="dxa"/>
          </w:tcPr>
          <w:p w:rsidR="00CE746B" w:rsidRPr="00D56270" w:rsidRDefault="00133955" w:rsidP="00DE691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</w:tr>
      <w:tr w:rsidR="00CE746B" w:rsidRPr="0037264E" w:rsidTr="00DE6919">
        <w:tc>
          <w:tcPr>
            <w:tcW w:w="2088" w:type="dxa"/>
          </w:tcPr>
          <w:p w:rsidR="00CE746B" w:rsidRPr="0037264E" w:rsidRDefault="00CE746B" w:rsidP="003319CB">
            <w:r w:rsidRPr="0037264E">
              <w:t>b.</w:t>
            </w:r>
          </w:p>
        </w:tc>
        <w:tc>
          <w:tcPr>
            <w:tcW w:w="7290" w:type="dxa"/>
          </w:tcPr>
          <w:p w:rsidR="00CE746B" w:rsidRPr="00D56270" w:rsidRDefault="00133955" w:rsidP="00DE691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</w:tr>
      <w:tr w:rsidR="00CE746B" w:rsidRPr="0037264E" w:rsidTr="00DE6919">
        <w:tc>
          <w:tcPr>
            <w:tcW w:w="2088" w:type="dxa"/>
          </w:tcPr>
          <w:p w:rsidR="00CE746B" w:rsidRPr="0037264E" w:rsidRDefault="00CE746B" w:rsidP="003319CB">
            <w:r w:rsidRPr="0037264E">
              <w:t>c.</w:t>
            </w:r>
          </w:p>
        </w:tc>
        <w:tc>
          <w:tcPr>
            <w:tcW w:w="7290" w:type="dxa"/>
          </w:tcPr>
          <w:p w:rsidR="00CE746B" w:rsidRPr="00D56270" w:rsidRDefault="00141AA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20"/>
                <w:sz w:val="20"/>
                <w:szCs w:val="20"/>
              </w:rPr>
              <w:object w:dxaOrig="240" w:dyaOrig="520">
                <v:shape id="_x0000_i1046" type="#_x0000_t75" alt="" style="width:12.1pt;height:25.9pt;mso-width-percent:0;mso-height-percent:0;mso-width-percent:0;mso-height-percent:0" o:ole="">
                  <v:imagedata r:id="rId649" o:title=""/>
                </v:shape>
                <o:OLEObject Type="Embed" ProgID="Equation.DSMT4" ShapeID="_x0000_i1046" DrawAspect="Content" ObjectID="_1730119682" r:id="rId650"/>
              </w:object>
            </w:r>
          </w:p>
        </w:tc>
      </w:tr>
      <w:tr w:rsidR="00CE746B" w:rsidRPr="0037264E" w:rsidTr="00DE6919">
        <w:tc>
          <w:tcPr>
            <w:tcW w:w="2088" w:type="dxa"/>
          </w:tcPr>
          <w:p w:rsidR="00CE746B" w:rsidRPr="0037264E" w:rsidRDefault="00CE746B" w:rsidP="003319CB">
            <w:r w:rsidRPr="0037264E">
              <w:t>d.</w:t>
            </w:r>
          </w:p>
        </w:tc>
        <w:tc>
          <w:tcPr>
            <w:tcW w:w="7290" w:type="dxa"/>
          </w:tcPr>
          <w:p w:rsidR="00CE746B" w:rsidRPr="00D56270" w:rsidRDefault="00141AA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20"/>
                <w:sz w:val="20"/>
                <w:szCs w:val="20"/>
              </w:rPr>
              <w:object w:dxaOrig="240" w:dyaOrig="520">
                <v:shape id="_x0000_i1047" type="#_x0000_t75" alt="" style="width:12.1pt;height:25.9pt;mso-width-percent:0;mso-height-percent:0;mso-width-percent:0;mso-height-percent:0" o:ole="">
                  <v:imagedata r:id="rId651" o:title=""/>
                </v:shape>
                <o:OLEObject Type="Embed" ProgID="Equation.DSMT4" ShapeID="_x0000_i1047" DrawAspect="Content" ObjectID="_1730119683" r:id="rId652"/>
              </w:object>
            </w:r>
          </w:p>
        </w:tc>
      </w:tr>
      <w:tr w:rsidR="00CE746B" w:rsidRPr="0037264E" w:rsidTr="00DE6919">
        <w:tc>
          <w:tcPr>
            <w:tcW w:w="2088" w:type="dxa"/>
          </w:tcPr>
          <w:p w:rsidR="00CE746B" w:rsidRPr="0037264E" w:rsidRDefault="00CE746B" w:rsidP="003319CB">
            <w:r w:rsidRPr="0037264E">
              <w:t>e.</w:t>
            </w:r>
          </w:p>
        </w:tc>
        <w:tc>
          <w:tcPr>
            <w:tcW w:w="7290" w:type="dxa"/>
          </w:tcPr>
          <w:p w:rsidR="00CE746B" w:rsidRPr="00D56270" w:rsidRDefault="00133955" w:rsidP="00DE691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</w:p>
        </w:tc>
      </w:tr>
      <w:tr w:rsidR="00CE746B" w:rsidRPr="0037264E">
        <w:tc>
          <w:tcPr>
            <w:tcW w:w="2088" w:type="dxa"/>
          </w:tcPr>
          <w:p w:rsidR="00CE746B" w:rsidRPr="0037264E" w:rsidRDefault="00CE746B" w:rsidP="003319CB">
            <w:r w:rsidRPr="0037264E">
              <w:t>f.</w:t>
            </w:r>
          </w:p>
        </w:tc>
        <w:tc>
          <w:tcPr>
            <w:tcW w:w="7290" w:type="dxa"/>
          </w:tcPr>
          <w:p w:rsidR="00CE746B" w:rsidRPr="0037264E" w:rsidRDefault="00CE746B" w:rsidP="003319CB"/>
        </w:tc>
      </w:tr>
      <w:tr w:rsidR="00CE746B" w:rsidRPr="0037264E">
        <w:tc>
          <w:tcPr>
            <w:tcW w:w="2088" w:type="dxa"/>
          </w:tcPr>
          <w:p w:rsidR="00CE746B" w:rsidRPr="0037264E" w:rsidRDefault="00CE746B" w:rsidP="003319CB">
            <w:r w:rsidRPr="0037264E">
              <w:t>ANS:</w:t>
            </w:r>
          </w:p>
        </w:tc>
        <w:tc>
          <w:tcPr>
            <w:tcW w:w="7290" w:type="dxa"/>
          </w:tcPr>
          <w:p w:rsidR="00CE746B" w:rsidRPr="0037264E" w:rsidRDefault="00CE746B" w:rsidP="003319CB">
            <w:r>
              <w:t>B</w:t>
            </w:r>
          </w:p>
        </w:tc>
      </w:tr>
      <w:tr w:rsidR="00CE746B" w:rsidRPr="0037264E">
        <w:tc>
          <w:tcPr>
            <w:tcW w:w="2088" w:type="dxa"/>
          </w:tcPr>
          <w:p w:rsidR="00CE746B" w:rsidRPr="0037264E" w:rsidRDefault="00CE746B" w:rsidP="003319CB">
            <w:r w:rsidRPr="0037264E">
              <w:t>PTS:</w:t>
            </w:r>
          </w:p>
        </w:tc>
        <w:tc>
          <w:tcPr>
            <w:tcW w:w="7290" w:type="dxa"/>
          </w:tcPr>
          <w:p w:rsidR="00CE746B" w:rsidRPr="0037264E" w:rsidRDefault="00CE746B" w:rsidP="003319CB"/>
        </w:tc>
      </w:tr>
      <w:tr w:rsidR="00CE746B" w:rsidRPr="0037264E">
        <w:tc>
          <w:tcPr>
            <w:tcW w:w="2088" w:type="dxa"/>
          </w:tcPr>
          <w:p w:rsidR="00CE746B" w:rsidRPr="0037264E" w:rsidRDefault="00CE746B" w:rsidP="003319CB">
            <w:r w:rsidRPr="0037264E">
              <w:t>CHAPTER:</w:t>
            </w:r>
          </w:p>
        </w:tc>
        <w:tc>
          <w:tcPr>
            <w:tcW w:w="7290" w:type="dxa"/>
          </w:tcPr>
          <w:p w:rsidR="00CE746B" w:rsidRPr="0037264E" w:rsidRDefault="00CE746B" w:rsidP="003319CB">
            <w:r w:rsidRPr="0037264E">
              <w:t>6</w:t>
            </w:r>
          </w:p>
        </w:tc>
      </w:tr>
      <w:tr w:rsidR="00CE746B" w:rsidRPr="0037264E">
        <w:tc>
          <w:tcPr>
            <w:tcW w:w="2088" w:type="dxa"/>
          </w:tcPr>
          <w:p w:rsidR="00CE746B" w:rsidRPr="0037264E" w:rsidRDefault="00CE746B" w:rsidP="003319CB">
            <w:r w:rsidRPr="0037264E">
              <w:t>MIX CHOICES:</w:t>
            </w:r>
          </w:p>
        </w:tc>
        <w:tc>
          <w:tcPr>
            <w:tcW w:w="7290" w:type="dxa"/>
          </w:tcPr>
          <w:p w:rsidR="00CE746B" w:rsidRPr="0037264E" w:rsidRDefault="00CE746B" w:rsidP="003319CB">
            <w:r w:rsidRPr="0037264E">
              <w:t>Yes</w:t>
            </w:r>
          </w:p>
        </w:tc>
      </w:tr>
    </w:tbl>
    <w:p w:rsidR="00D724AE" w:rsidRPr="0037264E" w:rsidRDefault="00D724AE" w:rsidP="00D724AE"/>
    <w:tbl>
      <w:tblPr>
        <w:tblpPr w:leftFromText="180" w:rightFromText="180" w:vertAnchor="text" w:tblpY="1"/>
        <w:tblOverlap w:val="never"/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A533F7" w:rsidRPr="0037264E">
        <w:tc>
          <w:tcPr>
            <w:tcW w:w="2077" w:type="dxa"/>
          </w:tcPr>
          <w:p w:rsidR="00A533F7" w:rsidRPr="0037264E" w:rsidRDefault="00691DD9" w:rsidP="00DA2F41">
            <w:r w:rsidRPr="0037264E">
              <w:t>QN=</w:t>
            </w:r>
            <w:r w:rsidR="000E3471">
              <w:t>7</w:t>
            </w:r>
          </w:p>
        </w:tc>
        <w:tc>
          <w:tcPr>
            <w:tcW w:w="7323" w:type="dxa"/>
            <w:vAlign w:val="center"/>
          </w:tcPr>
          <w:p w:rsidR="00CE746B" w:rsidRPr="00D56270" w:rsidRDefault="00B82059" w:rsidP="00CE746B">
            <w:pPr>
              <w:rPr>
                <w:sz w:val="20"/>
                <w:szCs w:val="20"/>
              </w:rPr>
            </w:pPr>
            <w:r>
              <w:t xml:space="preserve">(Level 2) </w:t>
            </w:r>
            <w:r w:rsidR="00CE746B" w:rsidRPr="00D56270">
              <w:rPr>
                <w:sz w:val="20"/>
                <w:szCs w:val="20"/>
              </w:rPr>
              <w:t>Evaluate the integral.</w:t>
            </w:r>
          </w:p>
          <w:p w:rsidR="00A533F7" w:rsidRPr="00CE746B" w:rsidRDefault="00141AAE" w:rsidP="00CE746B">
            <w:pPr>
              <w:rPr>
                <w:sz w:val="20"/>
                <w:szCs w:val="20"/>
              </w:rPr>
            </w:pPr>
            <w:r w:rsidRPr="00133955">
              <w:rPr>
                <w:noProof/>
                <w:position w:val="-32"/>
                <w:sz w:val="20"/>
                <w:szCs w:val="20"/>
              </w:rPr>
              <w:object w:dxaOrig="1320" w:dyaOrig="780">
                <v:shape id="_x0000_i1048" type="#_x0000_t75" alt="" style="width:66.1pt;height:39.1pt;mso-width-percent:0;mso-height-percent:0;mso-width-percent:0;mso-height-percent:0" o:ole="">
                  <v:imagedata r:id="rId653" o:title=""/>
                </v:shape>
                <o:OLEObject Type="Embed" ProgID="Equation.DSMT4" ShapeID="_x0000_i1048" DrawAspect="Content" ObjectID="_1730119684" r:id="rId654"/>
              </w:object>
            </w:r>
          </w:p>
        </w:tc>
      </w:tr>
      <w:tr w:rsidR="00CE746B" w:rsidRPr="0037264E" w:rsidTr="00DE6919">
        <w:tc>
          <w:tcPr>
            <w:tcW w:w="2077" w:type="dxa"/>
          </w:tcPr>
          <w:p w:rsidR="00CE746B" w:rsidRPr="0037264E" w:rsidRDefault="00CE746B" w:rsidP="00DA2F41">
            <w:r w:rsidRPr="0037264E">
              <w:t>a.</w:t>
            </w:r>
          </w:p>
        </w:tc>
        <w:tc>
          <w:tcPr>
            <w:tcW w:w="7323" w:type="dxa"/>
          </w:tcPr>
          <w:p w:rsidR="00CE746B" w:rsidRPr="00D56270" w:rsidRDefault="00133955" w:rsidP="00DE691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39</w:t>
            </w:r>
          </w:p>
        </w:tc>
      </w:tr>
      <w:tr w:rsidR="00CE746B" w:rsidRPr="0037264E" w:rsidTr="00DE6919">
        <w:tc>
          <w:tcPr>
            <w:tcW w:w="2077" w:type="dxa"/>
          </w:tcPr>
          <w:p w:rsidR="00CE746B" w:rsidRPr="0037264E" w:rsidRDefault="00CE746B" w:rsidP="00DA2F41">
            <w:r w:rsidRPr="0037264E">
              <w:t>b.</w:t>
            </w:r>
          </w:p>
        </w:tc>
        <w:tc>
          <w:tcPr>
            <w:tcW w:w="7323" w:type="dxa"/>
          </w:tcPr>
          <w:p w:rsidR="00CE746B" w:rsidRPr="00D56270" w:rsidRDefault="00133955" w:rsidP="00DE691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3</w:t>
            </w:r>
          </w:p>
        </w:tc>
      </w:tr>
      <w:tr w:rsidR="00CE746B" w:rsidRPr="0037264E" w:rsidTr="00DE6919">
        <w:tc>
          <w:tcPr>
            <w:tcW w:w="2077" w:type="dxa"/>
          </w:tcPr>
          <w:p w:rsidR="00CE746B" w:rsidRPr="0037264E" w:rsidRDefault="00CE746B" w:rsidP="00DA2F41">
            <w:r w:rsidRPr="0037264E">
              <w:t>c.</w:t>
            </w:r>
          </w:p>
        </w:tc>
        <w:tc>
          <w:tcPr>
            <w:tcW w:w="7323" w:type="dxa"/>
          </w:tcPr>
          <w:p w:rsidR="00CE746B" w:rsidRPr="00D56270" w:rsidRDefault="00133955" w:rsidP="00DE691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</w:t>
            </w:r>
          </w:p>
        </w:tc>
      </w:tr>
      <w:tr w:rsidR="00CE746B" w:rsidRPr="0037264E" w:rsidTr="00DE6919">
        <w:tc>
          <w:tcPr>
            <w:tcW w:w="2077" w:type="dxa"/>
          </w:tcPr>
          <w:p w:rsidR="00CE746B" w:rsidRPr="0037264E" w:rsidRDefault="00CE746B" w:rsidP="00DA2F41">
            <w:r w:rsidRPr="0037264E">
              <w:t>d.</w:t>
            </w:r>
          </w:p>
        </w:tc>
        <w:tc>
          <w:tcPr>
            <w:tcW w:w="7323" w:type="dxa"/>
          </w:tcPr>
          <w:p w:rsidR="00CE746B" w:rsidRPr="00D56270" w:rsidRDefault="00133955" w:rsidP="00DE691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9</w:t>
            </w:r>
          </w:p>
        </w:tc>
      </w:tr>
      <w:tr w:rsidR="00CE746B" w:rsidRPr="0037264E">
        <w:tc>
          <w:tcPr>
            <w:tcW w:w="2077" w:type="dxa"/>
          </w:tcPr>
          <w:p w:rsidR="00CE746B" w:rsidRPr="0037264E" w:rsidRDefault="00CE746B" w:rsidP="00DA2F41">
            <w:r w:rsidRPr="0037264E">
              <w:t>e.</w:t>
            </w:r>
          </w:p>
        </w:tc>
        <w:tc>
          <w:tcPr>
            <w:tcW w:w="7323" w:type="dxa"/>
          </w:tcPr>
          <w:p w:rsidR="00CE746B" w:rsidRPr="00D56270" w:rsidRDefault="00141AA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6"/>
                <w:sz w:val="20"/>
                <w:szCs w:val="20"/>
              </w:rPr>
              <w:object w:dxaOrig="220" w:dyaOrig="220">
                <v:shape id="_x0000_i1049" type="#_x0000_t75" alt="" style="width:10.95pt;height:10.95pt;mso-width-percent:0;mso-height-percent:0;mso-width-percent:0;mso-height-percent:0" o:ole="">
                  <v:imagedata r:id="rId655" o:title=""/>
                </v:shape>
                <o:OLEObject Type="Embed" ProgID="Equation.DSMT4" ShapeID="_x0000_i1049" DrawAspect="Content" ObjectID="_1730119685" r:id="rId656"/>
              </w:object>
            </w:r>
          </w:p>
        </w:tc>
      </w:tr>
      <w:tr w:rsidR="00CE746B" w:rsidRPr="0037264E">
        <w:tc>
          <w:tcPr>
            <w:tcW w:w="2077" w:type="dxa"/>
          </w:tcPr>
          <w:p w:rsidR="00CE746B" w:rsidRPr="0037264E" w:rsidRDefault="00CE746B" w:rsidP="00DA2F41">
            <w:r w:rsidRPr="0037264E">
              <w:t>f.</w:t>
            </w:r>
          </w:p>
        </w:tc>
        <w:tc>
          <w:tcPr>
            <w:tcW w:w="7323" w:type="dxa"/>
          </w:tcPr>
          <w:p w:rsidR="00CE746B" w:rsidRPr="0037264E" w:rsidRDefault="00CE746B" w:rsidP="00DA2F41"/>
        </w:tc>
      </w:tr>
      <w:tr w:rsidR="00CE746B" w:rsidRPr="0037264E">
        <w:tc>
          <w:tcPr>
            <w:tcW w:w="2077" w:type="dxa"/>
          </w:tcPr>
          <w:p w:rsidR="00CE746B" w:rsidRPr="0037264E" w:rsidRDefault="00CE746B" w:rsidP="00DA2F41">
            <w:r w:rsidRPr="0037264E">
              <w:t>ANS:</w:t>
            </w:r>
          </w:p>
        </w:tc>
        <w:tc>
          <w:tcPr>
            <w:tcW w:w="7323" w:type="dxa"/>
          </w:tcPr>
          <w:p w:rsidR="00CE746B" w:rsidRPr="0037264E" w:rsidRDefault="00133955" w:rsidP="00DA2F41">
            <w:r>
              <w:t>A</w:t>
            </w:r>
          </w:p>
        </w:tc>
      </w:tr>
      <w:tr w:rsidR="00CE746B" w:rsidRPr="0037264E">
        <w:tc>
          <w:tcPr>
            <w:tcW w:w="2077" w:type="dxa"/>
          </w:tcPr>
          <w:p w:rsidR="00CE746B" w:rsidRPr="0037264E" w:rsidRDefault="00CE746B" w:rsidP="00DA2F41">
            <w:r w:rsidRPr="0037264E">
              <w:t>PTS:</w:t>
            </w:r>
          </w:p>
        </w:tc>
        <w:tc>
          <w:tcPr>
            <w:tcW w:w="7323" w:type="dxa"/>
          </w:tcPr>
          <w:p w:rsidR="00CE746B" w:rsidRPr="0037264E" w:rsidRDefault="00CE746B" w:rsidP="00DA2F41"/>
        </w:tc>
      </w:tr>
      <w:tr w:rsidR="00CE746B" w:rsidRPr="0037264E">
        <w:tc>
          <w:tcPr>
            <w:tcW w:w="2077" w:type="dxa"/>
          </w:tcPr>
          <w:p w:rsidR="00CE746B" w:rsidRPr="0037264E" w:rsidRDefault="00CE746B" w:rsidP="00DA2F41">
            <w:r w:rsidRPr="0037264E">
              <w:t>CHAPTER:</w:t>
            </w:r>
          </w:p>
        </w:tc>
        <w:tc>
          <w:tcPr>
            <w:tcW w:w="7323" w:type="dxa"/>
          </w:tcPr>
          <w:p w:rsidR="00CE746B" w:rsidRPr="0037264E" w:rsidRDefault="00CE746B" w:rsidP="00DA2F41">
            <w:r w:rsidRPr="0037264E">
              <w:t>6</w:t>
            </w:r>
          </w:p>
        </w:tc>
      </w:tr>
      <w:tr w:rsidR="00CE746B" w:rsidRPr="0037264E">
        <w:tc>
          <w:tcPr>
            <w:tcW w:w="2077" w:type="dxa"/>
          </w:tcPr>
          <w:p w:rsidR="00CE746B" w:rsidRPr="0037264E" w:rsidRDefault="00CE746B" w:rsidP="00DA2F41">
            <w:r w:rsidRPr="0037264E">
              <w:t>MIX CHOICES:</w:t>
            </w:r>
          </w:p>
        </w:tc>
        <w:tc>
          <w:tcPr>
            <w:tcW w:w="7323" w:type="dxa"/>
          </w:tcPr>
          <w:p w:rsidR="00CE746B" w:rsidRPr="0037264E" w:rsidRDefault="00CE746B" w:rsidP="00DA2F41">
            <w:r w:rsidRPr="0037264E">
              <w:t>Yes</w:t>
            </w:r>
          </w:p>
        </w:tc>
      </w:tr>
    </w:tbl>
    <w:p w:rsidR="00D724AE" w:rsidRPr="0037264E" w:rsidRDefault="00D724AE" w:rsidP="00D724AE"/>
    <w:p w:rsidR="00F06981" w:rsidRDefault="00F06981" w:rsidP="00D724AE"/>
    <w:p w:rsidR="00F06981" w:rsidRDefault="00F06981" w:rsidP="00D724AE">
      <w:r>
        <w:br w:type="page"/>
      </w:r>
    </w:p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F06981" w:rsidRPr="0037264E" w:rsidTr="000E3471">
        <w:tc>
          <w:tcPr>
            <w:tcW w:w="2088" w:type="dxa"/>
          </w:tcPr>
          <w:p w:rsidR="00F06981" w:rsidRPr="0037264E" w:rsidRDefault="00F06981" w:rsidP="000E3471">
            <w:r w:rsidRPr="0037264E">
              <w:lastRenderedPageBreak/>
              <w:t>QN=</w:t>
            </w:r>
            <w:r w:rsidR="000E3471">
              <w:t>8</w:t>
            </w:r>
          </w:p>
        </w:tc>
        <w:tc>
          <w:tcPr>
            <w:tcW w:w="7290" w:type="dxa"/>
            <w:vAlign w:val="center"/>
          </w:tcPr>
          <w:p w:rsidR="00F06981" w:rsidRPr="00D56270" w:rsidRDefault="00B82059" w:rsidP="000E3471">
            <w:pPr>
              <w:rPr>
                <w:sz w:val="20"/>
                <w:szCs w:val="20"/>
              </w:rPr>
            </w:pPr>
            <w:r>
              <w:t xml:space="preserve">(Level 2) </w:t>
            </w:r>
            <w:r w:rsidR="00F06981" w:rsidRPr="00D56270">
              <w:rPr>
                <w:sz w:val="20"/>
                <w:szCs w:val="20"/>
              </w:rPr>
              <w:t>Evaluate the integral.</w:t>
            </w:r>
          </w:p>
          <w:p w:rsidR="00F06981" w:rsidRPr="00CE746B" w:rsidRDefault="00141AAE" w:rsidP="000E3471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34"/>
                <w:sz w:val="20"/>
                <w:szCs w:val="20"/>
              </w:rPr>
              <w:object w:dxaOrig="999" w:dyaOrig="800">
                <v:shape id="_x0000_i1050" type="#_x0000_t75" alt="" style="width:50.05pt;height:39.95pt;mso-width-percent:0;mso-height-percent:0;mso-width-percent:0;mso-height-percent:0" o:ole="">
                  <v:imagedata r:id="rId657" o:title=""/>
                </v:shape>
                <o:OLEObject Type="Embed" ProgID="Equation.DSMT4" ShapeID="_x0000_i1050" DrawAspect="Content" ObjectID="_1730119686" r:id="rId658"/>
              </w:object>
            </w:r>
          </w:p>
        </w:tc>
      </w:tr>
      <w:tr w:rsidR="00F06981" w:rsidRPr="0037264E" w:rsidTr="000E3471">
        <w:tc>
          <w:tcPr>
            <w:tcW w:w="2088" w:type="dxa"/>
          </w:tcPr>
          <w:p w:rsidR="00F06981" w:rsidRPr="0037264E" w:rsidRDefault="00F06981" w:rsidP="000E3471">
            <w:r w:rsidRPr="0037264E">
              <w:t>a.</w:t>
            </w:r>
          </w:p>
        </w:tc>
        <w:tc>
          <w:tcPr>
            <w:tcW w:w="7290" w:type="dxa"/>
          </w:tcPr>
          <w:p w:rsidR="00F06981" w:rsidRPr="00D56270" w:rsidRDefault="00141AAE" w:rsidP="000E3471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8"/>
                <w:sz w:val="20"/>
                <w:szCs w:val="20"/>
              </w:rPr>
              <w:object w:dxaOrig="700" w:dyaOrig="360">
                <v:shape id="_x0000_i1051" type="#_x0000_t75" alt="" style="width:34.9pt;height:18pt;mso-width-percent:0;mso-height-percent:0;mso-width-percent:0;mso-height-percent:0" o:ole="">
                  <v:imagedata r:id="rId659" o:title=""/>
                </v:shape>
                <o:OLEObject Type="Embed" ProgID="Equation.DSMT4" ShapeID="_x0000_i1051" DrawAspect="Content" ObjectID="_1730119687" r:id="rId660"/>
              </w:object>
            </w:r>
          </w:p>
        </w:tc>
      </w:tr>
      <w:tr w:rsidR="00F06981" w:rsidRPr="0037264E" w:rsidTr="000E3471">
        <w:tc>
          <w:tcPr>
            <w:tcW w:w="2088" w:type="dxa"/>
          </w:tcPr>
          <w:p w:rsidR="00F06981" w:rsidRPr="0037264E" w:rsidRDefault="00F06981" w:rsidP="000E3471">
            <w:r w:rsidRPr="0037264E">
              <w:t>b.</w:t>
            </w:r>
          </w:p>
        </w:tc>
        <w:tc>
          <w:tcPr>
            <w:tcW w:w="7290" w:type="dxa"/>
          </w:tcPr>
          <w:p w:rsidR="00F06981" w:rsidRPr="00D56270" w:rsidRDefault="00141AAE" w:rsidP="000E3471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10"/>
                <w:sz w:val="20"/>
                <w:szCs w:val="20"/>
              </w:rPr>
              <w:object w:dxaOrig="740" w:dyaOrig="380">
                <v:shape id="_x0000_i1052" type="#_x0000_t75" alt="" style="width:37.15pt;height:19.15pt;mso-width-percent:0;mso-height-percent:0;mso-width-percent:0;mso-height-percent:0" o:ole="">
                  <v:imagedata r:id="rId661" o:title=""/>
                </v:shape>
                <o:OLEObject Type="Embed" ProgID="Equation.DSMT4" ShapeID="_x0000_i1052" DrawAspect="Content" ObjectID="_1730119688" r:id="rId662"/>
              </w:object>
            </w:r>
          </w:p>
        </w:tc>
      </w:tr>
      <w:tr w:rsidR="00F06981" w:rsidRPr="0037264E" w:rsidTr="000E3471">
        <w:tc>
          <w:tcPr>
            <w:tcW w:w="2088" w:type="dxa"/>
          </w:tcPr>
          <w:p w:rsidR="00F06981" w:rsidRPr="0037264E" w:rsidRDefault="00F06981" w:rsidP="000E3471">
            <w:r w:rsidRPr="0037264E">
              <w:t>c.</w:t>
            </w:r>
          </w:p>
        </w:tc>
        <w:tc>
          <w:tcPr>
            <w:tcW w:w="7290" w:type="dxa"/>
          </w:tcPr>
          <w:p w:rsidR="00F06981" w:rsidRPr="00D56270" w:rsidRDefault="00141AAE" w:rsidP="000E3471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8"/>
                <w:sz w:val="20"/>
                <w:szCs w:val="20"/>
              </w:rPr>
              <w:object w:dxaOrig="700" w:dyaOrig="360">
                <v:shape id="_x0000_i1053" type="#_x0000_t75" alt="" style="width:34.9pt;height:18pt;mso-width-percent:0;mso-height-percent:0;mso-width-percent:0;mso-height-percent:0" o:ole="">
                  <v:imagedata r:id="rId663" o:title=""/>
                </v:shape>
                <o:OLEObject Type="Embed" ProgID="Equation.DSMT4" ShapeID="_x0000_i1053" DrawAspect="Content" ObjectID="_1730119689" r:id="rId664"/>
              </w:object>
            </w:r>
          </w:p>
        </w:tc>
      </w:tr>
      <w:tr w:rsidR="00F06981" w:rsidRPr="0037264E" w:rsidTr="000E3471">
        <w:tc>
          <w:tcPr>
            <w:tcW w:w="2088" w:type="dxa"/>
          </w:tcPr>
          <w:p w:rsidR="00F06981" w:rsidRPr="0037264E" w:rsidRDefault="00F06981" w:rsidP="000E3471">
            <w:r w:rsidRPr="0037264E">
              <w:t>d.</w:t>
            </w:r>
          </w:p>
        </w:tc>
        <w:tc>
          <w:tcPr>
            <w:tcW w:w="7290" w:type="dxa"/>
          </w:tcPr>
          <w:p w:rsidR="00F06981" w:rsidRPr="00D56270" w:rsidRDefault="00141AAE" w:rsidP="000E3471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8"/>
                <w:sz w:val="20"/>
                <w:szCs w:val="20"/>
              </w:rPr>
              <w:object w:dxaOrig="620" w:dyaOrig="360">
                <v:shape id="_x0000_i1054" type="#_x0000_t75" alt="" style="width:30.95pt;height:18pt;mso-width-percent:0;mso-height-percent:0;mso-width-percent:0;mso-height-percent:0" o:ole="">
                  <v:imagedata r:id="rId665" o:title=""/>
                </v:shape>
                <o:OLEObject Type="Embed" ProgID="Equation.DSMT4" ShapeID="_x0000_i1054" DrawAspect="Content" ObjectID="_1730119690" r:id="rId666"/>
              </w:object>
            </w:r>
          </w:p>
        </w:tc>
      </w:tr>
      <w:tr w:rsidR="00F06981" w:rsidRPr="0037264E" w:rsidTr="000E3471">
        <w:tc>
          <w:tcPr>
            <w:tcW w:w="2088" w:type="dxa"/>
          </w:tcPr>
          <w:p w:rsidR="00F06981" w:rsidRPr="0037264E" w:rsidRDefault="00F06981" w:rsidP="000E3471">
            <w:r w:rsidRPr="0037264E">
              <w:t>e.</w:t>
            </w:r>
          </w:p>
        </w:tc>
        <w:tc>
          <w:tcPr>
            <w:tcW w:w="7290" w:type="dxa"/>
          </w:tcPr>
          <w:p w:rsidR="00F06981" w:rsidRPr="00D56270" w:rsidRDefault="00141AAE" w:rsidP="000E3471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6"/>
                <w:sz w:val="20"/>
                <w:szCs w:val="20"/>
              </w:rPr>
              <w:object w:dxaOrig="700" w:dyaOrig="340">
                <v:shape id="_x0000_i1055" type="#_x0000_t75" alt="" style="width:34.9pt;height:16.9pt;mso-width-percent:0;mso-height-percent:0;mso-width-percent:0;mso-height-percent:0" o:ole="">
                  <v:imagedata r:id="rId667" o:title=""/>
                </v:shape>
                <o:OLEObject Type="Embed" ProgID="Equation.DSMT4" ShapeID="_x0000_i1055" DrawAspect="Content" ObjectID="_1730119691" r:id="rId668"/>
              </w:object>
            </w:r>
          </w:p>
        </w:tc>
      </w:tr>
      <w:tr w:rsidR="00F06981" w:rsidRPr="0037264E" w:rsidTr="000E3471">
        <w:tc>
          <w:tcPr>
            <w:tcW w:w="2088" w:type="dxa"/>
          </w:tcPr>
          <w:p w:rsidR="00F06981" w:rsidRPr="0037264E" w:rsidRDefault="00F06981" w:rsidP="000E3471">
            <w:r w:rsidRPr="0037264E">
              <w:t>f.</w:t>
            </w:r>
          </w:p>
        </w:tc>
        <w:tc>
          <w:tcPr>
            <w:tcW w:w="7290" w:type="dxa"/>
          </w:tcPr>
          <w:p w:rsidR="00F06981" w:rsidRPr="0037264E" w:rsidRDefault="00F06981" w:rsidP="000E3471"/>
        </w:tc>
      </w:tr>
      <w:tr w:rsidR="00F06981" w:rsidRPr="0037264E" w:rsidTr="000E3471">
        <w:tc>
          <w:tcPr>
            <w:tcW w:w="2088" w:type="dxa"/>
          </w:tcPr>
          <w:p w:rsidR="00F06981" w:rsidRPr="0037264E" w:rsidRDefault="00F06981" w:rsidP="000E3471">
            <w:r w:rsidRPr="0037264E">
              <w:t>ANS:</w:t>
            </w:r>
          </w:p>
        </w:tc>
        <w:tc>
          <w:tcPr>
            <w:tcW w:w="7290" w:type="dxa"/>
          </w:tcPr>
          <w:p w:rsidR="00F06981" w:rsidRPr="0037264E" w:rsidRDefault="00F06981" w:rsidP="000E3471">
            <w:r>
              <w:t>A</w:t>
            </w:r>
          </w:p>
        </w:tc>
      </w:tr>
      <w:tr w:rsidR="00F06981" w:rsidRPr="0037264E" w:rsidTr="000E3471">
        <w:tc>
          <w:tcPr>
            <w:tcW w:w="2088" w:type="dxa"/>
          </w:tcPr>
          <w:p w:rsidR="00F06981" w:rsidRPr="0037264E" w:rsidRDefault="00F06981" w:rsidP="000E3471">
            <w:r w:rsidRPr="0037264E">
              <w:t>PTS:</w:t>
            </w:r>
          </w:p>
        </w:tc>
        <w:tc>
          <w:tcPr>
            <w:tcW w:w="7290" w:type="dxa"/>
          </w:tcPr>
          <w:p w:rsidR="00F06981" w:rsidRPr="0037264E" w:rsidRDefault="00F06981" w:rsidP="000E3471"/>
        </w:tc>
      </w:tr>
      <w:tr w:rsidR="00F06981" w:rsidRPr="0037264E" w:rsidTr="000E3471">
        <w:tc>
          <w:tcPr>
            <w:tcW w:w="2088" w:type="dxa"/>
          </w:tcPr>
          <w:p w:rsidR="00F06981" w:rsidRPr="0037264E" w:rsidRDefault="00F06981" w:rsidP="000E3471">
            <w:r w:rsidRPr="0037264E">
              <w:t>CHAPTER:</w:t>
            </w:r>
          </w:p>
        </w:tc>
        <w:tc>
          <w:tcPr>
            <w:tcW w:w="7290" w:type="dxa"/>
          </w:tcPr>
          <w:p w:rsidR="00F06981" w:rsidRPr="0037264E" w:rsidRDefault="00F06981" w:rsidP="000E3471">
            <w:r w:rsidRPr="0037264E">
              <w:t>6</w:t>
            </w:r>
          </w:p>
        </w:tc>
      </w:tr>
      <w:tr w:rsidR="00F06981" w:rsidRPr="0037264E" w:rsidTr="000E3471">
        <w:tc>
          <w:tcPr>
            <w:tcW w:w="2088" w:type="dxa"/>
          </w:tcPr>
          <w:p w:rsidR="00F06981" w:rsidRPr="0037264E" w:rsidRDefault="00F06981" w:rsidP="000E3471">
            <w:r w:rsidRPr="0037264E">
              <w:t>MIX CHOICES:</w:t>
            </w:r>
          </w:p>
        </w:tc>
        <w:tc>
          <w:tcPr>
            <w:tcW w:w="7290" w:type="dxa"/>
          </w:tcPr>
          <w:p w:rsidR="00F06981" w:rsidRPr="0037264E" w:rsidRDefault="00F06981" w:rsidP="000E3471">
            <w:r w:rsidRPr="0037264E">
              <w:t>Yes</w:t>
            </w:r>
          </w:p>
        </w:tc>
      </w:tr>
    </w:tbl>
    <w:p w:rsidR="00D724AE" w:rsidRDefault="00D724AE" w:rsidP="00D724AE"/>
    <w:p w:rsidR="00F06981" w:rsidRPr="0037264E" w:rsidRDefault="00F06981" w:rsidP="00D724AE"/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A533F7" w:rsidRPr="0037264E">
        <w:tc>
          <w:tcPr>
            <w:tcW w:w="2077" w:type="dxa"/>
          </w:tcPr>
          <w:p w:rsidR="00A533F7" w:rsidRPr="0037264E" w:rsidRDefault="00691DD9" w:rsidP="003319CB">
            <w:r w:rsidRPr="0037264E">
              <w:t>QN=</w:t>
            </w:r>
            <w:r w:rsidR="000E3471">
              <w:t>9</w:t>
            </w:r>
          </w:p>
        </w:tc>
        <w:tc>
          <w:tcPr>
            <w:tcW w:w="7323" w:type="dxa"/>
            <w:vAlign w:val="center"/>
          </w:tcPr>
          <w:p w:rsidR="00CE746B" w:rsidRPr="00D56270" w:rsidRDefault="00B82059" w:rsidP="00CE746B">
            <w:pPr>
              <w:rPr>
                <w:sz w:val="20"/>
                <w:szCs w:val="20"/>
              </w:rPr>
            </w:pPr>
            <w:r>
              <w:t xml:space="preserve">(Level 3) </w:t>
            </w:r>
            <w:r w:rsidR="00CE746B" w:rsidRPr="00D56270">
              <w:rPr>
                <w:sz w:val="20"/>
                <w:szCs w:val="20"/>
              </w:rPr>
              <w:t>Evaluate the integral.</w:t>
            </w:r>
          </w:p>
          <w:p w:rsidR="00A533F7" w:rsidRPr="00CE746B" w:rsidRDefault="00141AAE" w:rsidP="00CE746B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32"/>
                <w:sz w:val="20"/>
                <w:szCs w:val="20"/>
              </w:rPr>
              <w:object w:dxaOrig="820" w:dyaOrig="780">
                <v:shape id="_x0000_i1056" type="#_x0000_t75" alt="" style="width:41.05pt;height:39.1pt;mso-width-percent:0;mso-height-percent:0;mso-width-percent:0;mso-height-percent:0" o:ole="">
                  <v:imagedata r:id="rId669" o:title=""/>
                </v:shape>
                <o:OLEObject Type="Embed" ProgID="Equation.DSMT4" ShapeID="_x0000_i1056" DrawAspect="Content" ObjectID="_1730119692" r:id="rId670"/>
              </w:object>
            </w:r>
          </w:p>
        </w:tc>
      </w:tr>
      <w:tr w:rsidR="00CE746B" w:rsidRPr="0037264E" w:rsidTr="00DE6919">
        <w:tc>
          <w:tcPr>
            <w:tcW w:w="2077" w:type="dxa"/>
          </w:tcPr>
          <w:p w:rsidR="00CE746B" w:rsidRPr="0037264E" w:rsidRDefault="00CE746B" w:rsidP="003319CB">
            <w:r w:rsidRPr="0037264E">
              <w:t>a.</w:t>
            </w:r>
          </w:p>
        </w:tc>
        <w:tc>
          <w:tcPr>
            <w:tcW w:w="7323" w:type="dxa"/>
          </w:tcPr>
          <w:p w:rsidR="00CE746B" w:rsidRPr="00D56270" w:rsidRDefault="00141AA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6"/>
                <w:sz w:val="20"/>
                <w:szCs w:val="20"/>
              </w:rPr>
              <w:object w:dxaOrig="859" w:dyaOrig="279">
                <v:shape id="_x0000_i1057" type="#_x0000_t75" alt="" style="width:43.05pt;height:14.05pt;mso-width-percent:0;mso-height-percent:0;mso-width-percent:0;mso-height-percent:0" o:ole="">
                  <v:imagedata r:id="rId671" o:title=""/>
                </v:shape>
                <o:OLEObject Type="Embed" ProgID="Equation.DSMT4" ShapeID="_x0000_i1057" DrawAspect="Content" ObjectID="_1730119693" r:id="rId672"/>
              </w:object>
            </w:r>
          </w:p>
        </w:tc>
      </w:tr>
      <w:tr w:rsidR="00CE746B" w:rsidRPr="0037264E" w:rsidTr="00DE6919">
        <w:tc>
          <w:tcPr>
            <w:tcW w:w="2077" w:type="dxa"/>
          </w:tcPr>
          <w:p w:rsidR="00CE746B" w:rsidRPr="0037264E" w:rsidRDefault="00CE746B" w:rsidP="003319CB">
            <w:r w:rsidRPr="0037264E">
              <w:t>b.</w:t>
            </w:r>
          </w:p>
        </w:tc>
        <w:tc>
          <w:tcPr>
            <w:tcW w:w="7323" w:type="dxa"/>
          </w:tcPr>
          <w:p w:rsidR="00CE746B" w:rsidRPr="00D56270" w:rsidRDefault="00141AA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24"/>
                <w:sz w:val="20"/>
                <w:szCs w:val="20"/>
              </w:rPr>
              <w:object w:dxaOrig="1040" w:dyaOrig="620">
                <v:shape id="_x0000_i1058" type="#_x0000_t75" alt="" style="width:52.05pt;height:30.95pt;mso-width-percent:0;mso-height-percent:0;mso-width-percent:0;mso-height-percent:0" o:ole="">
                  <v:imagedata r:id="rId673" o:title=""/>
                </v:shape>
                <o:OLEObject Type="Embed" ProgID="Equation.DSMT4" ShapeID="_x0000_i1058" DrawAspect="Content" ObjectID="_1730119694" r:id="rId674"/>
              </w:object>
            </w:r>
          </w:p>
        </w:tc>
      </w:tr>
      <w:tr w:rsidR="00CE746B" w:rsidRPr="0037264E" w:rsidTr="00DE6919">
        <w:tc>
          <w:tcPr>
            <w:tcW w:w="2077" w:type="dxa"/>
          </w:tcPr>
          <w:p w:rsidR="00CE746B" w:rsidRPr="0037264E" w:rsidRDefault="00CE746B" w:rsidP="003319CB">
            <w:r w:rsidRPr="0037264E">
              <w:t>c.</w:t>
            </w:r>
          </w:p>
        </w:tc>
        <w:tc>
          <w:tcPr>
            <w:tcW w:w="7323" w:type="dxa"/>
          </w:tcPr>
          <w:p w:rsidR="00CE746B" w:rsidRPr="00D56270" w:rsidRDefault="00141AA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24"/>
                <w:sz w:val="20"/>
                <w:szCs w:val="20"/>
              </w:rPr>
              <w:object w:dxaOrig="1160" w:dyaOrig="620">
                <v:shape id="_x0000_i1059" type="#_x0000_t75" alt="" style="width:57.95pt;height:30.95pt;mso-width-percent:0;mso-height-percent:0;mso-width-percent:0;mso-height-percent:0" o:ole="">
                  <v:imagedata r:id="rId675" o:title=""/>
                </v:shape>
                <o:OLEObject Type="Embed" ProgID="Equation.DSMT4" ShapeID="_x0000_i1059" DrawAspect="Content" ObjectID="_1730119695" r:id="rId676"/>
              </w:object>
            </w:r>
          </w:p>
        </w:tc>
      </w:tr>
      <w:tr w:rsidR="00CE746B" w:rsidRPr="0037264E" w:rsidTr="00DE6919">
        <w:tc>
          <w:tcPr>
            <w:tcW w:w="2077" w:type="dxa"/>
          </w:tcPr>
          <w:p w:rsidR="00CE746B" w:rsidRPr="0037264E" w:rsidRDefault="00CE746B" w:rsidP="003319CB">
            <w:r w:rsidRPr="0037264E">
              <w:t>d.</w:t>
            </w:r>
          </w:p>
        </w:tc>
        <w:tc>
          <w:tcPr>
            <w:tcW w:w="7323" w:type="dxa"/>
          </w:tcPr>
          <w:p w:rsidR="00CE746B" w:rsidRPr="00D56270" w:rsidRDefault="00141AA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24"/>
                <w:sz w:val="20"/>
                <w:szCs w:val="20"/>
              </w:rPr>
              <w:object w:dxaOrig="1219" w:dyaOrig="620">
                <v:shape id="_x0000_i1060" type="#_x0000_t75" alt="" style="width:60.75pt;height:30.95pt;mso-width-percent:0;mso-height-percent:0;mso-width-percent:0;mso-height-percent:0" o:ole="">
                  <v:imagedata r:id="rId677" o:title=""/>
                </v:shape>
                <o:OLEObject Type="Embed" ProgID="Equation.DSMT4" ShapeID="_x0000_i1060" DrawAspect="Content" ObjectID="_1730119696" r:id="rId678"/>
              </w:object>
            </w:r>
          </w:p>
        </w:tc>
      </w:tr>
      <w:tr w:rsidR="00CE746B" w:rsidRPr="0037264E">
        <w:tc>
          <w:tcPr>
            <w:tcW w:w="2077" w:type="dxa"/>
          </w:tcPr>
          <w:p w:rsidR="00CE746B" w:rsidRPr="0037264E" w:rsidRDefault="00CE746B" w:rsidP="003319CB">
            <w:r w:rsidRPr="0037264E">
              <w:t>e.</w:t>
            </w:r>
          </w:p>
        </w:tc>
        <w:tc>
          <w:tcPr>
            <w:tcW w:w="7323" w:type="dxa"/>
          </w:tcPr>
          <w:p w:rsidR="00CE746B" w:rsidRPr="0037264E" w:rsidRDefault="00CE746B" w:rsidP="003319CB"/>
        </w:tc>
      </w:tr>
      <w:tr w:rsidR="00CE746B" w:rsidRPr="0037264E">
        <w:tc>
          <w:tcPr>
            <w:tcW w:w="2077" w:type="dxa"/>
          </w:tcPr>
          <w:p w:rsidR="00CE746B" w:rsidRPr="0037264E" w:rsidRDefault="00CE746B" w:rsidP="003319CB">
            <w:r w:rsidRPr="0037264E">
              <w:t>f.</w:t>
            </w:r>
          </w:p>
        </w:tc>
        <w:tc>
          <w:tcPr>
            <w:tcW w:w="7323" w:type="dxa"/>
          </w:tcPr>
          <w:p w:rsidR="00CE746B" w:rsidRPr="0037264E" w:rsidRDefault="00CE746B" w:rsidP="003319CB"/>
        </w:tc>
      </w:tr>
      <w:tr w:rsidR="00CE746B" w:rsidRPr="0037264E">
        <w:tc>
          <w:tcPr>
            <w:tcW w:w="2077" w:type="dxa"/>
          </w:tcPr>
          <w:p w:rsidR="00CE746B" w:rsidRPr="0037264E" w:rsidRDefault="00CE746B" w:rsidP="003319CB">
            <w:r w:rsidRPr="0037264E">
              <w:t>ANS:</w:t>
            </w:r>
          </w:p>
        </w:tc>
        <w:tc>
          <w:tcPr>
            <w:tcW w:w="7323" w:type="dxa"/>
          </w:tcPr>
          <w:p w:rsidR="00CE746B" w:rsidRPr="0037264E" w:rsidRDefault="00CE746B" w:rsidP="003319CB">
            <w:r>
              <w:t>D</w:t>
            </w:r>
          </w:p>
        </w:tc>
      </w:tr>
      <w:tr w:rsidR="00CE746B" w:rsidRPr="0037264E">
        <w:tc>
          <w:tcPr>
            <w:tcW w:w="2077" w:type="dxa"/>
          </w:tcPr>
          <w:p w:rsidR="00CE746B" w:rsidRPr="0037264E" w:rsidRDefault="00CE746B" w:rsidP="003319CB">
            <w:r w:rsidRPr="0037264E">
              <w:t>PTS:</w:t>
            </w:r>
          </w:p>
        </w:tc>
        <w:tc>
          <w:tcPr>
            <w:tcW w:w="7323" w:type="dxa"/>
          </w:tcPr>
          <w:p w:rsidR="00CE746B" w:rsidRPr="0037264E" w:rsidRDefault="00CE746B" w:rsidP="003319CB"/>
        </w:tc>
      </w:tr>
      <w:tr w:rsidR="00CE746B" w:rsidRPr="0037264E">
        <w:tc>
          <w:tcPr>
            <w:tcW w:w="2077" w:type="dxa"/>
          </w:tcPr>
          <w:p w:rsidR="00CE746B" w:rsidRPr="0037264E" w:rsidRDefault="00CE746B" w:rsidP="003319CB">
            <w:r w:rsidRPr="0037264E">
              <w:t>CHAPTER:</w:t>
            </w:r>
          </w:p>
        </w:tc>
        <w:tc>
          <w:tcPr>
            <w:tcW w:w="7323" w:type="dxa"/>
          </w:tcPr>
          <w:p w:rsidR="00CE746B" w:rsidRPr="0037264E" w:rsidRDefault="00CE746B" w:rsidP="003319CB">
            <w:r w:rsidRPr="0037264E">
              <w:t>6</w:t>
            </w:r>
          </w:p>
        </w:tc>
      </w:tr>
      <w:tr w:rsidR="00CE746B" w:rsidRPr="0037264E">
        <w:tc>
          <w:tcPr>
            <w:tcW w:w="2077" w:type="dxa"/>
          </w:tcPr>
          <w:p w:rsidR="00CE746B" w:rsidRPr="0037264E" w:rsidRDefault="00CE746B" w:rsidP="003319CB">
            <w:r w:rsidRPr="0037264E">
              <w:t>MIX CHOICES:</w:t>
            </w:r>
          </w:p>
        </w:tc>
        <w:tc>
          <w:tcPr>
            <w:tcW w:w="7323" w:type="dxa"/>
          </w:tcPr>
          <w:p w:rsidR="00CE746B" w:rsidRPr="0037264E" w:rsidRDefault="00CE746B" w:rsidP="003319CB">
            <w:r w:rsidRPr="0037264E">
              <w:t>Yes</w:t>
            </w:r>
          </w:p>
        </w:tc>
      </w:tr>
    </w:tbl>
    <w:p w:rsidR="00D724AE" w:rsidRDefault="00D724AE" w:rsidP="00D724AE"/>
    <w:p w:rsidR="00F06981" w:rsidRDefault="00F06981" w:rsidP="00D724AE"/>
    <w:p w:rsidR="00F06981" w:rsidRPr="0037264E" w:rsidRDefault="00F06981" w:rsidP="00D724AE">
      <w:r>
        <w:br w:type="page"/>
      </w:r>
    </w:p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607EE9" w:rsidRPr="0037264E">
        <w:tc>
          <w:tcPr>
            <w:tcW w:w="2088" w:type="dxa"/>
          </w:tcPr>
          <w:p w:rsidR="00607EE9" w:rsidRPr="0037264E" w:rsidRDefault="00BF4B56" w:rsidP="003319CB">
            <w:r>
              <w:lastRenderedPageBreak/>
              <w:t>QN=</w:t>
            </w:r>
            <w:r w:rsidR="000E3471">
              <w:t>10</w:t>
            </w:r>
          </w:p>
        </w:tc>
        <w:tc>
          <w:tcPr>
            <w:tcW w:w="7290" w:type="dxa"/>
          </w:tcPr>
          <w:p w:rsidR="00607EE9" w:rsidRPr="00CE746B" w:rsidRDefault="00E12A11" w:rsidP="00CE746B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t>(Level 1</w:t>
            </w:r>
            <w:r w:rsidR="00B82059">
              <w:t xml:space="preserve">) </w:t>
            </w:r>
            <w:r w:rsidR="00CE746B" w:rsidRPr="00D56270">
              <w:rPr>
                <w:sz w:val="20"/>
                <w:szCs w:val="20"/>
              </w:rPr>
              <w:t>Which of the following integrals is convergent</w:t>
            </w:r>
            <w:r w:rsidR="00CE746B">
              <w:rPr>
                <w:sz w:val="20"/>
                <w:szCs w:val="20"/>
              </w:rPr>
              <w:t>?</w:t>
            </w:r>
          </w:p>
        </w:tc>
      </w:tr>
      <w:tr w:rsidR="00CE746B" w:rsidRPr="0037264E">
        <w:tc>
          <w:tcPr>
            <w:tcW w:w="2088" w:type="dxa"/>
          </w:tcPr>
          <w:p w:rsidR="00CE746B" w:rsidRPr="0037264E" w:rsidRDefault="00CE746B" w:rsidP="003319CB">
            <w:r w:rsidRPr="0037264E">
              <w:t>a.</w:t>
            </w:r>
          </w:p>
        </w:tc>
        <w:tc>
          <w:tcPr>
            <w:tcW w:w="7290" w:type="dxa"/>
          </w:tcPr>
          <w:p w:rsidR="00CE746B" w:rsidRPr="00D56270" w:rsidRDefault="00141AA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32"/>
                <w:sz w:val="20"/>
                <w:szCs w:val="20"/>
              </w:rPr>
              <w:object w:dxaOrig="859" w:dyaOrig="780">
                <v:shape id="_x0000_i1061" type="#_x0000_t75" alt="" style="width:43.05pt;height:39.1pt;mso-width-percent:0;mso-height-percent:0;mso-width-percent:0;mso-height-percent:0" o:ole="">
                  <v:imagedata r:id="rId679" o:title=""/>
                </v:shape>
                <o:OLEObject Type="Embed" ProgID="Equation.DSMT4" ShapeID="_x0000_i1061" DrawAspect="Content" ObjectID="_1730119697" r:id="rId680"/>
              </w:object>
            </w:r>
          </w:p>
        </w:tc>
      </w:tr>
      <w:tr w:rsidR="00CE746B" w:rsidRPr="0037264E">
        <w:tc>
          <w:tcPr>
            <w:tcW w:w="2088" w:type="dxa"/>
          </w:tcPr>
          <w:p w:rsidR="00CE746B" w:rsidRPr="0037264E" w:rsidRDefault="00CE746B" w:rsidP="003319CB">
            <w:r w:rsidRPr="0037264E">
              <w:t>b.</w:t>
            </w:r>
          </w:p>
        </w:tc>
        <w:tc>
          <w:tcPr>
            <w:tcW w:w="7290" w:type="dxa"/>
          </w:tcPr>
          <w:p w:rsidR="00CE746B" w:rsidRPr="00D56270" w:rsidRDefault="00141AA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32"/>
                <w:sz w:val="20"/>
                <w:szCs w:val="20"/>
              </w:rPr>
              <w:object w:dxaOrig="700" w:dyaOrig="780">
                <v:shape id="_x0000_i1062" type="#_x0000_t75" alt="" style="width:34.9pt;height:39.1pt;mso-width-percent:0;mso-height-percent:0;mso-width-percent:0;mso-height-percent:0" o:ole="">
                  <v:imagedata r:id="rId681" o:title=""/>
                </v:shape>
                <o:OLEObject Type="Embed" ProgID="Equation.DSMT4" ShapeID="_x0000_i1062" DrawAspect="Content" ObjectID="_1730119698" r:id="rId682"/>
              </w:object>
            </w:r>
          </w:p>
        </w:tc>
      </w:tr>
      <w:tr w:rsidR="00CE746B" w:rsidRPr="0037264E">
        <w:tc>
          <w:tcPr>
            <w:tcW w:w="2088" w:type="dxa"/>
          </w:tcPr>
          <w:p w:rsidR="00CE746B" w:rsidRPr="0037264E" w:rsidRDefault="00CE746B" w:rsidP="003319CB">
            <w:r w:rsidRPr="0037264E">
              <w:t>c.</w:t>
            </w:r>
          </w:p>
        </w:tc>
        <w:tc>
          <w:tcPr>
            <w:tcW w:w="7290" w:type="dxa"/>
          </w:tcPr>
          <w:p w:rsidR="00CE746B" w:rsidRPr="00D56270" w:rsidRDefault="00141AA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34"/>
                <w:sz w:val="20"/>
                <w:szCs w:val="20"/>
              </w:rPr>
              <w:object w:dxaOrig="980" w:dyaOrig="800">
                <v:shape id="_x0000_i1063" type="#_x0000_t75" alt="" style="width:49.2pt;height:39.95pt;mso-width-percent:0;mso-height-percent:0;mso-width-percent:0;mso-height-percent:0" o:ole="">
                  <v:imagedata r:id="rId683" o:title=""/>
                </v:shape>
                <o:OLEObject Type="Embed" ProgID="Equation.DSMT4" ShapeID="_x0000_i1063" DrawAspect="Content" ObjectID="_1730119699" r:id="rId684"/>
              </w:object>
            </w:r>
          </w:p>
        </w:tc>
      </w:tr>
      <w:tr w:rsidR="00CE746B" w:rsidRPr="0037264E">
        <w:tc>
          <w:tcPr>
            <w:tcW w:w="2088" w:type="dxa"/>
          </w:tcPr>
          <w:p w:rsidR="00CE746B" w:rsidRPr="0037264E" w:rsidRDefault="00CE746B" w:rsidP="003319CB">
            <w:r w:rsidRPr="0037264E">
              <w:t>d.</w:t>
            </w:r>
          </w:p>
        </w:tc>
        <w:tc>
          <w:tcPr>
            <w:tcW w:w="7290" w:type="dxa"/>
          </w:tcPr>
          <w:p w:rsidR="00CE746B" w:rsidRPr="00D56270" w:rsidRDefault="00141AA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32"/>
                <w:sz w:val="20"/>
                <w:szCs w:val="20"/>
              </w:rPr>
              <w:object w:dxaOrig="1140" w:dyaOrig="780">
                <v:shape id="_x0000_i1064" type="#_x0000_t75" alt="" style="width:56.8pt;height:39.1pt;mso-width-percent:0;mso-height-percent:0;mso-width-percent:0;mso-height-percent:0" o:ole="">
                  <v:imagedata r:id="rId685" o:title=""/>
                </v:shape>
                <o:OLEObject Type="Embed" ProgID="Equation.DSMT4" ShapeID="_x0000_i1064" DrawAspect="Content" ObjectID="_1730119700" r:id="rId686"/>
              </w:object>
            </w:r>
          </w:p>
        </w:tc>
      </w:tr>
      <w:tr w:rsidR="00CE746B" w:rsidRPr="0037264E">
        <w:tc>
          <w:tcPr>
            <w:tcW w:w="2088" w:type="dxa"/>
          </w:tcPr>
          <w:p w:rsidR="00CE746B" w:rsidRPr="0037264E" w:rsidRDefault="00CE746B" w:rsidP="003319CB">
            <w:r w:rsidRPr="0037264E">
              <w:t>e.</w:t>
            </w:r>
          </w:p>
        </w:tc>
        <w:tc>
          <w:tcPr>
            <w:tcW w:w="7290" w:type="dxa"/>
          </w:tcPr>
          <w:p w:rsidR="00CE746B" w:rsidRPr="0037264E" w:rsidRDefault="00CE746B" w:rsidP="00FD4CCA">
            <w:pPr>
              <w:rPr>
                <w:rFonts w:ascii="Calibri" w:hAnsi="Calibri"/>
                <w:sz w:val="22"/>
                <w:szCs w:val="22"/>
              </w:rPr>
            </w:pPr>
          </w:p>
        </w:tc>
      </w:tr>
      <w:tr w:rsidR="00CE746B" w:rsidRPr="0037264E">
        <w:tc>
          <w:tcPr>
            <w:tcW w:w="2088" w:type="dxa"/>
          </w:tcPr>
          <w:p w:rsidR="00CE746B" w:rsidRPr="0037264E" w:rsidRDefault="00CE746B" w:rsidP="003319CB">
            <w:r w:rsidRPr="0037264E">
              <w:t>f.</w:t>
            </w:r>
          </w:p>
        </w:tc>
        <w:tc>
          <w:tcPr>
            <w:tcW w:w="7290" w:type="dxa"/>
          </w:tcPr>
          <w:p w:rsidR="00CE746B" w:rsidRPr="0037264E" w:rsidRDefault="00CE746B" w:rsidP="00FD4CCA"/>
        </w:tc>
      </w:tr>
      <w:tr w:rsidR="00CE746B" w:rsidRPr="0037264E">
        <w:tc>
          <w:tcPr>
            <w:tcW w:w="2088" w:type="dxa"/>
          </w:tcPr>
          <w:p w:rsidR="00CE746B" w:rsidRPr="0037264E" w:rsidRDefault="00CE746B" w:rsidP="003319CB">
            <w:r w:rsidRPr="0037264E">
              <w:t>ANS:</w:t>
            </w:r>
          </w:p>
        </w:tc>
        <w:tc>
          <w:tcPr>
            <w:tcW w:w="7290" w:type="dxa"/>
          </w:tcPr>
          <w:p w:rsidR="00CE746B" w:rsidRPr="0037264E" w:rsidRDefault="00CE746B" w:rsidP="003319CB">
            <w:r>
              <w:t>A</w:t>
            </w:r>
          </w:p>
        </w:tc>
      </w:tr>
      <w:tr w:rsidR="00CE746B" w:rsidRPr="0037264E">
        <w:tc>
          <w:tcPr>
            <w:tcW w:w="2088" w:type="dxa"/>
          </w:tcPr>
          <w:p w:rsidR="00CE746B" w:rsidRPr="0037264E" w:rsidRDefault="00CE746B" w:rsidP="003319CB">
            <w:r w:rsidRPr="0037264E">
              <w:t>PTS:</w:t>
            </w:r>
          </w:p>
        </w:tc>
        <w:tc>
          <w:tcPr>
            <w:tcW w:w="7290" w:type="dxa"/>
          </w:tcPr>
          <w:p w:rsidR="00CE746B" w:rsidRPr="0037264E" w:rsidRDefault="00CE746B" w:rsidP="003319CB"/>
        </w:tc>
      </w:tr>
      <w:tr w:rsidR="00CE746B" w:rsidRPr="0037264E">
        <w:tc>
          <w:tcPr>
            <w:tcW w:w="2088" w:type="dxa"/>
          </w:tcPr>
          <w:p w:rsidR="00CE746B" w:rsidRPr="0037264E" w:rsidRDefault="00CE746B" w:rsidP="003319CB">
            <w:r w:rsidRPr="0037264E">
              <w:t>CHAPTER:</w:t>
            </w:r>
          </w:p>
        </w:tc>
        <w:tc>
          <w:tcPr>
            <w:tcW w:w="7290" w:type="dxa"/>
          </w:tcPr>
          <w:p w:rsidR="00CE746B" w:rsidRPr="0037264E" w:rsidRDefault="00CE746B" w:rsidP="003319CB">
            <w:r w:rsidRPr="0037264E">
              <w:t>6</w:t>
            </w:r>
          </w:p>
        </w:tc>
      </w:tr>
      <w:tr w:rsidR="00CE746B" w:rsidRPr="0037264E">
        <w:tc>
          <w:tcPr>
            <w:tcW w:w="2088" w:type="dxa"/>
          </w:tcPr>
          <w:p w:rsidR="00CE746B" w:rsidRPr="0037264E" w:rsidRDefault="00CE746B" w:rsidP="003319CB">
            <w:r w:rsidRPr="0037264E">
              <w:t>MIX CHOICES:</w:t>
            </w:r>
          </w:p>
        </w:tc>
        <w:tc>
          <w:tcPr>
            <w:tcW w:w="7290" w:type="dxa"/>
          </w:tcPr>
          <w:p w:rsidR="00CE746B" w:rsidRPr="0037264E" w:rsidRDefault="00CE746B" w:rsidP="003319CB">
            <w:r w:rsidRPr="0037264E">
              <w:t>Yes</w:t>
            </w:r>
          </w:p>
        </w:tc>
      </w:tr>
    </w:tbl>
    <w:p w:rsidR="00D724AE" w:rsidRPr="0037264E" w:rsidRDefault="00D724AE" w:rsidP="00D724AE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D11A6C" w:rsidRPr="0037264E">
        <w:tc>
          <w:tcPr>
            <w:tcW w:w="2088" w:type="dxa"/>
          </w:tcPr>
          <w:p w:rsidR="00D11A6C" w:rsidRPr="0037264E" w:rsidRDefault="00691DD9" w:rsidP="003319CB">
            <w:r w:rsidRPr="0037264E">
              <w:t>QN=</w:t>
            </w:r>
            <w:r w:rsidR="000E3471">
              <w:t>11</w:t>
            </w:r>
          </w:p>
        </w:tc>
        <w:tc>
          <w:tcPr>
            <w:tcW w:w="7290" w:type="dxa"/>
            <w:vAlign w:val="center"/>
          </w:tcPr>
          <w:p w:rsidR="00D11A6C" w:rsidRPr="0037264E" w:rsidRDefault="00B82059" w:rsidP="00CE746B">
            <w:r>
              <w:t xml:space="preserve">(Level 3) </w:t>
            </w:r>
            <w:r w:rsidR="00CE746B" w:rsidRPr="00D56270">
              <w:rPr>
                <w:sz w:val="20"/>
                <w:szCs w:val="20"/>
              </w:rPr>
              <w:t>Find the area of the region bounded by the curves</w:t>
            </w:r>
            <w:r w:rsidR="00CE746B" w:rsidRPr="00D56270">
              <w:tab/>
            </w:r>
            <w:r w:rsidR="00141AAE" w:rsidRPr="00D56270">
              <w:rPr>
                <w:noProof/>
                <w:position w:val="-10"/>
              </w:rPr>
              <w:object w:dxaOrig="1780" w:dyaOrig="380">
                <v:shape id="_x0000_i1065" type="#_x0000_t75" alt="" style="width:88.9pt;height:19.15pt;mso-width-percent:0;mso-height-percent:0;mso-width-percent:0;mso-height-percent:0" o:ole="">
                  <v:imagedata r:id="rId687" o:title=""/>
                </v:shape>
                <o:OLEObject Type="Embed" ProgID="Equation.DSMT4" ShapeID="_x0000_i1065" DrawAspect="Content" ObjectID="_1730119701" r:id="rId688"/>
              </w:object>
            </w:r>
            <w:r w:rsidR="00CE746B">
              <w:t>.</w:t>
            </w:r>
          </w:p>
        </w:tc>
      </w:tr>
      <w:tr w:rsidR="00CE746B" w:rsidRPr="0037264E" w:rsidTr="00DE6919">
        <w:tc>
          <w:tcPr>
            <w:tcW w:w="2088" w:type="dxa"/>
          </w:tcPr>
          <w:p w:rsidR="00CE746B" w:rsidRPr="0037264E" w:rsidRDefault="00CE746B" w:rsidP="003319CB">
            <w:r w:rsidRPr="0037264E">
              <w:t>a.</w:t>
            </w:r>
          </w:p>
        </w:tc>
        <w:tc>
          <w:tcPr>
            <w:tcW w:w="7290" w:type="dxa"/>
          </w:tcPr>
          <w:p w:rsidR="00CE746B" w:rsidRPr="00D56270" w:rsidRDefault="00141AA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24"/>
                <w:sz w:val="20"/>
                <w:szCs w:val="20"/>
              </w:rPr>
              <w:object w:dxaOrig="380" w:dyaOrig="620">
                <v:shape id="_x0000_i1066" type="#_x0000_t75" alt="" style="width:19.15pt;height:30.95pt;mso-width-percent:0;mso-height-percent:0;mso-width-percent:0;mso-height-percent:0" o:ole="">
                  <v:imagedata r:id="rId689" o:title=""/>
                </v:shape>
                <o:OLEObject Type="Embed" ProgID="Equation.DSMT4" ShapeID="_x0000_i1066" DrawAspect="Content" ObjectID="_1730119702" r:id="rId690"/>
              </w:object>
            </w:r>
          </w:p>
        </w:tc>
      </w:tr>
      <w:tr w:rsidR="00CE746B" w:rsidRPr="0037264E" w:rsidTr="00DE6919">
        <w:tc>
          <w:tcPr>
            <w:tcW w:w="2088" w:type="dxa"/>
          </w:tcPr>
          <w:p w:rsidR="00CE746B" w:rsidRPr="0037264E" w:rsidRDefault="00CE746B" w:rsidP="003319CB">
            <w:r w:rsidRPr="0037264E">
              <w:t>b.</w:t>
            </w:r>
          </w:p>
        </w:tc>
        <w:tc>
          <w:tcPr>
            <w:tcW w:w="7290" w:type="dxa"/>
          </w:tcPr>
          <w:p w:rsidR="00CE746B" w:rsidRPr="00D56270" w:rsidRDefault="00141AA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24"/>
                <w:sz w:val="20"/>
                <w:szCs w:val="20"/>
              </w:rPr>
              <w:object w:dxaOrig="240" w:dyaOrig="620">
                <v:shape id="_x0000_i1067" type="#_x0000_t75" alt="" style="width:12.1pt;height:30.95pt;mso-width-percent:0;mso-height-percent:0;mso-width-percent:0;mso-height-percent:0" o:ole="">
                  <v:imagedata r:id="rId691" o:title=""/>
                </v:shape>
                <o:OLEObject Type="Embed" ProgID="Equation.DSMT4" ShapeID="_x0000_i1067" DrawAspect="Content" ObjectID="_1730119703" r:id="rId692"/>
              </w:object>
            </w:r>
          </w:p>
        </w:tc>
      </w:tr>
      <w:tr w:rsidR="00CE746B" w:rsidRPr="0037264E" w:rsidTr="00DE6919">
        <w:tc>
          <w:tcPr>
            <w:tcW w:w="2088" w:type="dxa"/>
          </w:tcPr>
          <w:p w:rsidR="00CE746B" w:rsidRPr="0037264E" w:rsidRDefault="00CE746B" w:rsidP="003319CB">
            <w:r w:rsidRPr="0037264E">
              <w:t>c.</w:t>
            </w:r>
          </w:p>
        </w:tc>
        <w:tc>
          <w:tcPr>
            <w:tcW w:w="7290" w:type="dxa"/>
          </w:tcPr>
          <w:p w:rsidR="00CE746B" w:rsidRPr="00D56270" w:rsidRDefault="00141AA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24"/>
                <w:sz w:val="20"/>
                <w:szCs w:val="20"/>
              </w:rPr>
              <w:object w:dxaOrig="240" w:dyaOrig="620">
                <v:shape id="_x0000_i1068" type="#_x0000_t75" alt="" style="width:12.1pt;height:30.95pt;mso-width-percent:0;mso-height-percent:0;mso-width-percent:0;mso-height-percent:0" o:ole="">
                  <v:imagedata r:id="rId693" o:title=""/>
                </v:shape>
                <o:OLEObject Type="Embed" ProgID="Equation.DSMT4" ShapeID="_x0000_i1068" DrawAspect="Content" ObjectID="_1730119704" r:id="rId694"/>
              </w:object>
            </w:r>
          </w:p>
        </w:tc>
      </w:tr>
      <w:tr w:rsidR="00CE746B" w:rsidRPr="0037264E" w:rsidTr="00DE6919">
        <w:tc>
          <w:tcPr>
            <w:tcW w:w="2088" w:type="dxa"/>
          </w:tcPr>
          <w:p w:rsidR="00CE746B" w:rsidRPr="0037264E" w:rsidRDefault="00CE746B" w:rsidP="003319CB">
            <w:r w:rsidRPr="0037264E">
              <w:t>d.</w:t>
            </w:r>
          </w:p>
        </w:tc>
        <w:tc>
          <w:tcPr>
            <w:tcW w:w="7290" w:type="dxa"/>
          </w:tcPr>
          <w:p w:rsidR="00CE746B" w:rsidRPr="00D56270" w:rsidRDefault="00141AA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24"/>
                <w:sz w:val="20"/>
                <w:szCs w:val="20"/>
              </w:rPr>
              <w:object w:dxaOrig="360" w:dyaOrig="620">
                <v:shape id="_x0000_i1069" type="#_x0000_t75" alt="" style="width:18pt;height:30.95pt;mso-width-percent:0;mso-height-percent:0;mso-width-percent:0;mso-height-percent:0" o:ole="">
                  <v:imagedata r:id="rId695" o:title=""/>
                </v:shape>
                <o:OLEObject Type="Embed" ProgID="Equation.DSMT4" ShapeID="_x0000_i1069" DrawAspect="Content" ObjectID="_1730119705" r:id="rId696"/>
              </w:object>
            </w:r>
          </w:p>
        </w:tc>
      </w:tr>
      <w:tr w:rsidR="00CE746B" w:rsidRPr="0037264E">
        <w:tc>
          <w:tcPr>
            <w:tcW w:w="2088" w:type="dxa"/>
          </w:tcPr>
          <w:p w:rsidR="00CE746B" w:rsidRPr="0037264E" w:rsidRDefault="00CE746B" w:rsidP="003319CB">
            <w:r w:rsidRPr="0037264E">
              <w:t>e.</w:t>
            </w:r>
          </w:p>
        </w:tc>
        <w:tc>
          <w:tcPr>
            <w:tcW w:w="7290" w:type="dxa"/>
            <w:vAlign w:val="center"/>
          </w:tcPr>
          <w:p w:rsidR="00CE746B" w:rsidRPr="0037264E" w:rsidRDefault="00CE746B" w:rsidP="00D92BBD">
            <w:pPr>
              <w:pStyle w:val="NoSpacing"/>
            </w:pPr>
          </w:p>
        </w:tc>
      </w:tr>
      <w:tr w:rsidR="00CE746B" w:rsidRPr="0037264E">
        <w:tc>
          <w:tcPr>
            <w:tcW w:w="2088" w:type="dxa"/>
          </w:tcPr>
          <w:p w:rsidR="00CE746B" w:rsidRPr="0037264E" w:rsidRDefault="00CE746B" w:rsidP="003319CB">
            <w:r w:rsidRPr="0037264E">
              <w:t>f.</w:t>
            </w:r>
          </w:p>
        </w:tc>
        <w:tc>
          <w:tcPr>
            <w:tcW w:w="7290" w:type="dxa"/>
          </w:tcPr>
          <w:p w:rsidR="00CE746B" w:rsidRPr="0037264E" w:rsidRDefault="00CE746B" w:rsidP="003319CB"/>
        </w:tc>
      </w:tr>
      <w:tr w:rsidR="00CE746B" w:rsidRPr="0037264E">
        <w:tc>
          <w:tcPr>
            <w:tcW w:w="2088" w:type="dxa"/>
          </w:tcPr>
          <w:p w:rsidR="00CE746B" w:rsidRPr="0037264E" w:rsidRDefault="00CE746B" w:rsidP="003319CB">
            <w:r w:rsidRPr="0037264E">
              <w:t>ANS:</w:t>
            </w:r>
          </w:p>
        </w:tc>
        <w:tc>
          <w:tcPr>
            <w:tcW w:w="7290" w:type="dxa"/>
          </w:tcPr>
          <w:p w:rsidR="00CE746B" w:rsidRPr="0037264E" w:rsidRDefault="00CE746B" w:rsidP="003319CB">
            <w:r>
              <w:t>B</w:t>
            </w:r>
          </w:p>
        </w:tc>
      </w:tr>
      <w:tr w:rsidR="00CE746B" w:rsidRPr="0037264E">
        <w:tc>
          <w:tcPr>
            <w:tcW w:w="2088" w:type="dxa"/>
          </w:tcPr>
          <w:p w:rsidR="00CE746B" w:rsidRPr="0037264E" w:rsidRDefault="00CE746B" w:rsidP="003319CB">
            <w:r w:rsidRPr="0037264E">
              <w:t>PTS:</w:t>
            </w:r>
          </w:p>
        </w:tc>
        <w:tc>
          <w:tcPr>
            <w:tcW w:w="7290" w:type="dxa"/>
          </w:tcPr>
          <w:p w:rsidR="00CE746B" w:rsidRPr="0037264E" w:rsidRDefault="00CE746B" w:rsidP="003319CB"/>
        </w:tc>
      </w:tr>
      <w:tr w:rsidR="00CE746B" w:rsidRPr="0037264E">
        <w:tc>
          <w:tcPr>
            <w:tcW w:w="2088" w:type="dxa"/>
          </w:tcPr>
          <w:p w:rsidR="00CE746B" w:rsidRPr="0037264E" w:rsidRDefault="00CE746B" w:rsidP="003319CB">
            <w:r w:rsidRPr="0037264E">
              <w:t>CHAPTER:</w:t>
            </w:r>
          </w:p>
        </w:tc>
        <w:tc>
          <w:tcPr>
            <w:tcW w:w="7290" w:type="dxa"/>
          </w:tcPr>
          <w:p w:rsidR="00CE746B" w:rsidRPr="0037264E" w:rsidRDefault="00CE746B" w:rsidP="003319CB">
            <w:r w:rsidRPr="0037264E">
              <w:t>7</w:t>
            </w:r>
          </w:p>
        </w:tc>
      </w:tr>
      <w:tr w:rsidR="00CE746B" w:rsidRPr="0037264E">
        <w:tc>
          <w:tcPr>
            <w:tcW w:w="2088" w:type="dxa"/>
          </w:tcPr>
          <w:p w:rsidR="00CE746B" w:rsidRPr="0037264E" w:rsidRDefault="00CE746B" w:rsidP="003319CB">
            <w:r w:rsidRPr="0037264E">
              <w:t>MIX CHOICES:</w:t>
            </w:r>
          </w:p>
        </w:tc>
        <w:tc>
          <w:tcPr>
            <w:tcW w:w="7290" w:type="dxa"/>
          </w:tcPr>
          <w:p w:rsidR="00CE746B" w:rsidRPr="0037264E" w:rsidRDefault="00CE746B" w:rsidP="003319CB">
            <w:r w:rsidRPr="0037264E">
              <w:t>Yes</w:t>
            </w:r>
          </w:p>
        </w:tc>
      </w:tr>
    </w:tbl>
    <w:p w:rsidR="00D724AE" w:rsidRPr="0037264E" w:rsidRDefault="00D724AE" w:rsidP="00D724AE"/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D11A6C" w:rsidRPr="0037264E">
        <w:tc>
          <w:tcPr>
            <w:tcW w:w="2077" w:type="dxa"/>
          </w:tcPr>
          <w:p w:rsidR="00D11A6C" w:rsidRPr="0037264E" w:rsidRDefault="00633B4B" w:rsidP="003319CB">
            <w:r w:rsidRPr="0037264E">
              <w:t>QN=</w:t>
            </w:r>
            <w:r w:rsidR="000E3471">
              <w:t>12</w:t>
            </w:r>
          </w:p>
        </w:tc>
        <w:tc>
          <w:tcPr>
            <w:tcW w:w="7323" w:type="dxa"/>
            <w:vAlign w:val="center"/>
          </w:tcPr>
          <w:p w:rsidR="00D11A6C" w:rsidRPr="00CE746B" w:rsidRDefault="00B82059" w:rsidP="00CE746B">
            <w:pPr>
              <w:rPr>
                <w:sz w:val="20"/>
                <w:szCs w:val="20"/>
              </w:rPr>
            </w:pPr>
            <w:r>
              <w:t xml:space="preserve">(Level 2) </w:t>
            </w:r>
            <w:r w:rsidR="00CE746B" w:rsidRPr="00D56270">
              <w:rPr>
                <w:sz w:val="20"/>
                <w:szCs w:val="20"/>
              </w:rPr>
              <w:t xml:space="preserve">Find the volume of a right circular cone with height </w:t>
            </w:r>
            <w:r w:rsidR="00CE746B" w:rsidRPr="00D56270">
              <w:rPr>
                <w:i/>
                <w:iCs/>
                <w:sz w:val="20"/>
                <w:szCs w:val="20"/>
              </w:rPr>
              <w:t>h</w:t>
            </w:r>
            <w:r w:rsidR="00CE746B" w:rsidRPr="00D56270">
              <w:rPr>
                <w:sz w:val="20"/>
                <w:szCs w:val="20"/>
              </w:rPr>
              <w:t xml:space="preserve"> = 36 and base radius </w:t>
            </w:r>
            <w:r w:rsidR="00CE746B" w:rsidRPr="00D56270">
              <w:rPr>
                <w:i/>
                <w:iCs/>
                <w:sz w:val="20"/>
                <w:szCs w:val="20"/>
              </w:rPr>
              <w:t>r</w:t>
            </w:r>
            <w:r w:rsidR="00CE746B" w:rsidRPr="00D56270">
              <w:rPr>
                <w:sz w:val="20"/>
                <w:szCs w:val="20"/>
              </w:rPr>
              <w:t xml:space="preserve"> = 5</w:t>
            </w:r>
            <w:r w:rsidR="00CE746B">
              <w:rPr>
                <w:sz w:val="20"/>
                <w:szCs w:val="20"/>
              </w:rPr>
              <w:t>.</w:t>
            </w:r>
          </w:p>
        </w:tc>
      </w:tr>
      <w:tr w:rsidR="00CE746B" w:rsidRPr="0037264E" w:rsidTr="00DE6919">
        <w:tc>
          <w:tcPr>
            <w:tcW w:w="2077" w:type="dxa"/>
          </w:tcPr>
          <w:p w:rsidR="00CE746B" w:rsidRPr="0037264E" w:rsidRDefault="00CE746B" w:rsidP="003319CB">
            <w:r w:rsidRPr="0037264E">
              <w:t>a.</w:t>
            </w:r>
          </w:p>
        </w:tc>
        <w:tc>
          <w:tcPr>
            <w:tcW w:w="7323" w:type="dxa"/>
          </w:tcPr>
          <w:p w:rsidR="00CE746B" w:rsidRPr="00D56270" w:rsidRDefault="00141AA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6"/>
                <w:sz w:val="20"/>
                <w:szCs w:val="20"/>
              </w:rPr>
              <w:object w:dxaOrig="560" w:dyaOrig="279">
                <v:shape id="_x0000_i1070" type="#_x0000_t75" alt="" style="width:27.85pt;height:14.05pt;mso-width-percent:0;mso-height-percent:0;mso-width-percent:0;mso-height-percent:0" o:ole="">
                  <v:imagedata r:id="rId697" o:title=""/>
                </v:shape>
                <o:OLEObject Type="Embed" ProgID="Equation.DSMT4" ShapeID="_x0000_i1070" DrawAspect="Content" ObjectID="_1730119706" r:id="rId698"/>
              </w:object>
            </w:r>
          </w:p>
        </w:tc>
      </w:tr>
      <w:tr w:rsidR="00CE746B" w:rsidRPr="0037264E" w:rsidTr="00DE6919">
        <w:tc>
          <w:tcPr>
            <w:tcW w:w="2077" w:type="dxa"/>
          </w:tcPr>
          <w:p w:rsidR="00CE746B" w:rsidRPr="0037264E" w:rsidRDefault="00CE746B" w:rsidP="003319CB">
            <w:r w:rsidRPr="0037264E">
              <w:t>b.</w:t>
            </w:r>
          </w:p>
        </w:tc>
        <w:tc>
          <w:tcPr>
            <w:tcW w:w="7323" w:type="dxa"/>
          </w:tcPr>
          <w:p w:rsidR="00CE746B" w:rsidRPr="00D56270" w:rsidRDefault="00141AA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6"/>
                <w:sz w:val="20"/>
                <w:szCs w:val="20"/>
              </w:rPr>
              <w:object w:dxaOrig="420" w:dyaOrig="279">
                <v:shape id="_x0000_i1071" type="#_x0000_t75" alt="" style="width:21.1pt;height:14.05pt;mso-width-percent:0;mso-height-percent:0;mso-width-percent:0;mso-height-percent:0" o:ole="">
                  <v:imagedata r:id="rId699" o:title=""/>
                </v:shape>
                <o:OLEObject Type="Embed" ProgID="Equation.DSMT4" ShapeID="_x0000_i1071" DrawAspect="Content" ObjectID="_1730119707" r:id="rId700"/>
              </w:object>
            </w:r>
          </w:p>
        </w:tc>
      </w:tr>
      <w:tr w:rsidR="00CE746B" w:rsidRPr="0037264E" w:rsidTr="00DE6919">
        <w:tc>
          <w:tcPr>
            <w:tcW w:w="2077" w:type="dxa"/>
          </w:tcPr>
          <w:p w:rsidR="00CE746B" w:rsidRPr="0037264E" w:rsidRDefault="00CE746B" w:rsidP="003319CB">
            <w:r w:rsidRPr="0037264E">
              <w:t>c.</w:t>
            </w:r>
          </w:p>
        </w:tc>
        <w:tc>
          <w:tcPr>
            <w:tcW w:w="7323" w:type="dxa"/>
          </w:tcPr>
          <w:p w:rsidR="00CE746B" w:rsidRPr="00D56270" w:rsidRDefault="00141AA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6"/>
                <w:sz w:val="20"/>
                <w:szCs w:val="20"/>
              </w:rPr>
              <w:object w:dxaOrig="580" w:dyaOrig="279">
                <v:shape id="_x0000_i1072" type="#_x0000_t75" alt="" style="width:28.95pt;height:14.05pt;mso-width-percent:0;mso-height-percent:0;mso-width-percent:0;mso-height-percent:0" o:ole="">
                  <v:imagedata r:id="rId701" o:title=""/>
                </v:shape>
                <o:OLEObject Type="Embed" ProgID="Equation.DSMT4" ShapeID="_x0000_i1072" DrawAspect="Content" ObjectID="_1730119708" r:id="rId702"/>
              </w:object>
            </w:r>
          </w:p>
        </w:tc>
      </w:tr>
      <w:tr w:rsidR="00CE746B" w:rsidRPr="0037264E" w:rsidTr="00DE6919">
        <w:tc>
          <w:tcPr>
            <w:tcW w:w="2077" w:type="dxa"/>
          </w:tcPr>
          <w:p w:rsidR="00CE746B" w:rsidRPr="0037264E" w:rsidRDefault="00CE746B" w:rsidP="003319CB">
            <w:r w:rsidRPr="0037264E">
              <w:t>d.</w:t>
            </w:r>
          </w:p>
        </w:tc>
        <w:tc>
          <w:tcPr>
            <w:tcW w:w="7323" w:type="dxa"/>
          </w:tcPr>
          <w:p w:rsidR="00CE746B" w:rsidRPr="00D56270" w:rsidRDefault="00141AA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6"/>
                <w:sz w:val="20"/>
                <w:szCs w:val="20"/>
              </w:rPr>
              <w:object w:dxaOrig="400" w:dyaOrig="279">
                <v:shape id="_x0000_i1073" type="#_x0000_t75" alt="" style="width:19.95pt;height:14.05pt;mso-width-percent:0;mso-height-percent:0;mso-width-percent:0;mso-height-percent:0" o:ole="">
                  <v:imagedata r:id="rId703" o:title=""/>
                </v:shape>
                <o:OLEObject Type="Embed" ProgID="Equation.DSMT4" ShapeID="_x0000_i1073" DrawAspect="Content" ObjectID="_1730119709" r:id="rId704"/>
              </w:object>
            </w:r>
          </w:p>
        </w:tc>
      </w:tr>
      <w:tr w:rsidR="00CE746B" w:rsidRPr="0037264E">
        <w:tc>
          <w:tcPr>
            <w:tcW w:w="2077" w:type="dxa"/>
          </w:tcPr>
          <w:p w:rsidR="00CE746B" w:rsidRPr="0037264E" w:rsidRDefault="00CE746B" w:rsidP="003319CB">
            <w:r w:rsidRPr="0037264E">
              <w:t>e.</w:t>
            </w:r>
          </w:p>
        </w:tc>
        <w:tc>
          <w:tcPr>
            <w:tcW w:w="7323" w:type="dxa"/>
          </w:tcPr>
          <w:p w:rsidR="00CE746B" w:rsidRPr="00D56270" w:rsidRDefault="00141AA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10"/>
                <w:sz w:val="20"/>
                <w:szCs w:val="20"/>
              </w:rPr>
              <w:object w:dxaOrig="1340" w:dyaOrig="320">
                <v:shape id="_x0000_i1074" type="#_x0000_t75" alt="" style="width:66.95pt;height:16.05pt;mso-width-percent:0;mso-height-percent:0;mso-width-percent:0;mso-height-percent:0" o:ole="">
                  <v:imagedata r:id="rId705" o:title=""/>
                </v:shape>
                <o:OLEObject Type="Embed" ProgID="Equation.DSMT4" ShapeID="_x0000_i1074" DrawAspect="Content" ObjectID="_1730119710" r:id="rId706"/>
              </w:object>
            </w:r>
          </w:p>
        </w:tc>
      </w:tr>
      <w:tr w:rsidR="00CE746B" w:rsidRPr="0037264E">
        <w:tc>
          <w:tcPr>
            <w:tcW w:w="2077" w:type="dxa"/>
          </w:tcPr>
          <w:p w:rsidR="00CE746B" w:rsidRPr="0037264E" w:rsidRDefault="00CE746B" w:rsidP="003319CB">
            <w:r w:rsidRPr="0037264E">
              <w:t>f.</w:t>
            </w:r>
          </w:p>
        </w:tc>
        <w:tc>
          <w:tcPr>
            <w:tcW w:w="7323" w:type="dxa"/>
          </w:tcPr>
          <w:p w:rsidR="00CE746B" w:rsidRPr="0037264E" w:rsidRDefault="00CE746B" w:rsidP="003319CB"/>
        </w:tc>
      </w:tr>
      <w:tr w:rsidR="00CE746B" w:rsidRPr="0037264E">
        <w:tc>
          <w:tcPr>
            <w:tcW w:w="2077" w:type="dxa"/>
          </w:tcPr>
          <w:p w:rsidR="00CE746B" w:rsidRPr="0037264E" w:rsidRDefault="00CE746B" w:rsidP="003319CB">
            <w:r w:rsidRPr="0037264E">
              <w:t>ANS:</w:t>
            </w:r>
          </w:p>
        </w:tc>
        <w:tc>
          <w:tcPr>
            <w:tcW w:w="7323" w:type="dxa"/>
          </w:tcPr>
          <w:p w:rsidR="00CE746B" w:rsidRPr="0037264E" w:rsidRDefault="00CE746B" w:rsidP="003319CB">
            <w:r>
              <w:t>C</w:t>
            </w:r>
          </w:p>
        </w:tc>
      </w:tr>
      <w:tr w:rsidR="00CE746B" w:rsidRPr="0037264E">
        <w:tc>
          <w:tcPr>
            <w:tcW w:w="2077" w:type="dxa"/>
          </w:tcPr>
          <w:p w:rsidR="00CE746B" w:rsidRPr="0037264E" w:rsidRDefault="00CE746B" w:rsidP="003319CB">
            <w:r w:rsidRPr="0037264E">
              <w:t>PTS:</w:t>
            </w:r>
          </w:p>
        </w:tc>
        <w:tc>
          <w:tcPr>
            <w:tcW w:w="7323" w:type="dxa"/>
          </w:tcPr>
          <w:p w:rsidR="00CE746B" w:rsidRPr="0037264E" w:rsidRDefault="00CE746B" w:rsidP="003319CB"/>
        </w:tc>
      </w:tr>
      <w:tr w:rsidR="00CE746B" w:rsidRPr="0037264E">
        <w:tc>
          <w:tcPr>
            <w:tcW w:w="2077" w:type="dxa"/>
          </w:tcPr>
          <w:p w:rsidR="00CE746B" w:rsidRPr="0037264E" w:rsidRDefault="00CE746B" w:rsidP="003319CB">
            <w:r w:rsidRPr="0037264E">
              <w:t>CHAPTER:</w:t>
            </w:r>
          </w:p>
        </w:tc>
        <w:tc>
          <w:tcPr>
            <w:tcW w:w="7323" w:type="dxa"/>
          </w:tcPr>
          <w:p w:rsidR="00CE746B" w:rsidRPr="0037264E" w:rsidRDefault="00CE746B" w:rsidP="003319CB">
            <w:r w:rsidRPr="0037264E">
              <w:t>7</w:t>
            </w:r>
          </w:p>
        </w:tc>
      </w:tr>
      <w:tr w:rsidR="00CE746B" w:rsidRPr="0037264E">
        <w:tc>
          <w:tcPr>
            <w:tcW w:w="2077" w:type="dxa"/>
          </w:tcPr>
          <w:p w:rsidR="00CE746B" w:rsidRPr="0037264E" w:rsidRDefault="00CE746B" w:rsidP="003319CB">
            <w:r w:rsidRPr="0037264E">
              <w:t>MIX CHOICES:</w:t>
            </w:r>
          </w:p>
        </w:tc>
        <w:tc>
          <w:tcPr>
            <w:tcW w:w="7323" w:type="dxa"/>
          </w:tcPr>
          <w:p w:rsidR="00CE746B" w:rsidRPr="0037264E" w:rsidRDefault="00CE746B" w:rsidP="003319CB">
            <w:r w:rsidRPr="0037264E">
              <w:t>Yes</w:t>
            </w:r>
          </w:p>
        </w:tc>
      </w:tr>
    </w:tbl>
    <w:p w:rsidR="00D724AE" w:rsidRPr="0037264E" w:rsidRDefault="00D724AE" w:rsidP="00D724AE"/>
    <w:p w:rsidR="00D724AE" w:rsidRPr="0037264E" w:rsidRDefault="00D724AE" w:rsidP="00D724AE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D11A6C" w:rsidRPr="0037264E">
        <w:tc>
          <w:tcPr>
            <w:tcW w:w="2088" w:type="dxa"/>
          </w:tcPr>
          <w:p w:rsidR="00D11A6C" w:rsidRPr="0037264E" w:rsidRDefault="00691DD9" w:rsidP="003319CB">
            <w:r w:rsidRPr="0037264E">
              <w:lastRenderedPageBreak/>
              <w:t>QN=</w:t>
            </w:r>
            <w:r w:rsidR="000E3471">
              <w:t>13</w:t>
            </w:r>
          </w:p>
        </w:tc>
        <w:tc>
          <w:tcPr>
            <w:tcW w:w="7290" w:type="dxa"/>
            <w:vAlign w:val="center"/>
          </w:tcPr>
          <w:p w:rsidR="00EB6258" w:rsidRDefault="00B82059" w:rsidP="00EB6258">
            <w:pPr>
              <w:rPr>
                <w:rFonts w:ascii="Calibri" w:hAnsi="Calibri"/>
                <w:sz w:val="22"/>
                <w:szCs w:val="22"/>
              </w:rPr>
            </w:pPr>
            <w:r>
              <w:t xml:space="preserve">(Level 2) </w:t>
            </w:r>
            <w:r w:rsidR="00EB6258">
              <w:rPr>
                <w:rFonts w:ascii="Calibri" w:hAnsi="Calibri"/>
                <w:sz w:val="22"/>
                <w:szCs w:val="22"/>
              </w:rPr>
              <w:t>The region R enclosed by the curves y = x and y=x</w:t>
            </w:r>
            <w:r w:rsidR="00EB6258">
              <w:rPr>
                <w:rFonts w:ascii="Calibri" w:hAnsi="Calibri"/>
                <w:sz w:val="22"/>
                <w:szCs w:val="22"/>
                <w:vertAlign w:val="superscript"/>
              </w:rPr>
              <w:t>2</w:t>
            </w:r>
            <w:r w:rsidR="00EB6258">
              <w:rPr>
                <w:rFonts w:ascii="Calibri" w:hAnsi="Calibri"/>
                <w:sz w:val="22"/>
                <w:szCs w:val="22"/>
              </w:rPr>
              <w:t xml:space="preserve"> is rotated about the line</w:t>
            </w:r>
            <w:bookmarkStart w:id="0" w:name="_GoBack"/>
            <w:bookmarkEnd w:id="0"/>
          </w:p>
          <w:p w:rsidR="00D11A6C" w:rsidRPr="0037264E" w:rsidRDefault="00EB6258" w:rsidP="00EB6258">
            <w:r>
              <w:rPr>
                <w:rFonts w:ascii="Calibri" w:hAnsi="Calibri"/>
                <w:sz w:val="22"/>
                <w:szCs w:val="22"/>
              </w:rPr>
              <w:t xml:space="preserve"> x=-2. Find the volume of the resulting solid.</w:t>
            </w:r>
          </w:p>
        </w:tc>
      </w:tr>
      <w:tr w:rsidR="00CE746B" w:rsidRPr="0037264E" w:rsidTr="00DE6919">
        <w:tc>
          <w:tcPr>
            <w:tcW w:w="2088" w:type="dxa"/>
          </w:tcPr>
          <w:p w:rsidR="00CE746B" w:rsidRPr="0037264E" w:rsidRDefault="00CE746B" w:rsidP="003319CB">
            <w:r w:rsidRPr="0037264E">
              <w:t>a.</w:t>
            </w:r>
          </w:p>
        </w:tc>
        <w:tc>
          <w:tcPr>
            <w:tcW w:w="7290" w:type="dxa"/>
          </w:tcPr>
          <w:p w:rsidR="00CE746B" w:rsidRPr="00D56270" w:rsidRDefault="006D2CBC" w:rsidP="00DE691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9/6</w:t>
            </w:r>
          </w:p>
        </w:tc>
      </w:tr>
      <w:tr w:rsidR="00CE746B" w:rsidRPr="0037264E" w:rsidTr="00DE6919">
        <w:tc>
          <w:tcPr>
            <w:tcW w:w="2088" w:type="dxa"/>
          </w:tcPr>
          <w:p w:rsidR="00CE746B" w:rsidRPr="0037264E" w:rsidRDefault="00CE746B" w:rsidP="003319CB">
            <w:r w:rsidRPr="0037264E">
              <w:t>b.</w:t>
            </w:r>
          </w:p>
        </w:tc>
        <w:tc>
          <w:tcPr>
            <w:tcW w:w="7290" w:type="dxa"/>
          </w:tcPr>
          <w:p w:rsidR="00CE746B" w:rsidRPr="00D56270" w:rsidRDefault="006D2CBC" w:rsidP="00DE691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9π/6</w:t>
            </w:r>
          </w:p>
        </w:tc>
      </w:tr>
      <w:tr w:rsidR="00CE746B" w:rsidRPr="0037264E" w:rsidTr="00DE6919">
        <w:tc>
          <w:tcPr>
            <w:tcW w:w="2088" w:type="dxa"/>
          </w:tcPr>
          <w:p w:rsidR="00CE746B" w:rsidRPr="0037264E" w:rsidRDefault="00CE746B" w:rsidP="003319CB">
            <w:r w:rsidRPr="0037264E">
              <w:t>c.</w:t>
            </w:r>
          </w:p>
        </w:tc>
        <w:tc>
          <w:tcPr>
            <w:tcW w:w="7290" w:type="dxa"/>
          </w:tcPr>
          <w:p w:rsidR="00CE746B" w:rsidRPr="00D56270" w:rsidRDefault="006D2CBC" w:rsidP="00DE691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π</w:t>
            </w:r>
          </w:p>
        </w:tc>
      </w:tr>
      <w:tr w:rsidR="00CE746B" w:rsidRPr="0037264E" w:rsidTr="00DE6919">
        <w:tc>
          <w:tcPr>
            <w:tcW w:w="2088" w:type="dxa"/>
          </w:tcPr>
          <w:p w:rsidR="00CE746B" w:rsidRPr="0037264E" w:rsidRDefault="00CE746B" w:rsidP="003319CB">
            <w:r w:rsidRPr="0037264E">
              <w:t>d.</w:t>
            </w:r>
          </w:p>
        </w:tc>
        <w:tc>
          <w:tcPr>
            <w:tcW w:w="7290" w:type="dxa"/>
          </w:tcPr>
          <w:p w:rsidR="00CE746B" w:rsidRPr="00D56270" w:rsidRDefault="006D2CBC" w:rsidP="00DE691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π/6</w:t>
            </w:r>
          </w:p>
        </w:tc>
      </w:tr>
      <w:tr w:rsidR="00CE746B" w:rsidRPr="0037264E">
        <w:tc>
          <w:tcPr>
            <w:tcW w:w="2088" w:type="dxa"/>
          </w:tcPr>
          <w:p w:rsidR="00CE746B" w:rsidRPr="0037264E" w:rsidRDefault="00CE746B" w:rsidP="003319CB">
            <w:r w:rsidRPr="0037264E">
              <w:t>e.</w:t>
            </w:r>
          </w:p>
        </w:tc>
        <w:tc>
          <w:tcPr>
            <w:tcW w:w="7290" w:type="dxa"/>
            <w:vAlign w:val="center"/>
          </w:tcPr>
          <w:p w:rsidR="00CE746B" w:rsidRPr="0037264E" w:rsidRDefault="00CE746B" w:rsidP="00D92BBD">
            <w:pPr>
              <w:pStyle w:val="NoSpacing"/>
            </w:pPr>
          </w:p>
        </w:tc>
      </w:tr>
      <w:tr w:rsidR="00CE746B" w:rsidRPr="0037264E">
        <w:tc>
          <w:tcPr>
            <w:tcW w:w="2088" w:type="dxa"/>
          </w:tcPr>
          <w:p w:rsidR="00CE746B" w:rsidRPr="0037264E" w:rsidRDefault="00CE746B" w:rsidP="003319CB">
            <w:r w:rsidRPr="0037264E">
              <w:t>f.</w:t>
            </w:r>
          </w:p>
        </w:tc>
        <w:tc>
          <w:tcPr>
            <w:tcW w:w="7290" w:type="dxa"/>
          </w:tcPr>
          <w:p w:rsidR="00CE746B" w:rsidRPr="0037264E" w:rsidRDefault="00CE746B" w:rsidP="003319CB"/>
        </w:tc>
      </w:tr>
      <w:tr w:rsidR="00CE746B" w:rsidRPr="0037264E">
        <w:tc>
          <w:tcPr>
            <w:tcW w:w="2088" w:type="dxa"/>
          </w:tcPr>
          <w:p w:rsidR="00CE746B" w:rsidRPr="0037264E" w:rsidRDefault="00CE746B" w:rsidP="003319CB">
            <w:r w:rsidRPr="0037264E">
              <w:t>ANS:</w:t>
            </w:r>
          </w:p>
        </w:tc>
        <w:tc>
          <w:tcPr>
            <w:tcW w:w="7290" w:type="dxa"/>
          </w:tcPr>
          <w:p w:rsidR="00CE746B" w:rsidRPr="0037264E" w:rsidRDefault="006D2CBC" w:rsidP="003319CB">
            <w:r>
              <w:t>B</w:t>
            </w:r>
          </w:p>
        </w:tc>
      </w:tr>
      <w:tr w:rsidR="00CE746B" w:rsidRPr="0037264E">
        <w:tc>
          <w:tcPr>
            <w:tcW w:w="2088" w:type="dxa"/>
          </w:tcPr>
          <w:p w:rsidR="00CE746B" w:rsidRPr="0037264E" w:rsidRDefault="00CE746B" w:rsidP="003319CB">
            <w:r w:rsidRPr="0037264E">
              <w:t>PTS:</w:t>
            </w:r>
          </w:p>
        </w:tc>
        <w:tc>
          <w:tcPr>
            <w:tcW w:w="7290" w:type="dxa"/>
          </w:tcPr>
          <w:p w:rsidR="00CE746B" w:rsidRPr="0037264E" w:rsidRDefault="00CE746B" w:rsidP="003319CB"/>
        </w:tc>
      </w:tr>
      <w:tr w:rsidR="00CE746B" w:rsidRPr="0037264E">
        <w:tc>
          <w:tcPr>
            <w:tcW w:w="2088" w:type="dxa"/>
          </w:tcPr>
          <w:p w:rsidR="00CE746B" w:rsidRPr="0037264E" w:rsidRDefault="00CE746B" w:rsidP="003319CB">
            <w:r w:rsidRPr="0037264E">
              <w:t>CHAPTER:</w:t>
            </w:r>
          </w:p>
        </w:tc>
        <w:tc>
          <w:tcPr>
            <w:tcW w:w="7290" w:type="dxa"/>
          </w:tcPr>
          <w:p w:rsidR="00CE746B" w:rsidRPr="0037264E" w:rsidRDefault="00CE746B" w:rsidP="003319CB">
            <w:r w:rsidRPr="0037264E">
              <w:t>7</w:t>
            </w:r>
          </w:p>
        </w:tc>
      </w:tr>
      <w:tr w:rsidR="00CE746B" w:rsidRPr="0037264E">
        <w:tc>
          <w:tcPr>
            <w:tcW w:w="2088" w:type="dxa"/>
          </w:tcPr>
          <w:p w:rsidR="00CE746B" w:rsidRPr="0037264E" w:rsidRDefault="00CE746B" w:rsidP="003319CB">
            <w:r w:rsidRPr="0037264E">
              <w:t>MIX CHOICES:</w:t>
            </w:r>
          </w:p>
        </w:tc>
        <w:tc>
          <w:tcPr>
            <w:tcW w:w="7290" w:type="dxa"/>
          </w:tcPr>
          <w:p w:rsidR="00CE746B" w:rsidRPr="0037264E" w:rsidRDefault="00CE746B" w:rsidP="003319CB">
            <w:r w:rsidRPr="0037264E">
              <w:t>Yes</w:t>
            </w:r>
          </w:p>
        </w:tc>
      </w:tr>
    </w:tbl>
    <w:p w:rsidR="00D724AE" w:rsidRPr="0037264E" w:rsidRDefault="00D724AE" w:rsidP="00D724AE"/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552354" w:rsidRPr="0037264E" w:rsidTr="00C73CB1">
        <w:tc>
          <w:tcPr>
            <w:tcW w:w="2077" w:type="dxa"/>
          </w:tcPr>
          <w:p w:rsidR="00552354" w:rsidRPr="0037264E" w:rsidRDefault="00552354" w:rsidP="00E37F8C">
            <w:r w:rsidRPr="0037264E">
              <w:t>QN=</w:t>
            </w:r>
            <w:r>
              <w:t>14</w:t>
            </w:r>
          </w:p>
        </w:tc>
        <w:tc>
          <w:tcPr>
            <w:tcW w:w="7323" w:type="dxa"/>
          </w:tcPr>
          <w:p w:rsidR="00552354" w:rsidRPr="00D56270" w:rsidRDefault="00B82059" w:rsidP="00C73CB1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t xml:space="preserve">(Level 2) </w:t>
            </w:r>
            <w:r w:rsidR="00552354" w:rsidRPr="00D56270">
              <w:rPr>
                <w:sz w:val="20"/>
                <w:szCs w:val="20"/>
              </w:rPr>
              <w:t xml:space="preserve">Find the number(s) </w:t>
            </w:r>
            <w:r w:rsidR="00552354" w:rsidRPr="00D56270">
              <w:rPr>
                <w:i/>
                <w:iCs/>
                <w:sz w:val="20"/>
                <w:szCs w:val="20"/>
              </w:rPr>
              <w:t>a</w:t>
            </w:r>
            <w:r w:rsidR="00552354" w:rsidRPr="00D56270">
              <w:rPr>
                <w:sz w:val="20"/>
                <w:szCs w:val="20"/>
              </w:rPr>
              <w:t xml:space="preserve"> such that the average value of the function</w:t>
            </w:r>
            <w:r w:rsidR="00141AAE" w:rsidRPr="00D56270">
              <w:rPr>
                <w:noProof/>
                <w:position w:val="-10"/>
                <w:sz w:val="20"/>
                <w:szCs w:val="20"/>
              </w:rPr>
              <w:object w:dxaOrig="1780" w:dyaOrig="380">
                <v:shape id="_x0000_i1075" type="#_x0000_t75" alt="" style="width:88.9pt;height:19.15pt;mso-width-percent:0;mso-height-percent:0;mso-width-percent:0;mso-height-percent:0" o:ole="">
                  <v:imagedata r:id="rId707" o:title=""/>
                </v:shape>
                <o:OLEObject Type="Embed" ProgID="Equation.DSMT4" ShapeID="_x0000_i1075" DrawAspect="Content" ObjectID="_1730119711" r:id="rId708"/>
              </w:object>
            </w:r>
            <w:r w:rsidR="00552354" w:rsidRPr="00D56270">
              <w:rPr>
                <w:sz w:val="20"/>
                <w:szCs w:val="20"/>
              </w:rPr>
              <w:t xml:space="preserve"> on the interval [0, </w:t>
            </w:r>
            <w:r w:rsidR="00552354" w:rsidRPr="00D56270">
              <w:rPr>
                <w:i/>
                <w:iCs/>
                <w:sz w:val="20"/>
                <w:szCs w:val="20"/>
              </w:rPr>
              <w:t>a</w:t>
            </w:r>
            <w:r w:rsidR="00552354" w:rsidRPr="00D56270">
              <w:rPr>
                <w:sz w:val="20"/>
                <w:szCs w:val="20"/>
              </w:rPr>
              <w:t xml:space="preserve">] is equal to 3. </w:t>
            </w:r>
          </w:p>
          <w:p w:rsidR="00552354" w:rsidRPr="00D56270" w:rsidRDefault="008D1024" w:rsidP="00C73CB1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94112" behindDoc="0" locked="0" layoutInCell="1" allowOverlap="1">
                      <wp:simplePos x="0" y="0"/>
                      <wp:positionH relativeFrom="column">
                        <wp:posOffset>1820460</wp:posOffset>
                      </wp:positionH>
                      <wp:positionV relativeFrom="paragraph">
                        <wp:posOffset>45691</wp:posOffset>
                      </wp:positionV>
                      <wp:extent cx="258120" cy="47520"/>
                      <wp:effectExtent l="38100" t="38100" r="34290" b="41910"/>
                      <wp:wrapNone/>
                      <wp:docPr id="395" name="Ink 39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0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8120" cy="47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C081F71" id="Ink 395" o:spid="_x0000_s1026" type="#_x0000_t75" style="position:absolute;margin-left:142.75pt;margin-top:3pt;width:21.5pt;height: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">
                      <v:imagedata r:id="rId710" o:title="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93088" behindDoc="0" locked="0" layoutInCell="1" allowOverlap="1">
                      <wp:simplePos x="0" y="0"/>
                      <wp:positionH relativeFrom="column">
                        <wp:posOffset>1808220</wp:posOffset>
                      </wp:positionH>
                      <wp:positionV relativeFrom="paragraph">
                        <wp:posOffset>28411</wp:posOffset>
                      </wp:positionV>
                      <wp:extent cx="292320" cy="37800"/>
                      <wp:effectExtent l="38100" t="38100" r="38100" b="38735"/>
                      <wp:wrapNone/>
                      <wp:docPr id="394" name="Ink 39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92320" cy="37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9E13628" id="Ink 394" o:spid="_x0000_s1026" type="#_x0000_t75" style="position:absolute;margin-left:141.85pt;margin-top:1.65pt;width:24.2pt;height:4.2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">
                      <v:imagedata r:id="rId712" o:title="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92064" behindDoc="0" locked="0" layoutInCell="1" allowOverlap="1">
                      <wp:simplePos x="0" y="0"/>
                      <wp:positionH relativeFrom="column">
                        <wp:posOffset>1816860</wp:posOffset>
                      </wp:positionH>
                      <wp:positionV relativeFrom="paragraph">
                        <wp:posOffset>8251</wp:posOffset>
                      </wp:positionV>
                      <wp:extent cx="273240" cy="41760"/>
                      <wp:effectExtent l="38100" t="38100" r="31750" b="34925"/>
                      <wp:wrapNone/>
                      <wp:docPr id="393" name="Ink 39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73240" cy="41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82D9C3D" id="Ink 393" o:spid="_x0000_s1026" type="#_x0000_t75" style="position:absolute;margin-left:142.45pt;margin-top:.05pt;width:22.7pt;height:4.55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">
                      <v:imagedata r:id="rId714" o:title="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91040" behindDoc="0" locked="0" layoutInCell="1" allowOverlap="1">
                      <wp:simplePos x="0" y="0"/>
                      <wp:positionH relativeFrom="column">
                        <wp:posOffset>1928820</wp:posOffset>
                      </wp:positionH>
                      <wp:positionV relativeFrom="paragraph">
                        <wp:posOffset>-6869</wp:posOffset>
                      </wp:positionV>
                      <wp:extent cx="157320" cy="21960"/>
                      <wp:effectExtent l="38100" t="38100" r="33655" b="41910"/>
                      <wp:wrapNone/>
                      <wp:docPr id="392" name="Ink 39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7320" cy="21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CDDA492" id="Ink 392" o:spid="_x0000_s1026" type="#_x0000_t75" style="position:absolute;margin-left:151.3pt;margin-top:-1.15pt;width:13.65pt;height:2.95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">
                      <v:imagedata r:id="rId716" o:title=""/>
                    </v:shape>
                  </w:pict>
                </mc:Fallback>
              </mc:AlternateContent>
            </w:r>
            <w:r w:rsidR="00552354" w:rsidRPr="00D56270">
              <w:rPr>
                <w:sz w:val="20"/>
                <w:szCs w:val="20"/>
              </w:rPr>
              <w:t>Select the correct answer(s).</w:t>
            </w:r>
          </w:p>
        </w:tc>
      </w:tr>
      <w:tr w:rsidR="00552354" w:rsidRPr="0037264E" w:rsidTr="00DE6919">
        <w:tc>
          <w:tcPr>
            <w:tcW w:w="2077" w:type="dxa"/>
          </w:tcPr>
          <w:p w:rsidR="00552354" w:rsidRPr="0037264E" w:rsidRDefault="00552354" w:rsidP="00E37F8C">
            <w:r w:rsidRPr="0037264E">
              <w:t>a.</w:t>
            </w:r>
          </w:p>
        </w:tc>
        <w:tc>
          <w:tcPr>
            <w:tcW w:w="7323" w:type="dxa"/>
          </w:tcPr>
          <w:p w:rsidR="00552354" w:rsidRPr="00D56270" w:rsidRDefault="008D1024" w:rsidP="00C73CB1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84896" behindDoc="0" locked="0" layoutInCell="1" allowOverlap="1">
                      <wp:simplePos x="0" y="0"/>
                      <wp:positionH relativeFrom="column">
                        <wp:posOffset>425710</wp:posOffset>
                      </wp:positionH>
                      <wp:positionV relativeFrom="paragraph">
                        <wp:posOffset>120230</wp:posOffset>
                      </wp:positionV>
                      <wp:extent cx="96120" cy="80280"/>
                      <wp:effectExtent l="38100" t="38100" r="31115" b="34290"/>
                      <wp:wrapNone/>
                      <wp:docPr id="386" name="Ink 38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6120" cy="80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ADA4A4F" id="Ink 386" o:spid="_x0000_s1026" type="#_x0000_t75" style="position:absolute;margin-left:32.9pt;margin-top:8.85pt;width:8.75pt;height:7.5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">
                      <v:imagedata r:id="rId718" o:title="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83872" behindDoc="0" locked="0" layoutInCell="1" allowOverlap="1">
                      <wp:simplePos x="0" y="0"/>
                      <wp:positionH relativeFrom="column">
                        <wp:posOffset>430030</wp:posOffset>
                      </wp:positionH>
                      <wp:positionV relativeFrom="paragraph">
                        <wp:posOffset>129230</wp:posOffset>
                      </wp:positionV>
                      <wp:extent cx="74880" cy="53640"/>
                      <wp:effectExtent l="38100" t="38100" r="40005" b="35560"/>
                      <wp:wrapNone/>
                      <wp:docPr id="385" name="Ink 38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4880" cy="53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9802028" id="Ink 385" o:spid="_x0000_s1026" type="#_x0000_t75" style="position:absolute;margin-left:33.25pt;margin-top:9.6pt;width:7.15pt;height:5.4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">
                      <v:imagedata r:id="rId720" o:title="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75680" behindDoc="0" locked="0" layoutInCell="1" allowOverlap="1">
                      <wp:simplePos x="0" y="0"/>
                      <wp:positionH relativeFrom="column">
                        <wp:posOffset>2482030</wp:posOffset>
                      </wp:positionH>
                      <wp:positionV relativeFrom="paragraph">
                        <wp:posOffset>87830</wp:posOffset>
                      </wp:positionV>
                      <wp:extent cx="86040" cy="173160"/>
                      <wp:effectExtent l="38100" t="38100" r="41275" b="30480"/>
                      <wp:wrapNone/>
                      <wp:docPr id="377" name="Ink 37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2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6040" cy="173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EF1135E" id="Ink 377" o:spid="_x0000_s1026" type="#_x0000_t75" style="position:absolute;margin-left:194.85pt;margin-top:6.3pt;width:7.95pt;height:14.9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">
                      <v:imagedata r:id="rId722" o:title="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74656" behindDoc="0" locked="0" layoutInCell="1" allowOverlap="1">
                      <wp:simplePos x="0" y="0"/>
                      <wp:positionH relativeFrom="column">
                        <wp:posOffset>2428030</wp:posOffset>
                      </wp:positionH>
                      <wp:positionV relativeFrom="paragraph">
                        <wp:posOffset>-6490</wp:posOffset>
                      </wp:positionV>
                      <wp:extent cx="64440" cy="72000"/>
                      <wp:effectExtent l="38100" t="38100" r="37465" b="29845"/>
                      <wp:wrapNone/>
                      <wp:docPr id="376" name="Ink 37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4440" cy="72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F356F82" id="Ink 376" o:spid="_x0000_s1026" type="#_x0000_t75" style="position:absolute;margin-left:190.6pt;margin-top:-1.1pt;width:6.25pt;height:6.8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">
                      <v:imagedata r:id="rId724" o:title="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72608" behindDoc="0" locked="0" layoutInCell="1" allowOverlap="1">
                      <wp:simplePos x="0" y="0"/>
                      <wp:positionH relativeFrom="column">
                        <wp:posOffset>2239030</wp:posOffset>
                      </wp:positionH>
                      <wp:positionV relativeFrom="paragraph">
                        <wp:posOffset>2870</wp:posOffset>
                      </wp:positionV>
                      <wp:extent cx="145800" cy="248400"/>
                      <wp:effectExtent l="38100" t="38100" r="32385" b="31115"/>
                      <wp:wrapNone/>
                      <wp:docPr id="374" name="Ink 37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5800" cy="248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A182F46" id="Ink 374" o:spid="_x0000_s1026" type="#_x0000_t75" style="position:absolute;margin-left:175.7pt;margin-top:-.35pt;width:12.7pt;height:20.7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">
                      <v:imagedata r:id="rId726" o:title="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68512" behindDoc="0" locked="0" layoutInCell="1" allowOverlap="1">
                      <wp:simplePos x="0" y="0"/>
                      <wp:positionH relativeFrom="column">
                        <wp:posOffset>1830070</wp:posOffset>
                      </wp:positionH>
                      <wp:positionV relativeFrom="paragraph">
                        <wp:posOffset>101870</wp:posOffset>
                      </wp:positionV>
                      <wp:extent cx="278280" cy="39240"/>
                      <wp:effectExtent l="0" t="38100" r="39370" b="37465"/>
                      <wp:wrapNone/>
                      <wp:docPr id="370" name="Ink 37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78280" cy="39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2C5AF5E" id="Ink 370" o:spid="_x0000_s1026" type="#_x0000_t75" style="position:absolute;margin-left:143.5pt;margin-top:7.4pt;width:23.1pt;height:4.3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">
                      <v:imagedata r:id="rId728" o:title="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67488" behindDoc="0" locked="0" layoutInCell="1" allowOverlap="1">
                      <wp:simplePos x="0" y="0"/>
                      <wp:positionH relativeFrom="column">
                        <wp:posOffset>1973710</wp:posOffset>
                      </wp:positionH>
                      <wp:positionV relativeFrom="paragraph">
                        <wp:posOffset>350</wp:posOffset>
                      </wp:positionV>
                      <wp:extent cx="38160" cy="83520"/>
                      <wp:effectExtent l="38100" t="38100" r="38100" b="31115"/>
                      <wp:wrapNone/>
                      <wp:docPr id="369" name="Ink 36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8160" cy="83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2E8CB28" id="Ink 369" o:spid="_x0000_s1026" type="#_x0000_t75" style="position:absolute;margin-left:154.8pt;margin-top:-.55pt;width:4.2pt;height:7.8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">
                      <v:imagedata r:id="rId730" o:title=""/>
                    </v:shape>
                  </w:pict>
                </mc:Fallback>
              </mc:AlternateContent>
            </w:r>
            <w:r w:rsidR="00552354">
              <w:rPr>
                <w:sz w:val="20"/>
                <w:szCs w:val="20"/>
              </w:rPr>
              <w:t>1, 0, -2</w:t>
            </w:r>
          </w:p>
        </w:tc>
      </w:tr>
      <w:tr w:rsidR="00552354" w:rsidRPr="0037264E" w:rsidTr="00DE6919">
        <w:tc>
          <w:tcPr>
            <w:tcW w:w="2077" w:type="dxa"/>
          </w:tcPr>
          <w:p w:rsidR="00552354" w:rsidRPr="0037264E" w:rsidRDefault="00552354" w:rsidP="00E37F8C">
            <w:r w:rsidRPr="0037264E">
              <w:t>b.</w:t>
            </w:r>
          </w:p>
        </w:tc>
        <w:tc>
          <w:tcPr>
            <w:tcW w:w="7323" w:type="dxa"/>
          </w:tcPr>
          <w:p w:rsidR="00552354" w:rsidRPr="00D56270" w:rsidRDefault="008D1024" w:rsidP="00C73CB1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96160" behindDoc="0" locked="0" layoutInCell="1" allowOverlap="1">
                      <wp:simplePos x="0" y="0"/>
                      <wp:positionH relativeFrom="column">
                        <wp:posOffset>4171620</wp:posOffset>
                      </wp:positionH>
                      <wp:positionV relativeFrom="paragraph">
                        <wp:posOffset>78881</wp:posOffset>
                      </wp:positionV>
                      <wp:extent cx="52560" cy="151920"/>
                      <wp:effectExtent l="38100" t="38100" r="36830" b="38735"/>
                      <wp:wrapNone/>
                      <wp:docPr id="397" name="Ink 39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2560" cy="151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A33DE87" id="Ink 397" o:spid="_x0000_s1026" type="#_x0000_t75" style="position:absolute;margin-left:327.85pt;margin-top:5.65pt;width:5.4pt;height:13.1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">
                      <v:imagedata r:id="rId732" o:title="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95136" behindDoc="0" locked="0" layoutInCell="1" allowOverlap="1">
                      <wp:simplePos x="0" y="0"/>
                      <wp:positionH relativeFrom="column">
                        <wp:posOffset>4169820</wp:posOffset>
                      </wp:positionH>
                      <wp:positionV relativeFrom="paragraph">
                        <wp:posOffset>61241</wp:posOffset>
                      </wp:positionV>
                      <wp:extent cx="39960" cy="148320"/>
                      <wp:effectExtent l="38100" t="38100" r="24130" b="42545"/>
                      <wp:wrapNone/>
                      <wp:docPr id="396" name="Ink 39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9960" cy="148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CD2B628" id="Ink 396" o:spid="_x0000_s1026" type="#_x0000_t75" style="position:absolute;margin-left:327.75pt;margin-top:4.2pt;width:4.4pt;height:12.9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">
                      <v:imagedata r:id="rId734" o:title="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86944" behindDoc="0" locked="0" layoutInCell="1" allowOverlap="1">
                      <wp:simplePos x="0" y="0"/>
                      <wp:positionH relativeFrom="column">
                        <wp:posOffset>444790</wp:posOffset>
                      </wp:positionH>
                      <wp:positionV relativeFrom="paragraph">
                        <wp:posOffset>95220</wp:posOffset>
                      </wp:positionV>
                      <wp:extent cx="95400" cy="64800"/>
                      <wp:effectExtent l="38100" t="38100" r="31750" b="36830"/>
                      <wp:wrapNone/>
                      <wp:docPr id="388" name="Ink 38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5400" cy="64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4C7D8A6" id="Ink 388" o:spid="_x0000_s1026" type="#_x0000_t75" style="position:absolute;margin-left:34.4pt;margin-top:6.9pt;width:8.7pt;height:6.3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">
                      <v:imagedata r:id="rId736" o:title="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85920" behindDoc="0" locked="0" layoutInCell="1" allowOverlap="1">
                      <wp:simplePos x="0" y="0"/>
                      <wp:positionH relativeFrom="column">
                        <wp:posOffset>461350</wp:posOffset>
                      </wp:positionH>
                      <wp:positionV relativeFrom="paragraph">
                        <wp:posOffset>100980</wp:posOffset>
                      </wp:positionV>
                      <wp:extent cx="71280" cy="47880"/>
                      <wp:effectExtent l="38100" t="38100" r="30480" b="41275"/>
                      <wp:wrapNone/>
                      <wp:docPr id="387" name="Ink 38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1280" cy="47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28B32A9" id="Ink 387" o:spid="_x0000_s1026" type="#_x0000_t75" style="position:absolute;margin-left:35.75pt;margin-top:7.35pt;width:6.8pt;height:4.95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">
                      <v:imagedata r:id="rId738" o:title="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82848" behindDoc="0" locked="0" layoutInCell="1" allowOverlap="1">
                      <wp:simplePos x="0" y="0"/>
                      <wp:positionH relativeFrom="column">
                        <wp:posOffset>3313630</wp:posOffset>
                      </wp:positionH>
                      <wp:positionV relativeFrom="paragraph">
                        <wp:posOffset>37980</wp:posOffset>
                      </wp:positionV>
                      <wp:extent cx="56160" cy="94320"/>
                      <wp:effectExtent l="38100" t="38100" r="20320" b="33020"/>
                      <wp:wrapNone/>
                      <wp:docPr id="384" name="Ink 38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6160" cy="94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0BD4655" id="Ink 384" o:spid="_x0000_s1026" type="#_x0000_t75" style="position:absolute;margin-left:260.3pt;margin-top:2.4pt;width:5.6pt;height:8.65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">
                      <v:imagedata r:id="rId740" o:title="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81824" behindDoc="0" locked="0" layoutInCell="1" allowOverlap="1">
                      <wp:simplePos x="0" y="0"/>
                      <wp:positionH relativeFrom="column">
                        <wp:posOffset>3167110</wp:posOffset>
                      </wp:positionH>
                      <wp:positionV relativeFrom="paragraph">
                        <wp:posOffset>109980</wp:posOffset>
                      </wp:positionV>
                      <wp:extent cx="82800" cy="19440"/>
                      <wp:effectExtent l="38100" t="38100" r="31750" b="31750"/>
                      <wp:wrapNone/>
                      <wp:docPr id="383" name="Ink 38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2800" cy="19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AF10015" id="Ink 383" o:spid="_x0000_s1026" type="#_x0000_t75" style="position:absolute;margin-left:248.8pt;margin-top:8.1pt;width:7.7pt;height:2.7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">
                      <v:imagedata r:id="rId742" o:title="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80800" behindDoc="0" locked="0" layoutInCell="1" allowOverlap="1">
                      <wp:simplePos x="0" y="0"/>
                      <wp:positionH relativeFrom="column">
                        <wp:posOffset>3162070</wp:posOffset>
                      </wp:positionH>
                      <wp:positionV relativeFrom="paragraph">
                        <wp:posOffset>67860</wp:posOffset>
                      </wp:positionV>
                      <wp:extent cx="96480" cy="29160"/>
                      <wp:effectExtent l="38100" t="38100" r="31115" b="34925"/>
                      <wp:wrapNone/>
                      <wp:docPr id="382" name="Ink 38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6480" cy="29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7AC3A73" id="Ink 382" o:spid="_x0000_s1026" type="#_x0000_t75" style="position:absolute;margin-left:248.45pt;margin-top:4.75pt;width:8.8pt;height:3.5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">
                      <v:imagedata r:id="rId744" o:title="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79776" behindDoc="0" locked="0" layoutInCell="1" allowOverlap="1">
                      <wp:simplePos x="0" y="0"/>
                      <wp:positionH relativeFrom="column">
                        <wp:posOffset>3035350</wp:posOffset>
                      </wp:positionH>
                      <wp:positionV relativeFrom="paragraph">
                        <wp:posOffset>45540</wp:posOffset>
                      </wp:positionV>
                      <wp:extent cx="127080" cy="42120"/>
                      <wp:effectExtent l="38100" t="38100" r="38100" b="34290"/>
                      <wp:wrapNone/>
                      <wp:docPr id="381" name="Ink 38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7080" cy="42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DED3C48" id="Ink 381" o:spid="_x0000_s1026" type="#_x0000_t75" style="position:absolute;margin-left:238.4pt;margin-top:3pt;width:11.2pt;height:4.5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">
                      <v:imagedata r:id="rId746" o:title="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78752" behindDoc="0" locked="0" layoutInCell="1" allowOverlap="1">
                      <wp:simplePos x="0" y="0"/>
                      <wp:positionH relativeFrom="column">
                        <wp:posOffset>3063430</wp:posOffset>
                      </wp:positionH>
                      <wp:positionV relativeFrom="paragraph">
                        <wp:posOffset>41580</wp:posOffset>
                      </wp:positionV>
                      <wp:extent cx="21240" cy="67320"/>
                      <wp:effectExtent l="38100" t="38100" r="42545" b="34290"/>
                      <wp:wrapNone/>
                      <wp:docPr id="380" name="Ink 38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1240" cy="67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1FD6850" id="Ink 380" o:spid="_x0000_s1026" type="#_x0000_t75" style="position:absolute;margin-left:240.6pt;margin-top:2.65pt;width:2.85pt;height:6.4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">
                      <v:imagedata r:id="rId748" o:title="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77728" behindDoc="0" locked="0" layoutInCell="1" allowOverlap="1">
                      <wp:simplePos x="0" y="0"/>
                      <wp:positionH relativeFrom="column">
                        <wp:posOffset>2934910</wp:posOffset>
                      </wp:positionH>
                      <wp:positionV relativeFrom="paragraph">
                        <wp:posOffset>-7740</wp:posOffset>
                      </wp:positionV>
                      <wp:extent cx="90360" cy="84600"/>
                      <wp:effectExtent l="38100" t="38100" r="36830" b="42545"/>
                      <wp:wrapNone/>
                      <wp:docPr id="379" name="Ink 37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0360" cy="84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2601C4D" id="Ink 379" o:spid="_x0000_s1026" type="#_x0000_t75" style="position:absolute;margin-left:230.5pt;margin-top:-1.2pt;width:8.3pt;height:7.85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">
                      <v:imagedata r:id="rId750" o:title="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76704" behindDoc="0" locked="0" layoutInCell="1" allowOverlap="1">
                      <wp:simplePos x="0" y="0"/>
                      <wp:positionH relativeFrom="column">
                        <wp:posOffset>2777230</wp:posOffset>
                      </wp:positionH>
                      <wp:positionV relativeFrom="paragraph">
                        <wp:posOffset>-36180</wp:posOffset>
                      </wp:positionV>
                      <wp:extent cx="88560" cy="158040"/>
                      <wp:effectExtent l="38100" t="38100" r="13335" b="33020"/>
                      <wp:wrapNone/>
                      <wp:docPr id="378" name="Ink 37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8560" cy="158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384633B" id="Ink 378" o:spid="_x0000_s1026" type="#_x0000_t75" style="position:absolute;margin-left:218.1pt;margin-top:-3.45pt;width:8.15pt;height:13.7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">
                      <v:imagedata r:id="rId752" o:title="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73632" behindDoc="0" locked="0" layoutInCell="1" allowOverlap="1">
                      <wp:simplePos x="0" y="0"/>
                      <wp:positionH relativeFrom="column">
                        <wp:posOffset>2300950</wp:posOffset>
                      </wp:positionH>
                      <wp:positionV relativeFrom="paragraph">
                        <wp:posOffset>72900</wp:posOffset>
                      </wp:positionV>
                      <wp:extent cx="27720" cy="32040"/>
                      <wp:effectExtent l="38100" t="38100" r="36195" b="31750"/>
                      <wp:wrapNone/>
                      <wp:docPr id="375" name="Ink 37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7720" cy="32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780AC3F" id="Ink 375" o:spid="_x0000_s1026" type="#_x0000_t75" style="position:absolute;margin-left:180.6pt;margin-top:5.2pt;width:3.4pt;height:3.7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">
                      <v:imagedata r:id="rId754" o:title="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71584" behindDoc="0" locked="0" layoutInCell="1" allowOverlap="1">
                      <wp:simplePos x="0" y="0"/>
                      <wp:positionH relativeFrom="column">
                        <wp:posOffset>2018350</wp:posOffset>
                      </wp:positionH>
                      <wp:positionV relativeFrom="paragraph">
                        <wp:posOffset>31500</wp:posOffset>
                      </wp:positionV>
                      <wp:extent cx="47160" cy="63000"/>
                      <wp:effectExtent l="38100" t="38100" r="29210" b="38735"/>
                      <wp:wrapNone/>
                      <wp:docPr id="373" name="Ink 37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7160" cy="63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B2CAACF" id="Ink 373" o:spid="_x0000_s1026" type="#_x0000_t75" style="position:absolute;margin-left:158.35pt;margin-top:1.9pt;width:4.9pt;height:6.15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">
                      <v:imagedata r:id="rId756" o:title="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70560" behindDoc="0" locked="0" layoutInCell="1" allowOverlap="1">
                      <wp:simplePos x="0" y="0"/>
                      <wp:positionH relativeFrom="column">
                        <wp:posOffset>1931230</wp:posOffset>
                      </wp:positionH>
                      <wp:positionV relativeFrom="paragraph">
                        <wp:posOffset>72900</wp:posOffset>
                      </wp:positionV>
                      <wp:extent cx="57600" cy="5760"/>
                      <wp:effectExtent l="38100" t="38100" r="31750" b="32385"/>
                      <wp:wrapNone/>
                      <wp:docPr id="372" name="Ink 37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7600" cy="5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4FD26D2" id="Ink 372" o:spid="_x0000_s1026" type="#_x0000_t75" style="position:absolute;margin-left:151.45pt;margin-top:5.2pt;width:5.8pt;height:1.6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">
                      <v:imagedata r:id="rId758" o:title="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69536" behindDoc="0" locked="0" layoutInCell="1" allowOverlap="1">
                      <wp:simplePos x="0" y="0"/>
                      <wp:positionH relativeFrom="column">
                        <wp:posOffset>1832230</wp:posOffset>
                      </wp:positionH>
                      <wp:positionV relativeFrom="paragraph">
                        <wp:posOffset>26820</wp:posOffset>
                      </wp:positionV>
                      <wp:extent cx="84600" cy="56520"/>
                      <wp:effectExtent l="38100" t="38100" r="29845" b="32385"/>
                      <wp:wrapNone/>
                      <wp:docPr id="371" name="Ink 37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4600" cy="56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0698D89" id="Ink 371" o:spid="_x0000_s1026" type="#_x0000_t75" style="position:absolute;margin-left:143.65pt;margin-top:1.55pt;width:7.8pt;height:5.6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">
                      <v:imagedata r:id="rId760" o:title=""/>
                    </v:shape>
                  </w:pict>
                </mc:Fallback>
              </mc:AlternateContent>
            </w:r>
            <w:r w:rsidR="00552354">
              <w:rPr>
                <w:sz w:val="20"/>
                <w:szCs w:val="20"/>
              </w:rPr>
              <w:t>1, 0 , 3</w:t>
            </w:r>
          </w:p>
        </w:tc>
      </w:tr>
      <w:tr w:rsidR="00552354" w:rsidRPr="0037264E" w:rsidTr="00DE6919">
        <w:tc>
          <w:tcPr>
            <w:tcW w:w="2077" w:type="dxa"/>
          </w:tcPr>
          <w:p w:rsidR="00552354" w:rsidRPr="0037264E" w:rsidRDefault="00552354" w:rsidP="00E37F8C">
            <w:r w:rsidRPr="0037264E">
              <w:t>c.</w:t>
            </w:r>
          </w:p>
        </w:tc>
        <w:tc>
          <w:tcPr>
            <w:tcW w:w="7323" w:type="dxa"/>
          </w:tcPr>
          <w:p w:rsidR="00552354" w:rsidRPr="00D56270" w:rsidRDefault="008D1024" w:rsidP="00C73CB1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88992" behindDoc="0" locked="0" layoutInCell="1" allowOverlap="1">
                      <wp:simplePos x="0" y="0"/>
                      <wp:positionH relativeFrom="column">
                        <wp:posOffset>458470</wp:posOffset>
                      </wp:positionH>
                      <wp:positionV relativeFrom="paragraph">
                        <wp:posOffset>-26270</wp:posOffset>
                      </wp:positionV>
                      <wp:extent cx="108720" cy="110520"/>
                      <wp:effectExtent l="38100" t="38100" r="31115" b="41910"/>
                      <wp:wrapNone/>
                      <wp:docPr id="390" name="Ink 39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8720" cy="110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921A049" id="Ink 390" o:spid="_x0000_s1026" type="#_x0000_t75" style="position:absolute;margin-left:35.5pt;margin-top:-2.65pt;width:9.75pt;height:9.9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">
                      <v:imagedata r:id="rId762" o:title="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87968" behindDoc="0" locked="0" layoutInCell="1" allowOverlap="1">
                      <wp:simplePos x="0" y="0"/>
                      <wp:positionH relativeFrom="column">
                        <wp:posOffset>483310</wp:posOffset>
                      </wp:positionH>
                      <wp:positionV relativeFrom="paragraph">
                        <wp:posOffset>12970</wp:posOffset>
                      </wp:positionV>
                      <wp:extent cx="51120" cy="74880"/>
                      <wp:effectExtent l="38100" t="38100" r="38100" b="40005"/>
                      <wp:wrapNone/>
                      <wp:docPr id="389" name="Ink 38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1120" cy="74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65CC713" id="Ink 389" o:spid="_x0000_s1026" type="#_x0000_t75" style="position:absolute;margin-left:37.45pt;margin-top:.4pt;width:5.25pt;height:7.15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">
                      <v:imagedata r:id="rId764" o:title=""/>
                    </v:shape>
                  </w:pict>
                </mc:Fallback>
              </mc:AlternateContent>
            </w:r>
            <w:r w:rsidR="00552354" w:rsidRPr="00D56270">
              <w:rPr>
                <w:sz w:val="20"/>
                <w:szCs w:val="20"/>
              </w:rPr>
              <w:t>1</w:t>
            </w:r>
            <w:r w:rsidR="00552354">
              <w:rPr>
                <w:sz w:val="20"/>
                <w:szCs w:val="20"/>
              </w:rPr>
              <w:t>, 0, 2</w:t>
            </w:r>
          </w:p>
        </w:tc>
      </w:tr>
      <w:tr w:rsidR="00552354" w:rsidRPr="0037264E" w:rsidTr="00DE6919">
        <w:tc>
          <w:tcPr>
            <w:tcW w:w="2077" w:type="dxa"/>
          </w:tcPr>
          <w:p w:rsidR="00552354" w:rsidRPr="0037264E" w:rsidRDefault="00552354" w:rsidP="00E37F8C">
            <w:r w:rsidRPr="0037264E">
              <w:t>d.</w:t>
            </w:r>
          </w:p>
        </w:tc>
        <w:tc>
          <w:tcPr>
            <w:tcW w:w="7323" w:type="dxa"/>
          </w:tcPr>
          <w:p w:rsidR="00552354" w:rsidRPr="00D56270" w:rsidRDefault="00552354" w:rsidP="00C73CB1">
            <w:pPr>
              <w:rPr>
                <w:sz w:val="20"/>
                <w:szCs w:val="20"/>
              </w:rPr>
            </w:pPr>
            <w:r w:rsidRPr="00D56270">
              <w:rPr>
                <w:sz w:val="20"/>
                <w:szCs w:val="20"/>
              </w:rPr>
              <w:t>3</w:t>
            </w:r>
          </w:p>
        </w:tc>
      </w:tr>
      <w:tr w:rsidR="00552354" w:rsidRPr="0037264E">
        <w:tc>
          <w:tcPr>
            <w:tcW w:w="2077" w:type="dxa"/>
          </w:tcPr>
          <w:p w:rsidR="00552354" w:rsidRPr="0037264E" w:rsidRDefault="00552354" w:rsidP="00E37F8C">
            <w:r w:rsidRPr="0037264E">
              <w:t>e.</w:t>
            </w:r>
          </w:p>
        </w:tc>
        <w:tc>
          <w:tcPr>
            <w:tcW w:w="7323" w:type="dxa"/>
          </w:tcPr>
          <w:p w:rsidR="00552354" w:rsidRPr="00D56270" w:rsidRDefault="008D1024" w:rsidP="00C73CB1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98208" behindDoc="0" locked="0" layoutInCell="1" allowOverlap="1">
                      <wp:simplePos x="0" y="0"/>
                      <wp:positionH relativeFrom="column">
                        <wp:posOffset>362820</wp:posOffset>
                      </wp:positionH>
                      <wp:positionV relativeFrom="paragraph">
                        <wp:posOffset>-8749</wp:posOffset>
                      </wp:positionV>
                      <wp:extent cx="291960" cy="187560"/>
                      <wp:effectExtent l="38100" t="38100" r="38735" b="41275"/>
                      <wp:wrapNone/>
                      <wp:docPr id="399" name="Ink 39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91960" cy="187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2FB1D87" id="Ink 399" o:spid="_x0000_s1026" type="#_x0000_t75" style="position:absolute;margin-left:27.95pt;margin-top:-1.3pt;width:24.25pt;height:15.95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">
                      <v:imagedata r:id="rId766" o:title="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97184" behindDoc="0" locked="0" layoutInCell="1" allowOverlap="1">
                      <wp:simplePos x="0" y="0"/>
                      <wp:positionH relativeFrom="column">
                        <wp:posOffset>444540</wp:posOffset>
                      </wp:positionH>
                      <wp:positionV relativeFrom="paragraph">
                        <wp:posOffset>70811</wp:posOffset>
                      </wp:positionV>
                      <wp:extent cx="43560" cy="106560"/>
                      <wp:effectExtent l="38100" t="38100" r="33020" b="33655"/>
                      <wp:wrapNone/>
                      <wp:docPr id="398" name="Ink 39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560" cy="106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C809CB4" id="Ink 398" o:spid="_x0000_s1026" type="#_x0000_t75" style="position:absolute;margin-left:34.4pt;margin-top:5pt;width:4.65pt;height:9.65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">
                      <v:imagedata r:id="rId768" o:title="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90016" behindDoc="0" locked="0" layoutInCell="1" allowOverlap="1">
                      <wp:simplePos x="0" y="0"/>
                      <wp:positionH relativeFrom="column">
                        <wp:posOffset>463260</wp:posOffset>
                      </wp:positionH>
                      <wp:positionV relativeFrom="paragraph">
                        <wp:posOffset>65411</wp:posOffset>
                      </wp:positionV>
                      <wp:extent cx="7920" cy="32040"/>
                      <wp:effectExtent l="25400" t="38100" r="30480" b="44450"/>
                      <wp:wrapNone/>
                      <wp:docPr id="391" name="Ink 39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920" cy="32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52A09DD" id="Ink 391" o:spid="_x0000_s1026" type="#_x0000_t75" style="position:absolute;margin-left:35.9pt;margin-top:4.55pt;width:1.8pt;height:3.7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">
                      <v:imagedata r:id="rId770" o:title=""/>
                    </v:shape>
                  </w:pict>
                </mc:Fallback>
              </mc:AlternateContent>
            </w:r>
            <w:r w:rsidR="00552354">
              <w:rPr>
                <w:sz w:val="20"/>
                <w:szCs w:val="20"/>
              </w:rPr>
              <w:t>-1, 0, 2</w:t>
            </w:r>
          </w:p>
        </w:tc>
      </w:tr>
      <w:tr w:rsidR="00552354" w:rsidRPr="0037264E">
        <w:tc>
          <w:tcPr>
            <w:tcW w:w="2077" w:type="dxa"/>
          </w:tcPr>
          <w:p w:rsidR="00552354" w:rsidRPr="0037264E" w:rsidRDefault="00552354" w:rsidP="00E37F8C">
            <w:r w:rsidRPr="0037264E">
              <w:t>f.</w:t>
            </w:r>
          </w:p>
        </w:tc>
        <w:tc>
          <w:tcPr>
            <w:tcW w:w="7323" w:type="dxa"/>
          </w:tcPr>
          <w:p w:rsidR="00552354" w:rsidRPr="0037264E" w:rsidRDefault="00552354" w:rsidP="00E37F8C"/>
        </w:tc>
      </w:tr>
      <w:tr w:rsidR="00552354" w:rsidRPr="0037264E">
        <w:tc>
          <w:tcPr>
            <w:tcW w:w="2077" w:type="dxa"/>
          </w:tcPr>
          <w:p w:rsidR="00552354" w:rsidRPr="0037264E" w:rsidRDefault="00552354" w:rsidP="00E37F8C">
            <w:r w:rsidRPr="0037264E">
              <w:t>ANS:</w:t>
            </w:r>
          </w:p>
        </w:tc>
        <w:tc>
          <w:tcPr>
            <w:tcW w:w="7323" w:type="dxa"/>
          </w:tcPr>
          <w:p w:rsidR="00552354" w:rsidRPr="0037264E" w:rsidRDefault="00552354" w:rsidP="00E37F8C">
            <w:r>
              <w:t>E</w:t>
            </w:r>
          </w:p>
        </w:tc>
      </w:tr>
      <w:tr w:rsidR="00552354" w:rsidRPr="0037264E">
        <w:tc>
          <w:tcPr>
            <w:tcW w:w="2077" w:type="dxa"/>
          </w:tcPr>
          <w:p w:rsidR="00552354" w:rsidRPr="0037264E" w:rsidRDefault="00552354" w:rsidP="00E37F8C">
            <w:r w:rsidRPr="0037264E">
              <w:t>PTS:</w:t>
            </w:r>
          </w:p>
        </w:tc>
        <w:tc>
          <w:tcPr>
            <w:tcW w:w="7323" w:type="dxa"/>
          </w:tcPr>
          <w:p w:rsidR="00552354" w:rsidRPr="0037264E" w:rsidRDefault="00552354" w:rsidP="00E37F8C"/>
        </w:tc>
      </w:tr>
      <w:tr w:rsidR="00552354" w:rsidRPr="0037264E">
        <w:tc>
          <w:tcPr>
            <w:tcW w:w="2077" w:type="dxa"/>
          </w:tcPr>
          <w:p w:rsidR="00552354" w:rsidRPr="0037264E" w:rsidRDefault="00552354" w:rsidP="00E37F8C">
            <w:r w:rsidRPr="0037264E">
              <w:t>CHAPTER:</w:t>
            </w:r>
          </w:p>
        </w:tc>
        <w:tc>
          <w:tcPr>
            <w:tcW w:w="7323" w:type="dxa"/>
          </w:tcPr>
          <w:p w:rsidR="00552354" w:rsidRPr="0037264E" w:rsidRDefault="00552354" w:rsidP="00E37F8C">
            <w:r w:rsidRPr="0037264E">
              <w:t>7</w:t>
            </w:r>
          </w:p>
        </w:tc>
      </w:tr>
      <w:tr w:rsidR="00552354" w:rsidRPr="0037264E">
        <w:tc>
          <w:tcPr>
            <w:tcW w:w="2077" w:type="dxa"/>
          </w:tcPr>
          <w:p w:rsidR="00552354" w:rsidRPr="0037264E" w:rsidRDefault="00552354" w:rsidP="00E37F8C">
            <w:r w:rsidRPr="0037264E">
              <w:t>MIX CHOICES:</w:t>
            </w:r>
          </w:p>
        </w:tc>
        <w:tc>
          <w:tcPr>
            <w:tcW w:w="7323" w:type="dxa"/>
          </w:tcPr>
          <w:p w:rsidR="00552354" w:rsidRPr="0037264E" w:rsidRDefault="00552354" w:rsidP="00E37F8C">
            <w:r w:rsidRPr="0037264E">
              <w:t>Yes</w:t>
            </w:r>
          </w:p>
        </w:tc>
      </w:tr>
    </w:tbl>
    <w:p w:rsidR="006F1680" w:rsidRPr="0037264E" w:rsidRDefault="006F1680" w:rsidP="00D724AE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1431F8" w:rsidRPr="0037264E">
        <w:tc>
          <w:tcPr>
            <w:tcW w:w="2088" w:type="dxa"/>
          </w:tcPr>
          <w:p w:rsidR="001431F8" w:rsidRPr="0037264E" w:rsidRDefault="00691DD9" w:rsidP="003319CB">
            <w:r w:rsidRPr="0037264E">
              <w:t>QN=</w:t>
            </w:r>
            <w:r w:rsidR="000E3471">
              <w:t>15</w:t>
            </w:r>
          </w:p>
        </w:tc>
        <w:tc>
          <w:tcPr>
            <w:tcW w:w="7290" w:type="dxa"/>
            <w:vAlign w:val="center"/>
          </w:tcPr>
          <w:p w:rsidR="001431F8" w:rsidRDefault="00B82059" w:rsidP="00CE746B">
            <w:pPr>
              <w:pStyle w:val="NoSpacing"/>
            </w:pPr>
            <w:r>
              <w:rPr>
                <w:rFonts w:ascii="Times New Roman" w:hAnsi="Times New Roman"/>
              </w:rPr>
              <w:t xml:space="preserve">(Level 3) </w:t>
            </w:r>
            <w:r w:rsidR="00452B23">
              <w:t>Find the radius of convergence and interval of convergence of the series</w:t>
            </w:r>
          </w:p>
          <w:p w:rsidR="00452B23" w:rsidRPr="0037264E" w:rsidRDefault="00141AAE" w:rsidP="00CE746B">
            <w:pPr>
              <w:pStyle w:val="NoSpacing"/>
            </w:pPr>
            <w:r w:rsidRPr="00452B23">
              <w:rPr>
                <w:noProof/>
                <w:position w:val="-28"/>
              </w:rPr>
              <w:object w:dxaOrig="1200" w:dyaOrig="760">
                <v:shape id="_x0000_i1076" type="#_x0000_t75" alt="" style="width:59.9pt;height:37.95pt;mso-width-percent:0;mso-height-percent:0;mso-width-percent:0;mso-height-percent:0" o:ole="">
                  <v:imagedata r:id="rId771" o:title=""/>
                </v:shape>
                <o:OLEObject Type="Embed" ProgID="Equation.DSMT4" ShapeID="_x0000_i1076" DrawAspect="Content" ObjectID="_1730119712" r:id="rId772"/>
              </w:object>
            </w:r>
            <w:r w:rsidR="00452B23">
              <w:t xml:space="preserve"> </w:t>
            </w:r>
          </w:p>
        </w:tc>
      </w:tr>
      <w:tr w:rsidR="00CE746B" w:rsidRPr="0037264E" w:rsidTr="00DE6919">
        <w:tc>
          <w:tcPr>
            <w:tcW w:w="2088" w:type="dxa"/>
          </w:tcPr>
          <w:p w:rsidR="00CE746B" w:rsidRPr="0037264E" w:rsidRDefault="00CE746B" w:rsidP="003319CB">
            <w:r w:rsidRPr="0037264E">
              <w:t>a.</w:t>
            </w:r>
          </w:p>
        </w:tc>
        <w:tc>
          <w:tcPr>
            <w:tcW w:w="7290" w:type="dxa"/>
          </w:tcPr>
          <w:p w:rsidR="00CE746B" w:rsidRPr="00D56270" w:rsidRDefault="00BD5129" w:rsidP="00DE691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-1/2,1/2]</w:t>
            </w:r>
          </w:p>
        </w:tc>
      </w:tr>
      <w:tr w:rsidR="00CE746B" w:rsidRPr="0037264E" w:rsidTr="00DE6919">
        <w:tc>
          <w:tcPr>
            <w:tcW w:w="2088" w:type="dxa"/>
          </w:tcPr>
          <w:p w:rsidR="00CE746B" w:rsidRPr="0037264E" w:rsidRDefault="00CE746B" w:rsidP="003319CB">
            <w:r w:rsidRPr="0037264E">
              <w:t>b.</w:t>
            </w:r>
          </w:p>
        </w:tc>
        <w:tc>
          <w:tcPr>
            <w:tcW w:w="7290" w:type="dxa"/>
          </w:tcPr>
          <w:p w:rsidR="00CE746B" w:rsidRPr="00D56270" w:rsidRDefault="00BD5129" w:rsidP="00DE691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1/2,1/2]</w:t>
            </w:r>
          </w:p>
        </w:tc>
      </w:tr>
      <w:tr w:rsidR="00CE746B" w:rsidRPr="0037264E" w:rsidTr="00DE6919">
        <w:tc>
          <w:tcPr>
            <w:tcW w:w="2088" w:type="dxa"/>
          </w:tcPr>
          <w:p w:rsidR="00CE746B" w:rsidRPr="0037264E" w:rsidRDefault="00CE746B" w:rsidP="003319CB">
            <w:r w:rsidRPr="0037264E">
              <w:t>c.</w:t>
            </w:r>
          </w:p>
        </w:tc>
        <w:tc>
          <w:tcPr>
            <w:tcW w:w="7290" w:type="dxa"/>
          </w:tcPr>
          <w:p w:rsidR="00CE746B" w:rsidRPr="00D56270" w:rsidRDefault="00BD5129" w:rsidP="00DE691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[-1/2,1/2]</w:t>
            </w:r>
          </w:p>
        </w:tc>
      </w:tr>
      <w:tr w:rsidR="00CE746B" w:rsidRPr="0037264E" w:rsidTr="00DE6919">
        <w:tc>
          <w:tcPr>
            <w:tcW w:w="2088" w:type="dxa"/>
          </w:tcPr>
          <w:p w:rsidR="00CE746B" w:rsidRPr="0037264E" w:rsidRDefault="00CE746B" w:rsidP="003319CB">
            <w:r w:rsidRPr="0037264E">
              <w:t>d.</w:t>
            </w:r>
          </w:p>
        </w:tc>
        <w:tc>
          <w:tcPr>
            <w:tcW w:w="7290" w:type="dxa"/>
          </w:tcPr>
          <w:p w:rsidR="00CE746B" w:rsidRPr="00D56270" w:rsidRDefault="00BD5129" w:rsidP="00DE691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-1/2,-1/2]</w:t>
            </w:r>
          </w:p>
        </w:tc>
      </w:tr>
      <w:tr w:rsidR="00CE746B" w:rsidRPr="0037264E" w:rsidTr="00DE6919">
        <w:tc>
          <w:tcPr>
            <w:tcW w:w="2088" w:type="dxa"/>
          </w:tcPr>
          <w:p w:rsidR="00CE746B" w:rsidRPr="0037264E" w:rsidRDefault="00CE746B" w:rsidP="003319CB">
            <w:r w:rsidRPr="0037264E">
              <w:t>e.</w:t>
            </w:r>
          </w:p>
        </w:tc>
        <w:tc>
          <w:tcPr>
            <w:tcW w:w="7290" w:type="dxa"/>
          </w:tcPr>
          <w:p w:rsidR="00CE746B" w:rsidRPr="00D56270" w:rsidRDefault="00CE746B" w:rsidP="00DE6919">
            <w:pPr>
              <w:rPr>
                <w:sz w:val="20"/>
                <w:szCs w:val="20"/>
              </w:rPr>
            </w:pPr>
          </w:p>
        </w:tc>
      </w:tr>
      <w:tr w:rsidR="00CE746B" w:rsidRPr="0037264E">
        <w:tc>
          <w:tcPr>
            <w:tcW w:w="2088" w:type="dxa"/>
          </w:tcPr>
          <w:p w:rsidR="00CE746B" w:rsidRPr="0037264E" w:rsidRDefault="00CE746B" w:rsidP="003319CB">
            <w:r w:rsidRPr="0037264E">
              <w:t>f.</w:t>
            </w:r>
          </w:p>
        </w:tc>
        <w:tc>
          <w:tcPr>
            <w:tcW w:w="7290" w:type="dxa"/>
          </w:tcPr>
          <w:p w:rsidR="00CE746B" w:rsidRPr="0037264E" w:rsidRDefault="00CE746B" w:rsidP="003319CB"/>
        </w:tc>
      </w:tr>
      <w:tr w:rsidR="00CE746B" w:rsidRPr="0037264E">
        <w:tc>
          <w:tcPr>
            <w:tcW w:w="2088" w:type="dxa"/>
          </w:tcPr>
          <w:p w:rsidR="00CE746B" w:rsidRPr="0037264E" w:rsidRDefault="00CE746B" w:rsidP="003319CB">
            <w:r w:rsidRPr="0037264E">
              <w:t>ANS:</w:t>
            </w:r>
          </w:p>
        </w:tc>
        <w:tc>
          <w:tcPr>
            <w:tcW w:w="7290" w:type="dxa"/>
          </w:tcPr>
          <w:p w:rsidR="00CE746B" w:rsidRPr="0037264E" w:rsidRDefault="00BD5129" w:rsidP="003319CB">
            <w:r>
              <w:t>A</w:t>
            </w:r>
          </w:p>
        </w:tc>
      </w:tr>
      <w:tr w:rsidR="00CE746B" w:rsidRPr="0037264E">
        <w:tc>
          <w:tcPr>
            <w:tcW w:w="2088" w:type="dxa"/>
          </w:tcPr>
          <w:p w:rsidR="00CE746B" w:rsidRPr="0037264E" w:rsidRDefault="00CE746B" w:rsidP="003319CB">
            <w:r w:rsidRPr="0037264E">
              <w:t>PTS:</w:t>
            </w:r>
          </w:p>
        </w:tc>
        <w:tc>
          <w:tcPr>
            <w:tcW w:w="7290" w:type="dxa"/>
          </w:tcPr>
          <w:p w:rsidR="00CE746B" w:rsidRPr="0037264E" w:rsidRDefault="00CE746B" w:rsidP="003319CB"/>
        </w:tc>
      </w:tr>
      <w:tr w:rsidR="00CE746B" w:rsidRPr="0037264E">
        <w:tc>
          <w:tcPr>
            <w:tcW w:w="2088" w:type="dxa"/>
          </w:tcPr>
          <w:p w:rsidR="00CE746B" w:rsidRPr="0037264E" w:rsidRDefault="00CE746B" w:rsidP="003319CB">
            <w:r w:rsidRPr="0037264E">
              <w:t>CHAPTER:</w:t>
            </w:r>
          </w:p>
        </w:tc>
        <w:tc>
          <w:tcPr>
            <w:tcW w:w="7290" w:type="dxa"/>
          </w:tcPr>
          <w:p w:rsidR="00CE746B" w:rsidRPr="0037264E" w:rsidRDefault="00CE746B" w:rsidP="003319CB">
            <w:r w:rsidRPr="0037264E">
              <w:t>7</w:t>
            </w:r>
          </w:p>
        </w:tc>
      </w:tr>
      <w:tr w:rsidR="00CE746B" w:rsidRPr="0037264E">
        <w:tc>
          <w:tcPr>
            <w:tcW w:w="2088" w:type="dxa"/>
          </w:tcPr>
          <w:p w:rsidR="00CE746B" w:rsidRPr="0037264E" w:rsidRDefault="00CE746B" w:rsidP="003319CB">
            <w:r w:rsidRPr="0037264E">
              <w:t>MIX CHOICES:</w:t>
            </w:r>
          </w:p>
        </w:tc>
        <w:tc>
          <w:tcPr>
            <w:tcW w:w="7290" w:type="dxa"/>
          </w:tcPr>
          <w:p w:rsidR="00CE746B" w:rsidRPr="0037264E" w:rsidRDefault="00CE746B" w:rsidP="003319CB">
            <w:r w:rsidRPr="0037264E">
              <w:t>Yes</w:t>
            </w:r>
          </w:p>
        </w:tc>
      </w:tr>
    </w:tbl>
    <w:p w:rsidR="00D724AE" w:rsidRPr="0037264E" w:rsidRDefault="00D724AE" w:rsidP="00D724AE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1431F8" w:rsidRPr="0037264E">
        <w:tc>
          <w:tcPr>
            <w:tcW w:w="2088" w:type="dxa"/>
          </w:tcPr>
          <w:p w:rsidR="001431F8" w:rsidRPr="0037264E" w:rsidRDefault="00691DD9" w:rsidP="003319CB">
            <w:r w:rsidRPr="0037264E">
              <w:t>QN=</w:t>
            </w:r>
            <w:r w:rsidR="000E3471">
              <w:t>16</w:t>
            </w:r>
          </w:p>
        </w:tc>
        <w:tc>
          <w:tcPr>
            <w:tcW w:w="7290" w:type="dxa"/>
            <w:vAlign w:val="center"/>
          </w:tcPr>
          <w:p w:rsidR="00DE6919" w:rsidRPr="00D56270" w:rsidRDefault="00B82059" w:rsidP="00DE6919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>
              <w:t xml:space="preserve">(Level 2) </w:t>
            </w:r>
            <w:r w:rsidR="00DE6919" w:rsidRPr="00D56270">
              <w:rPr>
                <w:sz w:val="26"/>
                <w:szCs w:val="26"/>
              </w:rPr>
              <w:t xml:space="preserve">Use the Integral Test to determine whether the series is convergent or divergent. </w:t>
            </w:r>
          </w:p>
          <w:p w:rsidR="001431F8" w:rsidRPr="0037264E" w:rsidRDefault="00141AAE" w:rsidP="00DE6919">
            <w:pPr>
              <w:pStyle w:val="NoSpacing"/>
              <w:rPr>
                <w:sz w:val="24"/>
                <w:szCs w:val="24"/>
              </w:rPr>
            </w:pPr>
            <w:r w:rsidRPr="00D56270">
              <w:rPr>
                <w:rFonts w:ascii="Times New Roman" w:hAnsi="Times New Roman"/>
                <w:noProof/>
                <w:position w:val="-30"/>
                <w:sz w:val="26"/>
                <w:szCs w:val="26"/>
              </w:rPr>
              <w:object w:dxaOrig="1500" w:dyaOrig="720">
                <v:shape id="_x0000_i1077" type="#_x0000_t75" alt="" style="width:75.1pt;height:36pt;mso-width-percent:0;mso-height-percent:0;mso-width-percent:0;mso-height-percent:0" o:ole="">
                  <v:imagedata r:id="rId773" o:title=""/>
                </v:shape>
                <o:OLEObject Type="Embed" ProgID="Equation.DSMT4" ShapeID="_x0000_i1077" DrawAspect="Content" ObjectID="_1730119713" r:id="rId774"/>
              </w:object>
            </w:r>
            <w:r w:rsidR="00C73CB1">
              <w:rPr>
                <w:rFonts w:ascii="Times New Roman" w:hAnsi="Times New Roman"/>
                <w:sz w:val="26"/>
                <w:szCs w:val="26"/>
              </w:rPr>
              <w:t xml:space="preserve"> and </w:t>
            </w:r>
            <w:r w:rsidRPr="00C73CB1">
              <w:rPr>
                <w:rFonts w:ascii="Times New Roman" w:hAnsi="Times New Roman"/>
                <w:noProof/>
                <w:position w:val="-32"/>
                <w:sz w:val="26"/>
                <w:szCs w:val="26"/>
              </w:rPr>
              <w:object w:dxaOrig="1800" w:dyaOrig="740">
                <v:shape id="_x0000_i1078" type="#_x0000_t75" alt="" style="width:90pt;height:37.15pt;mso-width-percent:0;mso-height-percent:0;mso-width-percent:0;mso-height-percent:0" o:ole="">
                  <v:imagedata r:id="rId775" o:title=""/>
                </v:shape>
                <o:OLEObject Type="Embed" ProgID="Equation.DSMT4" ShapeID="_x0000_i1078" DrawAspect="Content" ObjectID="_1730119714" r:id="rId776"/>
              </w:object>
            </w:r>
          </w:p>
        </w:tc>
      </w:tr>
      <w:tr w:rsidR="00DE6919" w:rsidRPr="0037264E" w:rsidTr="00DE6919">
        <w:tc>
          <w:tcPr>
            <w:tcW w:w="2088" w:type="dxa"/>
          </w:tcPr>
          <w:p w:rsidR="00DE6919" w:rsidRPr="0037264E" w:rsidRDefault="00DE6919" w:rsidP="003319CB">
            <w:r w:rsidRPr="0037264E">
              <w:t>a.</w:t>
            </w:r>
          </w:p>
        </w:tc>
        <w:tc>
          <w:tcPr>
            <w:tcW w:w="7290" w:type="dxa"/>
          </w:tcPr>
          <w:p w:rsidR="00DE6919" w:rsidRPr="00D56270" w:rsidRDefault="00C73CB1" w:rsidP="00C73CB1">
            <w:pPr>
              <w:rPr>
                <w:sz w:val="20"/>
                <w:szCs w:val="20"/>
              </w:rPr>
            </w:pPr>
            <w:r>
              <w:rPr>
                <w:sz w:val="26"/>
                <w:szCs w:val="26"/>
              </w:rPr>
              <w:t>S</w:t>
            </w:r>
            <w:r w:rsidRPr="00C73CB1">
              <w:rPr>
                <w:sz w:val="26"/>
                <w:szCs w:val="26"/>
                <w:vertAlign w:val="subscript"/>
              </w:rPr>
              <w:t>1</w:t>
            </w:r>
            <w:r w:rsidR="00DE6919" w:rsidRPr="00D56270">
              <w:rPr>
                <w:sz w:val="26"/>
                <w:szCs w:val="26"/>
              </w:rPr>
              <w:t xml:space="preserve"> is</w:t>
            </w:r>
            <w:r>
              <w:rPr>
                <w:sz w:val="26"/>
                <w:szCs w:val="26"/>
              </w:rPr>
              <w:t xml:space="preserve"> the</w:t>
            </w:r>
            <w:r w:rsidR="00DE6919" w:rsidRPr="00D56270">
              <w:rPr>
                <w:sz w:val="26"/>
                <w:szCs w:val="26"/>
              </w:rPr>
              <w:t xml:space="preserve"> divergent</w:t>
            </w:r>
            <w:r>
              <w:rPr>
                <w:sz w:val="26"/>
                <w:szCs w:val="26"/>
              </w:rPr>
              <w:t xml:space="preserve"> </w:t>
            </w:r>
            <w:r w:rsidRPr="00D56270">
              <w:rPr>
                <w:sz w:val="26"/>
                <w:szCs w:val="26"/>
              </w:rPr>
              <w:t>series</w:t>
            </w:r>
            <w:r>
              <w:rPr>
                <w:sz w:val="26"/>
                <w:szCs w:val="26"/>
              </w:rPr>
              <w:t>; S</w:t>
            </w:r>
            <w:r w:rsidRPr="00C73CB1"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is </w:t>
            </w:r>
            <w:r w:rsidRPr="00D56270">
              <w:rPr>
                <w:sz w:val="26"/>
                <w:szCs w:val="26"/>
              </w:rPr>
              <w:t>the convergent</w:t>
            </w:r>
            <w:r>
              <w:rPr>
                <w:sz w:val="26"/>
                <w:szCs w:val="26"/>
              </w:rPr>
              <w:t xml:space="preserve"> </w:t>
            </w:r>
            <w:r w:rsidRPr="00D56270">
              <w:rPr>
                <w:sz w:val="26"/>
                <w:szCs w:val="26"/>
              </w:rPr>
              <w:t>series</w:t>
            </w:r>
          </w:p>
        </w:tc>
      </w:tr>
      <w:tr w:rsidR="00DE6919" w:rsidRPr="0037264E" w:rsidTr="00DE6919">
        <w:tc>
          <w:tcPr>
            <w:tcW w:w="2088" w:type="dxa"/>
          </w:tcPr>
          <w:p w:rsidR="00DE6919" w:rsidRPr="0037264E" w:rsidRDefault="00DE6919" w:rsidP="003319CB">
            <w:r w:rsidRPr="0037264E">
              <w:lastRenderedPageBreak/>
              <w:t>b.</w:t>
            </w:r>
          </w:p>
        </w:tc>
        <w:tc>
          <w:tcPr>
            <w:tcW w:w="7290" w:type="dxa"/>
          </w:tcPr>
          <w:p w:rsidR="00DE6919" w:rsidRPr="00D56270" w:rsidRDefault="00C73CB1" w:rsidP="00C73CB1">
            <w:pPr>
              <w:rPr>
                <w:sz w:val="20"/>
                <w:szCs w:val="20"/>
              </w:rPr>
            </w:pPr>
            <w:r>
              <w:rPr>
                <w:sz w:val="26"/>
                <w:szCs w:val="26"/>
              </w:rPr>
              <w:t>S</w:t>
            </w:r>
            <w:r>
              <w:rPr>
                <w:sz w:val="26"/>
                <w:szCs w:val="26"/>
                <w:vertAlign w:val="subscript"/>
              </w:rPr>
              <w:t>2</w:t>
            </w:r>
            <w:r w:rsidRPr="00D56270">
              <w:rPr>
                <w:sz w:val="26"/>
                <w:szCs w:val="26"/>
              </w:rPr>
              <w:t xml:space="preserve"> is</w:t>
            </w:r>
            <w:r>
              <w:rPr>
                <w:sz w:val="26"/>
                <w:szCs w:val="26"/>
              </w:rPr>
              <w:t xml:space="preserve"> the</w:t>
            </w:r>
            <w:r w:rsidRPr="00D56270">
              <w:rPr>
                <w:sz w:val="26"/>
                <w:szCs w:val="26"/>
              </w:rPr>
              <w:t xml:space="preserve"> divergent</w:t>
            </w:r>
            <w:r>
              <w:rPr>
                <w:sz w:val="26"/>
                <w:szCs w:val="26"/>
              </w:rPr>
              <w:t xml:space="preserve"> </w:t>
            </w:r>
            <w:r w:rsidRPr="00D56270">
              <w:rPr>
                <w:sz w:val="26"/>
                <w:szCs w:val="26"/>
              </w:rPr>
              <w:t>series</w:t>
            </w:r>
            <w:r>
              <w:rPr>
                <w:sz w:val="26"/>
                <w:szCs w:val="26"/>
              </w:rPr>
              <w:t>; S</w:t>
            </w:r>
            <w:r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 xml:space="preserve"> is </w:t>
            </w:r>
            <w:r w:rsidRPr="00D56270">
              <w:rPr>
                <w:sz w:val="26"/>
                <w:szCs w:val="26"/>
              </w:rPr>
              <w:t>the convergent</w:t>
            </w:r>
            <w:r>
              <w:rPr>
                <w:sz w:val="26"/>
                <w:szCs w:val="26"/>
              </w:rPr>
              <w:t xml:space="preserve"> </w:t>
            </w:r>
            <w:r w:rsidRPr="00D56270">
              <w:rPr>
                <w:sz w:val="26"/>
                <w:szCs w:val="26"/>
              </w:rPr>
              <w:t>series</w:t>
            </w:r>
          </w:p>
        </w:tc>
      </w:tr>
      <w:tr w:rsidR="00DE6919" w:rsidRPr="0037264E">
        <w:tc>
          <w:tcPr>
            <w:tcW w:w="2088" w:type="dxa"/>
          </w:tcPr>
          <w:p w:rsidR="00DE6919" w:rsidRPr="0037264E" w:rsidRDefault="00DE6919" w:rsidP="003319CB">
            <w:r w:rsidRPr="0037264E">
              <w:t>c.</w:t>
            </w:r>
          </w:p>
        </w:tc>
        <w:tc>
          <w:tcPr>
            <w:tcW w:w="7290" w:type="dxa"/>
            <w:vAlign w:val="center"/>
          </w:tcPr>
          <w:p w:rsidR="00DE6919" w:rsidRPr="0037264E" w:rsidRDefault="00C73CB1" w:rsidP="00D92BBD">
            <w:pPr>
              <w:pStyle w:val="NoSpacing"/>
              <w:rPr>
                <w:sz w:val="24"/>
                <w:szCs w:val="24"/>
              </w:rPr>
            </w:pPr>
            <w:r>
              <w:rPr>
                <w:sz w:val="26"/>
                <w:szCs w:val="26"/>
              </w:rPr>
              <w:t>S</w:t>
            </w:r>
            <w:r w:rsidRPr="00C73CB1"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 xml:space="preserve"> </w:t>
            </w:r>
            <w:r w:rsidRPr="00D56270">
              <w:rPr>
                <w:sz w:val="26"/>
                <w:szCs w:val="26"/>
              </w:rPr>
              <w:t>is</w:t>
            </w:r>
            <w:r>
              <w:rPr>
                <w:sz w:val="26"/>
                <w:szCs w:val="26"/>
              </w:rPr>
              <w:t xml:space="preserve"> the</w:t>
            </w:r>
            <w:r w:rsidRPr="00D56270">
              <w:rPr>
                <w:sz w:val="26"/>
                <w:szCs w:val="26"/>
              </w:rPr>
              <w:t xml:space="preserve"> convergent</w:t>
            </w:r>
            <w:r>
              <w:rPr>
                <w:sz w:val="26"/>
                <w:szCs w:val="26"/>
              </w:rPr>
              <w:t xml:space="preserve"> </w:t>
            </w:r>
            <w:r w:rsidRPr="00D56270">
              <w:rPr>
                <w:sz w:val="26"/>
                <w:szCs w:val="26"/>
              </w:rPr>
              <w:t>series</w:t>
            </w:r>
            <w:r>
              <w:rPr>
                <w:sz w:val="26"/>
                <w:szCs w:val="26"/>
              </w:rPr>
              <w:t>; S</w:t>
            </w:r>
            <w:r w:rsidRPr="00C73CB1"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is </w:t>
            </w:r>
            <w:r w:rsidRPr="00D56270">
              <w:rPr>
                <w:sz w:val="26"/>
                <w:szCs w:val="26"/>
              </w:rPr>
              <w:t>the convergent</w:t>
            </w:r>
            <w:r>
              <w:rPr>
                <w:sz w:val="26"/>
                <w:szCs w:val="26"/>
              </w:rPr>
              <w:t xml:space="preserve"> </w:t>
            </w:r>
            <w:r w:rsidRPr="00D56270">
              <w:rPr>
                <w:sz w:val="26"/>
                <w:szCs w:val="26"/>
              </w:rPr>
              <w:t>series</w:t>
            </w:r>
          </w:p>
        </w:tc>
      </w:tr>
      <w:tr w:rsidR="00DE6919" w:rsidRPr="0037264E">
        <w:tc>
          <w:tcPr>
            <w:tcW w:w="2088" w:type="dxa"/>
          </w:tcPr>
          <w:p w:rsidR="00DE6919" w:rsidRPr="0037264E" w:rsidRDefault="00DE6919" w:rsidP="003319CB">
            <w:r w:rsidRPr="0037264E">
              <w:t>d.</w:t>
            </w:r>
          </w:p>
        </w:tc>
        <w:tc>
          <w:tcPr>
            <w:tcW w:w="7290" w:type="dxa"/>
            <w:vAlign w:val="center"/>
          </w:tcPr>
          <w:p w:rsidR="00DE6919" w:rsidRPr="0037264E" w:rsidRDefault="00C73CB1" w:rsidP="00D92BBD">
            <w:pPr>
              <w:pStyle w:val="NoSpacing"/>
              <w:rPr>
                <w:sz w:val="24"/>
                <w:szCs w:val="24"/>
              </w:rPr>
            </w:pPr>
            <w:r>
              <w:rPr>
                <w:sz w:val="26"/>
                <w:szCs w:val="26"/>
              </w:rPr>
              <w:t>S</w:t>
            </w:r>
            <w:r w:rsidRPr="00C73CB1">
              <w:rPr>
                <w:sz w:val="26"/>
                <w:szCs w:val="26"/>
                <w:vertAlign w:val="subscript"/>
              </w:rPr>
              <w:t>1</w:t>
            </w:r>
            <w:r w:rsidRPr="00D56270">
              <w:rPr>
                <w:sz w:val="26"/>
                <w:szCs w:val="26"/>
              </w:rPr>
              <w:t xml:space="preserve"> is</w:t>
            </w:r>
            <w:r>
              <w:rPr>
                <w:sz w:val="26"/>
                <w:szCs w:val="26"/>
              </w:rPr>
              <w:t xml:space="preserve"> the</w:t>
            </w:r>
            <w:r w:rsidRPr="00D56270">
              <w:rPr>
                <w:sz w:val="26"/>
                <w:szCs w:val="26"/>
              </w:rPr>
              <w:t xml:space="preserve"> divergent</w:t>
            </w:r>
            <w:r>
              <w:rPr>
                <w:sz w:val="26"/>
                <w:szCs w:val="26"/>
              </w:rPr>
              <w:t xml:space="preserve"> </w:t>
            </w:r>
            <w:r w:rsidRPr="00D56270">
              <w:rPr>
                <w:sz w:val="26"/>
                <w:szCs w:val="26"/>
              </w:rPr>
              <w:t>series</w:t>
            </w:r>
            <w:r>
              <w:rPr>
                <w:sz w:val="26"/>
                <w:szCs w:val="26"/>
              </w:rPr>
              <w:t>; S</w:t>
            </w:r>
            <w:r>
              <w:rPr>
                <w:sz w:val="26"/>
                <w:szCs w:val="26"/>
                <w:vertAlign w:val="subscript"/>
              </w:rPr>
              <w:t>2</w:t>
            </w:r>
            <w:r w:rsidRPr="00D56270">
              <w:rPr>
                <w:sz w:val="26"/>
                <w:szCs w:val="26"/>
              </w:rPr>
              <w:t xml:space="preserve"> is</w:t>
            </w:r>
            <w:r>
              <w:rPr>
                <w:sz w:val="26"/>
                <w:szCs w:val="26"/>
              </w:rPr>
              <w:t xml:space="preserve"> the</w:t>
            </w:r>
            <w:r w:rsidRPr="00D56270">
              <w:rPr>
                <w:sz w:val="26"/>
                <w:szCs w:val="26"/>
              </w:rPr>
              <w:t xml:space="preserve"> divergent</w:t>
            </w:r>
            <w:r>
              <w:rPr>
                <w:sz w:val="26"/>
                <w:szCs w:val="26"/>
              </w:rPr>
              <w:t xml:space="preserve"> </w:t>
            </w:r>
            <w:r w:rsidRPr="00D56270">
              <w:rPr>
                <w:sz w:val="26"/>
                <w:szCs w:val="26"/>
              </w:rPr>
              <w:t>series</w:t>
            </w:r>
          </w:p>
        </w:tc>
      </w:tr>
      <w:tr w:rsidR="00DE6919" w:rsidRPr="0037264E">
        <w:tc>
          <w:tcPr>
            <w:tcW w:w="2088" w:type="dxa"/>
          </w:tcPr>
          <w:p w:rsidR="00DE6919" w:rsidRPr="0037264E" w:rsidRDefault="00DE6919" w:rsidP="003319CB">
            <w:r w:rsidRPr="0037264E">
              <w:t>e.</w:t>
            </w:r>
          </w:p>
        </w:tc>
        <w:tc>
          <w:tcPr>
            <w:tcW w:w="7290" w:type="dxa"/>
            <w:vAlign w:val="center"/>
          </w:tcPr>
          <w:p w:rsidR="00DE6919" w:rsidRPr="0037264E" w:rsidRDefault="00DE6919" w:rsidP="00D92BBD">
            <w:pPr>
              <w:pStyle w:val="NoSpacing"/>
              <w:rPr>
                <w:sz w:val="24"/>
                <w:szCs w:val="24"/>
              </w:rPr>
            </w:pPr>
          </w:p>
        </w:tc>
      </w:tr>
      <w:tr w:rsidR="00DE6919" w:rsidRPr="0037264E">
        <w:tc>
          <w:tcPr>
            <w:tcW w:w="2088" w:type="dxa"/>
          </w:tcPr>
          <w:p w:rsidR="00DE6919" w:rsidRPr="0037264E" w:rsidRDefault="00DE6919" w:rsidP="003319CB">
            <w:r w:rsidRPr="0037264E">
              <w:t>f.</w:t>
            </w:r>
          </w:p>
        </w:tc>
        <w:tc>
          <w:tcPr>
            <w:tcW w:w="7290" w:type="dxa"/>
          </w:tcPr>
          <w:p w:rsidR="00DE6919" w:rsidRPr="0037264E" w:rsidRDefault="00DE6919" w:rsidP="003319CB"/>
        </w:tc>
      </w:tr>
      <w:tr w:rsidR="00DE6919" w:rsidRPr="0037264E">
        <w:tc>
          <w:tcPr>
            <w:tcW w:w="2088" w:type="dxa"/>
          </w:tcPr>
          <w:p w:rsidR="00DE6919" w:rsidRPr="0037264E" w:rsidRDefault="00DE6919" w:rsidP="003319CB">
            <w:r w:rsidRPr="0037264E">
              <w:t>ANS:</w:t>
            </w:r>
          </w:p>
        </w:tc>
        <w:tc>
          <w:tcPr>
            <w:tcW w:w="7290" w:type="dxa"/>
          </w:tcPr>
          <w:p w:rsidR="00DE6919" w:rsidRPr="0037264E" w:rsidRDefault="00DE6919" w:rsidP="003319CB">
            <w:r>
              <w:t>A</w:t>
            </w:r>
          </w:p>
        </w:tc>
      </w:tr>
      <w:tr w:rsidR="00DE6919" w:rsidRPr="0037264E">
        <w:tc>
          <w:tcPr>
            <w:tcW w:w="2088" w:type="dxa"/>
          </w:tcPr>
          <w:p w:rsidR="00DE6919" w:rsidRPr="0037264E" w:rsidRDefault="00DE6919" w:rsidP="003319CB">
            <w:r w:rsidRPr="0037264E">
              <w:t>PTS:</w:t>
            </w:r>
          </w:p>
        </w:tc>
        <w:tc>
          <w:tcPr>
            <w:tcW w:w="7290" w:type="dxa"/>
          </w:tcPr>
          <w:p w:rsidR="00DE6919" w:rsidRPr="0037264E" w:rsidRDefault="00DE6919" w:rsidP="003319CB"/>
        </w:tc>
      </w:tr>
      <w:tr w:rsidR="00DE6919" w:rsidRPr="0037264E">
        <w:tc>
          <w:tcPr>
            <w:tcW w:w="2088" w:type="dxa"/>
          </w:tcPr>
          <w:p w:rsidR="00DE6919" w:rsidRPr="0037264E" w:rsidRDefault="00DE6919" w:rsidP="003319CB">
            <w:r w:rsidRPr="0037264E">
              <w:t>CHAPTER:</w:t>
            </w:r>
          </w:p>
        </w:tc>
        <w:tc>
          <w:tcPr>
            <w:tcW w:w="7290" w:type="dxa"/>
          </w:tcPr>
          <w:p w:rsidR="00DE6919" w:rsidRPr="0037264E" w:rsidRDefault="00DE6919" w:rsidP="003319CB">
            <w:r w:rsidRPr="0037264E">
              <w:t>8</w:t>
            </w:r>
          </w:p>
        </w:tc>
      </w:tr>
      <w:tr w:rsidR="00DE6919" w:rsidRPr="0037264E">
        <w:tc>
          <w:tcPr>
            <w:tcW w:w="2088" w:type="dxa"/>
          </w:tcPr>
          <w:p w:rsidR="00DE6919" w:rsidRPr="0037264E" w:rsidRDefault="00DE6919" w:rsidP="003319CB">
            <w:r w:rsidRPr="0037264E">
              <w:t>MIX CHOICES:</w:t>
            </w:r>
          </w:p>
        </w:tc>
        <w:tc>
          <w:tcPr>
            <w:tcW w:w="7290" w:type="dxa"/>
          </w:tcPr>
          <w:p w:rsidR="00DE6919" w:rsidRPr="0037264E" w:rsidRDefault="00DE6919" w:rsidP="003319CB">
            <w:r w:rsidRPr="0037264E">
              <w:t>Yes</w:t>
            </w:r>
          </w:p>
        </w:tc>
      </w:tr>
    </w:tbl>
    <w:p w:rsidR="00D724AE" w:rsidRPr="0037264E" w:rsidRDefault="00D724AE" w:rsidP="00D724AE"/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DE6919" w:rsidRPr="0037264E" w:rsidTr="00DE6919">
        <w:tc>
          <w:tcPr>
            <w:tcW w:w="2077" w:type="dxa"/>
          </w:tcPr>
          <w:p w:rsidR="00DE6919" w:rsidRPr="0037264E" w:rsidRDefault="00DE6919" w:rsidP="003319CB">
            <w:r w:rsidRPr="0037264E">
              <w:t>QN=</w:t>
            </w:r>
            <w:r w:rsidR="000E3471">
              <w:t>17</w:t>
            </w:r>
          </w:p>
        </w:tc>
        <w:tc>
          <w:tcPr>
            <w:tcW w:w="7323" w:type="dxa"/>
          </w:tcPr>
          <w:p w:rsidR="00DE6919" w:rsidRPr="00D56270" w:rsidRDefault="00B82059" w:rsidP="00DE6919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>
              <w:t xml:space="preserve">(Level 1) </w:t>
            </w:r>
            <w:r w:rsidR="00DE6919" w:rsidRPr="00D56270">
              <w:rPr>
                <w:sz w:val="26"/>
                <w:szCs w:val="26"/>
              </w:rPr>
              <w:t>Which of the following series is convergent?</w:t>
            </w:r>
          </w:p>
        </w:tc>
      </w:tr>
      <w:tr w:rsidR="00DE6919" w:rsidRPr="0037264E" w:rsidTr="00DE6919">
        <w:tc>
          <w:tcPr>
            <w:tcW w:w="2077" w:type="dxa"/>
          </w:tcPr>
          <w:p w:rsidR="00DE6919" w:rsidRPr="0037264E" w:rsidRDefault="00DE6919" w:rsidP="003319CB">
            <w:r w:rsidRPr="0037264E">
              <w:t>a.</w:t>
            </w:r>
          </w:p>
        </w:tc>
        <w:tc>
          <w:tcPr>
            <w:tcW w:w="7323" w:type="dxa"/>
          </w:tcPr>
          <w:p w:rsidR="00DE6919" w:rsidRPr="00D56270" w:rsidRDefault="00141AA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30"/>
                <w:sz w:val="20"/>
                <w:szCs w:val="20"/>
              </w:rPr>
              <w:object w:dxaOrig="1460" w:dyaOrig="740">
                <v:shape id="_x0000_i1079" type="#_x0000_t75" alt="" style="width:73.15pt;height:37.15pt;mso-width-percent:0;mso-height-percent:0;mso-width-percent:0;mso-height-percent:0" o:ole="">
                  <v:imagedata r:id="rId777" o:title=""/>
                </v:shape>
                <o:OLEObject Type="Embed" ProgID="Equation.DSMT4" ShapeID="_x0000_i1079" DrawAspect="Content" ObjectID="_1730119715" r:id="rId778"/>
              </w:object>
            </w:r>
          </w:p>
        </w:tc>
      </w:tr>
      <w:tr w:rsidR="00DE6919" w:rsidRPr="0037264E" w:rsidTr="00DE6919">
        <w:trPr>
          <w:trHeight w:val="917"/>
        </w:trPr>
        <w:tc>
          <w:tcPr>
            <w:tcW w:w="2077" w:type="dxa"/>
          </w:tcPr>
          <w:p w:rsidR="00DE6919" w:rsidRPr="0037264E" w:rsidRDefault="00DE6919" w:rsidP="003319CB">
            <w:r w:rsidRPr="0037264E">
              <w:t>b.</w:t>
            </w:r>
          </w:p>
        </w:tc>
        <w:tc>
          <w:tcPr>
            <w:tcW w:w="7323" w:type="dxa"/>
          </w:tcPr>
          <w:p w:rsidR="00DE6919" w:rsidRPr="00D56270" w:rsidRDefault="00141AA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30"/>
                <w:sz w:val="20"/>
                <w:szCs w:val="20"/>
              </w:rPr>
              <w:object w:dxaOrig="700" w:dyaOrig="740">
                <v:shape id="_x0000_i1080" type="#_x0000_t75" alt="" style="width:34.9pt;height:37.15pt;mso-width-percent:0;mso-height-percent:0;mso-width-percent:0;mso-height-percent:0" o:ole="">
                  <v:imagedata r:id="rId779" o:title=""/>
                </v:shape>
                <o:OLEObject Type="Embed" ProgID="Equation.DSMT4" ShapeID="_x0000_i1080" DrawAspect="Content" ObjectID="_1730119716" r:id="rId780"/>
              </w:object>
            </w:r>
          </w:p>
        </w:tc>
      </w:tr>
      <w:tr w:rsidR="00DE6919" w:rsidRPr="0037264E" w:rsidTr="00DE6919">
        <w:tc>
          <w:tcPr>
            <w:tcW w:w="2077" w:type="dxa"/>
          </w:tcPr>
          <w:p w:rsidR="00DE6919" w:rsidRPr="0037264E" w:rsidRDefault="00DE6919" w:rsidP="003319CB">
            <w:r w:rsidRPr="0037264E">
              <w:t>c.</w:t>
            </w:r>
          </w:p>
        </w:tc>
        <w:tc>
          <w:tcPr>
            <w:tcW w:w="7323" w:type="dxa"/>
          </w:tcPr>
          <w:p w:rsidR="00DE6919" w:rsidRPr="00D56270" w:rsidRDefault="00141AA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30"/>
                <w:sz w:val="20"/>
                <w:szCs w:val="20"/>
              </w:rPr>
              <w:object w:dxaOrig="980" w:dyaOrig="780">
                <v:shape id="_x0000_i1081" type="#_x0000_t75" alt="" style="width:49.2pt;height:39.1pt;mso-width-percent:0;mso-height-percent:0;mso-width-percent:0;mso-height-percent:0" o:ole="">
                  <v:imagedata r:id="rId781" o:title=""/>
                </v:shape>
                <o:OLEObject Type="Embed" ProgID="Equation.DSMT4" ShapeID="_x0000_i1081" DrawAspect="Content" ObjectID="_1730119717" r:id="rId782"/>
              </w:object>
            </w:r>
          </w:p>
        </w:tc>
      </w:tr>
      <w:tr w:rsidR="00DE6919" w:rsidRPr="0037264E" w:rsidTr="00DE6919">
        <w:tc>
          <w:tcPr>
            <w:tcW w:w="2077" w:type="dxa"/>
          </w:tcPr>
          <w:p w:rsidR="00DE6919" w:rsidRPr="0037264E" w:rsidRDefault="00DE6919" w:rsidP="003319CB">
            <w:r w:rsidRPr="0037264E">
              <w:t>d.</w:t>
            </w:r>
          </w:p>
        </w:tc>
        <w:tc>
          <w:tcPr>
            <w:tcW w:w="7323" w:type="dxa"/>
          </w:tcPr>
          <w:p w:rsidR="00DE6919" w:rsidRPr="00D56270" w:rsidRDefault="00141AA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30"/>
                <w:sz w:val="20"/>
                <w:szCs w:val="20"/>
              </w:rPr>
              <w:object w:dxaOrig="900" w:dyaOrig="720">
                <v:shape id="_x0000_i1082" type="#_x0000_t75" alt="" style="width:45pt;height:36pt;mso-width-percent:0;mso-height-percent:0;mso-width-percent:0;mso-height-percent:0" o:ole="">
                  <v:imagedata r:id="rId783" o:title=""/>
                </v:shape>
                <o:OLEObject Type="Embed" ProgID="Equation.DSMT4" ShapeID="_x0000_i1082" DrawAspect="Content" ObjectID="_1730119718" r:id="rId784"/>
              </w:object>
            </w:r>
          </w:p>
        </w:tc>
      </w:tr>
      <w:tr w:rsidR="00DE6919" w:rsidRPr="0037264E">
        <w:tc>
          <w:tcPr>
            <w:tcW w:w="2077" w:type="dxa"/>
          </w:tcPr>
          <w:p w:rsidR="00DE6919" w:rsidRPr="0037264E" w:rsidRDefault="00DE6919" w:rsidP="003319CB">
            <w:r w:rsidRPr="0037264E">
              <w:t>e.</w:t>
            </w:r>
          </w:p>
        </w:tc>
        <w:tc>
          <w:tcPr>
            <w:tcW w:w="7323" w:type="dxa"/>
          </w:tcPr>
          <w:p w:rsidR="00DE6919" w:rsidRPr="0037264E" w:rsidRDefault="00DE6919" w:rsidP="003319CB"/>
        </w:tc>
      </w:tr>
      <w:tr w:rsidR="00DE6919" w:rsidRPr="0037264E">
        <w:tc>
          <w:tcPr>
            <w:tcW w:w="2077" w:type="dxa"/>
          </w:tcPr>
          <w:p w:rsidR="00DE6919" w:rsidRPr="0037264E" w:rsidRDefault="00DE6919" w:rsidP="003319CB">
            <w:r w:rsidRPr="0037264E">
              <w:t>f.</w:t>
            </w:r>
          </w:p>
        </w:tc>
        <w:tc>
          <w:tcPr>
            <w:tcW w:w="7323" w:type="dxa"/>
          </w:tcPr>
          <w:p w:rsidR="00DE6919" w:rsidRPr="0037264E" w:rsidRDefault="00DE6919" w:rsidP="003319CB"/>
        </w:tc>
      </w:tr>
      <w:tr w:rsidR="00DE6919" w:rsidRPr="0037264E">
        <w:tc>
          <w:tcPr>
            <w:tcW w:w="2077" w:type="dxa"/>
          </w:tcPr>
          <w:p w:rsidR="00DE6919" w:rsidRPr="0037264E" w:rsidRDefault="00DE6919" w:rsidP="003319CB">
            <w:r w:rsidRPr="0037264E">
              <w:t>ANS:</w:t>
            </w:r>
          </w:p>
        </w:tc>
        <w:tc>
          <w:tcPr>
            <w:tcW w:w="7323" w:type="dxa"/>
          </w:tcPr>
          <w:p w:rsidR="00DE6919" w:rsidRPr="0037264E" w:rsidRDefault="00DE6919" w:rsidP="003319CB">
            <w:r>
              <w:t>B</w:t>
            </w:r>
          </w:p>
        </w:tc>
      </w:tr>
      <w:tr w:rsidR="00DE6919" w:rsidRPr="0037264E">
        <w:tc>
          <w:tcPr>
            <w:tcW w:w="2077" w:type="dxa"/>
          </w:tcPr>
          <w:p w:rsidR="00DE6919" w:rsidRPr="0037264E" w:rsidRDefault="00DE6919" w:rsidP="003319CB">
            <w:r w:rsidRPr="0037264E">
              <w:t>PTS:</w:t>
            </w:r>
          </w:p>
        </w:tc>
        <w:tc>
          <w:tcPr>
            <w:tcW w:w="7323" w:type="dxa"/>
          </w:tcPr>
          <w:p w:rsidR="00DE6919" w:rsidRPr="0037264E" w:rsidRDefault="00DE6919" w:rsidP="003319CB"/>
        </w:tc>
      </w:tr>
      <w:tr w:rsidR="00DE6919" w:rsidRPr="0037264E">
        <w:tc>
          <w:tcPr>
            <w:tcW w:w="2077" w:type="dxa"/>
          </w:tcPr>
          <w:p w:rsidR="00DE6919" w:rsidRPr="0037264E" w:rsidRDefault="00DE6919" w:rsidP="003319CB">
            <w:r w:rsidRPr="0037264E">
              <w:t>CHAPTER:</w:t>
            </w:r>
          </w:p>
        </w:tc>
        <w:tc>
          <w:tcPr>
            <w:tcW w:w="7323" w:type="dxa"/>
          </w:tcPr>
          <w:p w:rsidR="00DE6919" w:rsidRPr="0037264E" w:rsidRDefault="00DE6919" w:rsidP="003319CB">
            <w:r w:rsidRPr="0037264E">
              <w:t>8</w:t>
            </w:r>
          </w:p>
        </w:tc>
      </w:tr>
      <w:tr w:rsidR="00DE6919" w:rsidRPr="0037264E">
        <w:tc>
          <w:tcPr>
            <w:tcW w:w="2077" w:type="dxa"/>
          </w:tcPr>
          <w:p w:rsidR="00DE6919" w:rsidRPr="0037264E" w:rsidRDefault="00DE6919" w:rsidP="003319CB">
            <w:r w:rsidRPr="0037264E">
              <w:t>MIX CHOICES:</w:t>
            </w:r>
          </w:p>
        </w:tc>
        <w:tc>
          <w:tcPr>
            <w:tcW w:w="7323" w:type="dxa"/>
          </w:tcPr>
          <w:p w:rsidR="00DE6919" w:rsidRPr="0037264E" w:rsidRDefault="00DE6919" w:rsidP="003319CB">
            <w:r w:rsidRPr="0037264E">
              <w:t>Yes</w:t>
            </w:r>
          </w:p>
        </w:tc>
      </w:tr>
    </w:tbl>
    <w:p w:rsidR="00D724AE" w:rsidRPr="0037264E" w:rsidRDefault="00D724AE" w:rsidP="00D724AE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1431F8" w:rsidRPr="0037264E">
        <w:tc>
          <w:tcPr>
            <w:tcW w:w="2088" w:type="dxa"/>
          </w:tcPr>
          <w:p w:rsidR="001431F8" w:rsidRPr="0037264E" w:rsidRDefault="00691DD9" w:rsidP="003319CB">
            <w:r w:rsidRPr="0037264E">
              <w:t>QN=</w:t>
            </w:r>
            <w:r w:rsidR="000E3471">
              <w:t>18</w:t>
            </w:r>
          </w:p>
        </w:tc>
        <w:tc>
          <w:tcPr>
            <w:tcW w:w="7290" w:type="dxa"/>
            <w:vAlign w:val="center"/>
          </w:tcPr>
          <w:p w:rsidR="001431F8" w:rsidRDefault="00B82059" w:rsidP="00DE6919">
            <w:pPr>
              <w:rPr>
                <w:sz w:val="26"/>
                <w:szCs w:val="26"/>
              </w:rPr>
            </w:pPr>
            <w:r>
              <w:t xml:space="preserve">(Level 2) </w:t>
            </w:r>
            <w:r w:rsidR="00DE6919" w:rsidRPr="00D56270">
              <w:rPr>
                <w:sz w:val="26"/>
                <w:szCs w:val="26"/>
              </w:rPr>
              <w:t>If the following series converges, determine its sum.</w:t>
            </w:r>
          </w:p>
          <w:p w:rsidR="00DE6919" w:rsidRPr="00DE6919" w:rsidRDefault="00141AAE" w:rsidP="00DE6919">
            <w:pPr>
              <w:rPr>
                <w:sz w:val="26"/>
                <w:szCs w:val="26"/>
              </w:rPr>
            </w:pPr>
            <w:r w:rsidRPr="00D56270">
              <w:rPr>
                <w:noProof/>
                <w:position w:val="-30"/>
              </w:rPr>
              <w:object w:dxaOrig="940" w:dyaOrig="720">
                <v:shape id="_x0000_i1083" type="#_x0000_t75" alt="" style="width:46.95pt;height:36pt;mso-width-percent:0;mso-height-percent:0;mso-width-percent:0;mso-height-percent:0" o:ole="">
                  <v:imagedata r:id="rId785" o:title=""/>
                </v:shape>
                <o:OLEObject Type="Embed" ProgID="Equation.DSMT4" ShapeID="_x0000_i1083" DrawAspect="Content" ObjectID="_1730119719" r:id="rId786"/>
              </w:object>
            </w:r>
            <w:r w:rsidR="00DE6919">
              <w:t>.</w:t>
            </w:r>
          </w:p>
        </w:tc>
      </w:tr>
      <w:tr w:rsidR="00DE6919" w:rsidRPr="0037264E" w:rsidTr="00DE6919">
        <w:tc>
          <w:tcPr>
            <w:tcW w:w="2088" w:type="dxa"/>
          </w:tcPr>
          <w:p w:rsidR="00DE6919" w:rsidRPr="0037264E" w:rsidRDefault="00DE6919" w:rsidP="003319CB">
            <w:r w:rsidRPr="0037264E">
              <w:t>a.</w:t>
            </w:r>
          </w:p>
        </w:tc>
        <w:tc>
          <w:tcPr>
            <w:tcW w:w="7290" w:type="dxa"/>
          </w:tcPr>
          <w:p w:rsidR="00DE6919" w:rsidRPr="00D56270" w:rsidRDefault="00DE6919" w:rsidP="00DE6919">
            <w:pPr>
              <w:rPr>
                <w:sz w:val="20"/>
                <w:szCs w:val="20"/>
              </w:rPr>
            </w:pPr>
            <w:r w:rsidRPr="00D56270">
              <w:rPr>
                <w:sz w:val="20"/>
                <w:szCs w:val="20"/>
              </w:rPr>
              <w:t>0.75</w:t>
            </w:r>
          </w:p>
        </w:tc>
      </w:tr>
      <w:tr w:rsidR="00DE6919" w:rsidRPr="0037264E" w:rsidTr="00DE6919">
        <w:tc>
          <w:tcPr>
            <w:tcW w:w="2088" w:type="dxa"/>
          </w:tcPr>
          <w:p w:rsidR="00DE6919" w:rsidRPr="0037264E" w:rsidRDefault="00DE6919" w:rsidP="003319CB">
            <w:r w:rsidRPr="0037264E">
              <w:t>b.</w:t>
            </w:r>
          </w:p>
        </w:tc>
        <w:tc>
          <w:tcPr>
            <w:tcW w:w="7290" w:type="dxa"/>
          </w:tcPr>
          <w:p w:rsidR="00DE6919" w:rsidRPr="00D56270" w:rsidRDefault="00DE6919" w:rsidP="00DE6919">
            <w:pPr>
              <w:rPr>
                <w:sz w:val="20"/>
                <w:szCs w:val="20"/>
              </w:rPr>
            </w:pPr>
            <w:r w:rsidRPr="00D56270">
              <w:rPr>
                <w:sz w:val="20"/>
                <w:szCs w:val="20"/>
              </w:rPr>
              <w:t>1</w:t>
            </w:r>
          </w:p>
        </w:tc>
      </w:tr>
      <w:tr w:rsidR="00DE6919" w:rsidRPr="0037264E" w:rsidTr="00DE6919">
        <w:tc>
          <w:tcPr>
            <w:tcW w:w="2088" w:type="dxa"/>
          </w:tcPr>
          <w:p w:rsidR="00DE6919" w:rsidRPr="0037264E" w:rsidRDefault="00DE6919" w:rsidP="003319CB">
            <w:r w:rsidRPr="0037264E">
              <w:t>c.</w:t>
            </w:r>
          </w:p>
        </w:tc>
        <w:tc>
          <w:tcPr>
            <w:tcW w:w="7290" w:type="dxa"/>
          </w:tcPr>
          <w:p w:rsidR="00DE6919" w:rsidRPr="00D56270" w:rsidRDefault="00DE6919" w:rsidP="00DE6919">
            <w:pPr>
              <w:rPr>
                <w:sz w:val="20"/>
                <w:szCs w:val="20"/>
              </w:rPr>
            </w:pPr>
            <w:r w:rsidRPr="00D56270">
              <w:rPr>
                <w:sz w:val="20"/>
                <w:szCs w:val="20"/>
              </w:rPr>
              <w:t>0</w:t>
            </w:r>
          </w:p>
        </w:tc>
      </w:tr>
      <w:tr w:rsidR="00DE6919" w:rsidRPr="0037264E" w:rsidTr="00DE6919">
        <w:tc>
          <w:tcPr>
            <w:tcW w:w="2088" w:type="dxa"/>
          </w:tcPr>
          <w:p w:rsidR="00DE6919" w:rsidRPr="0037264E" w:rsidRDefault="00DE6919" w:rsidP="003319CB">
            <w:r w:rsidRPr="0037264E">
              <w:t>d.</w:t>
            </w:r>
          </w:p>
        </w:tc>
        <w:tc>
          <w:tcPr>
            <w:tcW w:w="7290" w:type="dxa"/>
          </w:tcPr>
          <w:p w:rsidR="00DE6919" w:rsidRPr="00D56270" w:rsidRDefault="00DE6919" w:rsidP="00DE6919">
            <w:pPr>
              <w:rPr>
                <w:sz w:val="20"/>
                <w:szCs w:val="20"/>
              </w:rPr>
            </w:pPr>
            <w:r w:rsidRPr="00D56270">
              <w:rPr>
                <w:sz w:val="20"/>
                <w:szCs w:val="20"/>
              </w:rPr>
              <w:t>1.33</w:t>
            </w:r>
          </w:p>
        </w:tc>
      </w:tr>
      <w:tr w:rsidR="00DE6919" w:rsidRPr="0037264E" w:rsidTr="00DE6919">
        <w:tc>
          <w:tcPr>
            <w:tcW w:w="2088" w:type="dxa"/>
          </w:tcPr>
          <w:p w:rsidR="00DE6919" w:rsidRPr="0037264E" w:rsidRDefault="00DE6919" w:rsidP="003319CB">
            <w:r w:rsidRPr="0037264E">
              <w:t>e.</w:t>
            </w:r>
          </w:p>
        </w:tc>
        <w:tc>
          <w:tcPr>
            <w:tcW w:w="7290" w:type="dxa"/>
          </w:tcPr>
          <w:p w:rsidR="00DE6919" w:rsidRPr="00D56270" w:rsidRDefault="00DE6919" w:rsidP="00DE6919">
            <w:pPr>
              <w:rPr>
                <w:sz w:val="20"/>
                <w:szCs w:val="20"/>
              </w:rPr>
            </w:pPr>
            <w:r w:rsidRPr="00D56270">
              <w:rPr>
                <w:sz w:val="26"/>
                <w:szCs w:val="26"/>
              </w:rPr>
              <w:t>Divergent</w:t>
            </w:r>
          </w:p>
        </w:tc>
      </w:tr>
      <w:tr w:rsidR="00DE6919" w:rsidRPr="0037264E">
        <w:tc>
          <w:tcPr>
            <w:tcW w:w="2088" w:type="dxa"/>
          </w:tcPr>
          <w:p w:rsidR="00DE6919" w:rsidRPr="0037264E" w:rsidRDefault="00DE6919" w:rsidP="003319CB">
            <w:r w:rsidRPr="0037264E">
              <w:t>f.</w:t>
            </w:r>
          </w:p>
        </w:tc>
        <w:tc>
          <w:tcPr>
            <w:tcW w:w="7290" w:type="dxa"/>
          </w:tcPr>
          <w:p w:rsidR="00DE6919" w:rsidRPr="0037264E" w:rsidRDefault="00DE6919" w:rsidP="003319CB"/>
        </w:tc>
      </w:tr>
      <w:tr w:rsidR="00DE6919" w:rsidRPr="0037264E">
        <w:tc>
          <w:tcPr>
            <w:tcW w:w="2088" w:type="dxa"/>
          </w:tcPr>
          <w:p w:rsidR="00DE6919" w:rsidRPr="0037264E" w:rsidRDefault="00DE6919" w:rsidP="003319CB">
            <w:r w:rsidRPr="0037264E">
              <w:t>ANS:</w:t>
            </w:r>
          </w:p>
        </w:tc>
        <w:tc>
          <w:tcPr>
            <w:tcW w:w="7290" w:type="dxa"/>
          </w:tcPr>
          <w:p w:rsidR="00DE6919" w:rsidRPr="0037264E" w:rsidRDefault="00DE6919" w:rsidP="003319CB">
            <w:r>
              <w:t>A</w:t>
            </w:r>
          </w:p>
        </w:tc>
      </w:tr>
      <w:tr w:rsidR="00DE6919" w:rsidRPr="0037264E">
        <w:tc>
          <w:tcPr>
            <w:tcW w:w="2088" w:type="dxa"/>
          </w:tcPr>
          <w:p w:rsidR="00DE6919" w:rsidRPr="0037264E" w:rsidRDefault="00DE6919" w:rsidP="003319CB">
            <w:r w:rsidRPr="0037264E">
              <w:t>PTS:</w:t>
            </w:r>
          </w:p>
        </w:tc>
        <w:tc>
          <w:tcPr>
            <w:tcW w:w="7290" w:type="dxa"/>
          </w:tcPr>
          <w:p w:rsidR="00DE6919" w:rsidRPr="0037264E" w:rsidRDefault="00DE6919" w:rsidP="003319CB"/>
        </w:tc>
      </w:tr>
      <w:tr w:rsidR="00DE6919" w:rsidRPr="0037264E">
        <w:tc>
          <w:tcPr>
            <w:tcW w:w="2088" w:type="dxa"/>
          </w:tcPr>
          <w:p w:rsidR="00DE6919" w:rsidRPr="0037264E" w:rsidRDefault="00DE6919" w:rsidP="003319CB">
            <w:r w:rsidRPr="0037264E">
              <w:t>CHAPTER:</w:t>
            </w:r>
          </w:p>
        </w:tc>
        <w:tc>
          <w:tcPr>
            <w:tcW w:w="7290" w:type="dxa"/>
          </w:tcPr>
          <w:p w:rsidR="00DE6919" w:rsidRPr="0037264E" w:rsidRDefault="00DE6919" w:rsidP="003319CB">
            <w:r w:rsidRPr="0037264E">
              <w:t>8</w:t>
            </w:r>
          </w:p>
        </w:tc>
      </w:tr>
      <w:tr w:rsidR="00DE6919" w:rsidRPr="0037264E">
        <w:tc>
          <w:tcPr>
            <w:tcW w:w="2088" w:type="dxa"/>
          </w:tcPr>
          <w:p w:rsidR="00DE6919" w:rsidRPr="0037264E" w:rsidRDefault="00DE6919" w:rsidP="003319CB">
            <w:r w:rsidRPr="0037264E">
              <w:t>MIX CHOICES:</w:t>
            </w:r>
          </w:p>
        </w:tc>
        <w:tc>
          <w:tcPr>
            <w:tcW w:w="7290" w:type="dxa"/>
          </w:tcPr>
          <w:p w:rsidR="00DE6919" w:rsidRPr="0037264E" w:rsidRDefault="00DE6919" w:rsidP="003319CB">
            <w:r w:rsidRPr="0037264E">
              <w:t>Yes</w:t>
            </w:r>
          </w:p>
        </w:tc>
      </w:tr>
    </w:tbl>
    <w:p w:rsidR="00D724AE" w:rsidRPr="0037264E" w:rsidRDefault="00D724AE" w:rsidP="00D724AE"/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1431F8" w:rsidRPr="0037264E">
        <w:tc>
          <w:tcPr>
            <w:tcW w:w="2077" w:type="dxa"/>
          </w:tcPr>
          <w:p w:rsidR="001431F8" w:rsidRPr="0037264E" w:rsidRDefault="00691DD9" w:rsidP="003319CB">
            <w:r w:rsidRPr="0037264E">
              <w:t>QN=</w:t>
            </w:r>
            <w:r w:rsidR="000E3471">
              <w:t>19</w:t>
            </w:r>
          </w:p>
        </w:tc>
        <w:tc>
          <w:tcPr>
            <w:tcW w:w="7323" w:type="dxa"/>
            <w:vAlign w:val="center"/>
          </w:tcPr>
          <w:p w:rsidR="00DE6919" w:rsidRPr="00D56270" w:rsidRDefault="00B82059" w:rsidP="00DE6919">
            <w:pPr>
              <w:rPr>
                <w:sz w:val="26"/>
                <w:szCs w:val="26"/>
              </w:rPr>
            </w:pPr>
            <w:r>
              <w:t xml:space="preserve">(Level 1) </w:t>
            </w:r>
            <w:r w:rsidR="00DE6919" w:rsidRPr="00D56270">
              <w:rPr>
                <w:sz w:val="26"/>
                <w:szCs w:val="26"/>
              </w:rPr>
              <w:t>If the following series converges, determine its sum.</w:t>
            </w:r>
          </w:p>
          <w:p w:rsidR="008D2B0B" w:rsidRPr="00DE6919" w:rsidRDefault="00DE6919" w:rsidP="00DE6919">
            <w:pPr>
              <w:pStyle w:val="MTDisplayEquation"/>
              <w:rPr>
                <w:rFonts w:ascii="Times New Roman" w:hAnsi="Times New Roman"/>
              </w:rPr>
            </w:pPr>
            <w:r w:rsidRPr="00D56270">
              <w:rPr>
                <w:rFonts w:ascii="Times New Roman" w:hAnsi="Times New Roman"/>
              </w:rPr>
              <w:tab/>
            </w:r>
            <w:r w:rsidR="00141AAE" w:rsidRPr="00D56270">
              <w:rPr>
                <w:rFonts w:ascii="Times New Roman" w:hAnsi="Times New Roman"/>
                <w:noProof/>
                <w:position w:val="-30"/>
              </w:rPr>
              <w:object w:dxaOrig="1440" w:dyaOrig="740">
                <v:shape id="_x0000_i1084" type="#_x0000_t75" alt="" style="width:1in;height:37.15pt;mso-width-percent:0;mso-height-percent:0;mso-width-percent:0;mso-height-percent:0" o:ole="">
                  <v:imagedata r:id="rId787" o:title=""/>
                </v:shape>
                <o:OLEObject Type="Embed" ProgID="Equation.DSMT4" ShapeID="_x0000_i1084" DrawAspect="Content" ObjectID="_1730119720" r:id="rId788"/>
              </w:object>
            </w:r>
          </w:p>
        </w:tc>
      </w:tr>
      <w:tr w:rsidR="00DE6919" w:rsidRPr="0037264E" w:rsidTr="00DE6919">
        <w:tc>
          <w:tcPr>
            <w:tcW w:w="2077" w:type="dxa"/>
          </w:tcPr>
          <w:p w:rsidR="00DE6919" w:rsidRPr="0037264E" w:rsidRDefault="00DE6919" w:rsidP="003319CB">
            <w:r w:rsidRPr="0037264E">
              <w:t>a.</w:t>
            </w:r>
          </w:p>
        </w:tc>
        <w:tc>
          <w:tcPr>
            <w:tcW w:w="7323" w:type="dxa"/>
          </w:tcPr>
          <w:p w:rsidR="00DE6919" w:rsidRPr="00D56270" w:rsidRDefault="00DE6919" w:rsidP="00DE6919">
            <w:pPr>
              <w:rPr>
                <w:sz w:val="20"/>
                <w:szCs w:val="20"/>
              </w:rPr>
            </w:pPr>
            <w:r w:rsidRPr="00D56270">
              <w:rPr>
                <w:sz w:val="20"/>
                <w:szCs w:val="20"/>
              </w:rPr>
              <w:t>0.75</w:t>
            </w:r>
          </w:p>
        </w:tc>
      </w:tr>
      <w:tr w:rsidR="00DE6919" w:rsidRPr="0037264E" w:rsidTr="00DE6919">
        <w:tc>
          <w:tcPr>
            <w:tcW w:w="2077" w:type="dxa"/>
          </w:tcPr>
          <w:p w:rsidR="00DE6919" w:rsidRPr="0037264E" w:rsidRDefault="00DE6919" w:rsidP="003319CB">
            <w:r w:rsidRPr="0037264E">
              <w:lastRenderedPageBreak/>
              <w:t>b.</w:t>
            </w:r>
          </w:p>
        </w:tc>
        <w:tc>
          <w:tcPr>
            <w:tcW w:w="7323" w:type="dxa"/>
          </w:tcPr>
          <w:p w:rsidR="00DE6919" w:rsidRPr="00D56270" w:rsidRDefault="00DE6919" w:rsidP="00DE6919">
            <w:pPr>
              <w:rPr>
                <w:sz w:val="20"/>
                <w:szCs w:val="20"/>
              </w:rPr>
            </w:pPr>
            <w:r w:rsidRPr="00D56270">
              <w:rPr>
                <w:sz w:val="20"/>
                <w:szCs w:val="20"/>
              </w:rPr>
              <w:t>0.5</w:t>
            </w:r>
          </w:p>
        </w:tc>
      </w:tr>
      <w:tr w:rsidR="00DE6919" w:rsidRPr="0037264E" w:rsidTr="00DE6919">
        <w:tc>
          <w:tcPr>
            <w:tcW w:w="2077" w:type="dxa"/>
          </w:tcPr>
          <w:p w:rsidR="00DE6919" w:rsidRPr="0037264E" w:rsidRDefault="00DE6919" w:rsidP="003319CB">
            <w:r w:rsidRPr="0037264E">
              <w:t>c.</w:t>
            </w:r>
          </w:p>
        </w:tc>
        <w:tc>
          <w:tcPr>
            <w:tcW w:w="7323" w:type="dxa"/>
          </w:tcPr>
          <w:p w:rsidR="00DE6919" w:rsidRPr="00D56270" w:rsidRDefault="00DE6919" w:rsidP="00DE6919">
            <w:pPr>
              <w:rPr>
                <w:sz w:val="20"/>
                <w:szCs w:val="20"/>
              </w:rPr>
            </w:pPr>
            <w:r w:rsidRPr="00D56270">
              <w:rPr>
                <w:sz w:val="20"/>
                <w:szCs w:val="20"/>
              </w:rPr>
              <w:t>0</w:t>
            </w:r>
          </w:p>
        </w:tc>
      </w:tr>
      <w:tr w:rsidR="00DE6919" w:rsidRPr="0037264E" w:rsidTr="00DE6919">
        <w:tc>
          <w:tcPr>
            <w:tcW w:w="2077" w:type="dxa"/>
          </w:tcPr>
          <w:p w:rsidR="00DE6919" w:rsidRPr="0037264E" w:rsidRDefault="00DE6919" w:rsidP="003319CB">
            <w:r w:rsidRPr="0037264E">
              <w:t>d.</w:t>
            </w:r>
          </w:p>
        </w:tc>
        <w:tc>
          <w:tcPr>
            <w:tcW w:w="7323" w:type="dxa"/>
          </w:tcPr>
          <w:p w:rsidR="00DE6919" w:rsidRPr="00D56270" w:rsidRDefault="00DE6919" w:rsidP="00DE6919">
            <w:pPr>
              <w:rPr>
                <w:sz w:val="20"/>
                <w:szCs w:val="20"/>
              </w:rPr>
            </w:pPr>
            <w:r w:rsidRPr="00D56270">
              <w:rPr>
                <w:sz w:val="20"/>
                <w:szCs w:val="20"/>
              </w:rPr>
              <w:t>2</w:t>
            </w:r>
          </w:p>
        </w:tc>
      </w:tr>
      <w:tr w:rsidR="00DE6919" w:rsidRPr="0037264E">
        <w:tc>
          <w:tcPr>
            <w:tcW w:w="2077" w:type="dxa"/>
          </w:tcPr>
          <w:p w:rsidR="00DE6919" w:rsidRPr="0037264E" w:rsidRDefault="00DE6919" w:rsidP="003319CB">
            <w:r w:rsidRPr="0037264E">
              <w:t>e.</w:t>
            </w:r>
          </w:p>
        </w:tc>
        <w:tc>
          <w:tcPr>
            <w:tcW w:w="7323" w:type="dxa"/>
          </w:tcPr>
          <w:p w:rsidR="00DE6919" w:rsidRPr="00D56270" w:rsidRDefault="00DE6919" w:rsidP="00DE6919">
            <w:pPr>
              <w:rPr>
                <w:sz w:val="20"/>
                <w:szCs w:val="20"/>
              </w:rPr>
            </w:pPr>
            <w:r w:rsidRPr="00D56270">
              <w:rPr>
                <w:sz w:val="26"/>
                <w:szCs w:val="26"/>
              </w:rPr>
              <w:t>Divergent</w:t>
            </w:r>
          </w:p>
        </w:tc>
      </w:tr>
      <w:tr w:rsidR="00DE6919" w:rsidRPr="0037264E">
        <w:tc>
          <w:tcPr>
            <w:tcW w:w="2077" w:type="dxa"/>
          </w:tcPr>
          <w:p w:rsidR="00DE6919" w:rsidRPr="0037264E" w:rsidRDefault="00DE6919" w:rsidP="003319CB">
            <w:r w:rsidRPr="0037264E">
              <w:t>f.</w:t>
            </w:r>
          </w:p>
        </w:tc>
        <w:tc>
          <w:tcPr>
            <w:tcW w:w="7323" w:type="dxa"/>
          </w:tcPr>
          <w:p w:rsidR="00DE6919" w:rsidRPr="0037264E" w:rsidRDefault="00DE6919" w:rsidP="003319CB"/>
        </w:tc>
      </w:tr>
      <w:tr w:rsidR="00DE6919" w:rsidRPr="0037264E">
        <w:tc>
          <w:tcPr>
            <w:tcW w:w="2077" w:type="dxa"/>
          </w:tcPr>
          <w:p w:rsidR="00DE6919" w:rsidRPr="0037264E" w:rsidRDefault="00DE6919" w:rsidP="003319CB">
            <w:r w:rsidRPr="0037264E">
              <w:t>ANS:</w:t>
            </w:r>
          </w:p>
        </w:tc>
        <w:tc>
          <w:tcPr>
            <w:tcW w:w="7323" w:type="dxa"/>
          </w:tcPr>
          <w:p w:rsidR="00DE6919" w:rsidRPr="0037264E" w:rsidRDefault="00DE6919" w:rsidP="003319CB">
            <w:r>
              <w:t>E</w:t>
            </w:r>
          </w:p>
        </w:tc>
      </w:tr>
      <w:tr w:rsidR="00DE6919" w:rsidRPr="0037264E">
        <w:tc>
          <w:tcPr>
            <w:tcW w:w="2077" w:type="dxa"/>
          </w:tcPr>
          <w:p w:rsidR="00DE6919" w:rsidRPr="0037264E" w:rsidRDefault="00DE6919" w:rsidP="003319CB">
            <w:r w:rsidRPr="0037264E">
              <w:t>PTS:</w:t>
            </w:r>
          </w:p>
        </w:tc>
        <w:tc>
          <w:tcPr>
            <w:tcW w:w="7323" w:type="dxa"/>
          </w:tcPr>
          <w:p w:rsidR="00DE6919" w:rsidRPr="0037264E" w:rsidRDefault="00DE6919" w:rsidP="003319CB"/>
        </w:tc>
      </w:tr>
      <w:tr w:rsidR="00DE6919" w:rsidRPr="0037264E">
        <w:tc>
          <w:tcPr>
            <w:tcW w:w="2077" w:type="dxa"/>
          </w:tcPr>
          <w:p w:rsidR="00DE6919" w:rsidRPr="0037264E" w:rsidRDefault="00DE6919" w:rsidP="003319CB">
            <w:r w:rsidRPr="0037264E">
              <w:t>CHAPTER:</w:t>
            </w:r>
          </w:p>
        </w:tc>
        <w:tc>
          <w:tcPr>
            <w:tcW w:w="7323" w:type="dxa"/>
          </w:tcPr>
          <w:p w:rsidR="00DE6919" w:rsidRPr="0037264E" w:rsidRDefault="00DE6919" w:rsidP="003319CB">
            <w:r w:rsidRPr="0037264E">
              <w:t>8</w:t>
            </w:r>
          </w:p>
        </w:tc>
      </w:tr>
      <w:tr w:rsidR="00DE6919" w:rsidRPr="0037264E">
        <w:tc>
          <w:tcPr>
            <w:tcW w:w="2077" w:type="dxa"/>
          </w:tcPr>
          <w:p w:rsidR="00DE6919" w:rsidRPr="0037264E" w:rsidRDefault="00DE6919" w:rsidP="003319CB">
            <w:r w:rsidRPr="0037264E">
              <w:t>MIX CHOICES:</w:t>
            </w:r>
          </w:p>
        </w:tc>
        <w:tc>
          <w:tcPr>
            <w:tcW w:w="7323" w:type="dxa"/>
          </w:tcPr>
          <w:p w:rsidR="00DE6919" w:rsidRPr="0037264E" w:rsidRDefault="00DE6919" w:rsidP="003319CB">
            <w:r w:rsidRPr="0037264E">
              <w:t>Yes</w:t>
            </w:r>
          </w:p>
        </w:tc>
      </w:tr>
    </w:tbl>
    <w:p w:rsidR="00D724AE" w:rsidRPr="0037264E" w:rsidRDefault="00D724AE" w:rsidP="00D724AE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1431F8" w:rsidRPr="0037264E">
        <w:tc>
          <w:tcPr>
            <w:tcW w:w="2088" w:type="dxa"/>
          </w:tcPr>
          <w:p w:rsidR="001431F8" w:rsidRPr="0037264E" w:rsidRDefault="00691DD9" w:rsidP="003319CB">
            <w:r w:rsidRPr="0037264E">
              <w:t>QN=</w:t>
            </w:r>
            <w:r w:rsidR="000E3471">
              <w:t>20</w:t>
            </w:r>
          </w:p>
        </w:tc>
        <w:tc>
          <w:tcPr>
            <w:tcW w:w="7290" w:type="dxa"/>
            <w:vAlign w:val="center"/>
          </w:tcPr>
          <w:p w:rsidR="001431F8" w:rsidRPr="0037264E" w:rsidRDefault="00B82059" w:rsidP="00D92BBD">
            <w:pPr>
              <w:pStyle w:val="NoSpacing"/>
              <w:rPr>
                <w:sz w:val="24"/>
                <w:szCs w:val="24"/>
              </w:rPr>
            </w:pPr>
            <w:r>
              <w:rPr>
                <w:rFonts w:ascii="Times New Roman" w:hAnsi="Times New Roman"/>
              </w:rPr>
              <w:t xml:space="preserve">(Level 3) </w:t>
            </w:r>
            <w:r w:rsidR="00DE6919" w:rsidRPr="00D56270">
              <w:rPr>
                <w:rFonts w:ascii="Times New Roman" w:hAnsi="Times New Roman"/>
                <w:sz w:val="26"/>
                <w:szCs w:val="26"/>
              </w:rPr>
              <w:t>Find the Taylor polynomial T</w:t>
            </w:r>
            <w:r w:rsidR="00DE6919" w:rsidRPr="00D56270">
              <w:rPr>
                <w:rFonts w:ascii="Times New Roman" w:hAnsi="Times New Roman"/>
                <w:sz w:val="26"/>
                <w:szCs w:val="26"/>
                <w:vertAlign w:val="subscript"/>
              </w:rPr>
              <w:t>3</w:t>
            </w:r>
            <w:r w:rsidR="00DE6919" w:rsidRPr="00D56270">
              <w:rPr>
                <w:rFonts w:ascii="Times New Roman" w:hAnsi="Times New Roman"/>
                <w:sz w:val="26"/>
                <w:szCs w:val="26"/>
              </w:rPr>
              <w:t xml:space="preserve"> for the function </w:t>
            </w:r>
            <w:r w:rsidR="00141AAE" w:rsidRPr="00D56270">
              <w:rPr>
                <w:rFonts w:ascii="Times New Roman" w:hAnsi="Times New Roman"/>
                <w:noProof/>
                <w:position w:val="-10"/>
                <w:sz w:val="26"/>
                <w:szCs w:val="26"/>
              </w:rPr>
              <w:object w:dxaOrig="1240" w:dyaOrig="320">
                <v:shape id="_x0000_i1085" type="#_x0000_t75" alt="" style="width:61.9pt;height:16.05pt;mso-width-percent:0;mso-height-percent:0;mso-width-percent:0;mso-height-percent:0" o:ole="">
                  <v:imagedata r:id="rId789" o:title=""/>
                </v:shape>
                <o:OLEObject Type="Embed" ProgID="Equation.DSMT4" ShapeID="_x0000_i1085" DrawAspect="Content" ObjectID="_1730119721" r:id="rId790"/>
              </w:object>
            </w:r>
            <w:r w:rsidR="00DE6919" w:rsidRPr="00D56270">
              <w:rPr>
                <w:rFonts w:ascii="Times New Roman" w:hAnsi="Times New Roman"/>
                <w:sz w:val="26"/>
                <w:szCs w:val="26"/>
              </w:rPr>
              <w:t xml:space="preserve"> at the number </w:t>
            </w:r>
            <w:r w:rsidR="00141AAE" w:rsidRPr="00D56270">
              <w:rPr>
                <w:rFonts w:ascii="Times New Roman" w:hAnsi="Times New Roman"/>
                <w:noProof/>
                <w:position w:val="-24"/>
              </w:rPr>
              <w:object w:dxaOrig="639" w:dyaOrig="620">
                <v:shape id="_x0000_i1086" type="#_x0000_t75" alt="" style="width:31.8pt;height:30.95pt;mso-width-percent:0;mso-height-percent:0;mso-width-percent:0;mso-height-percent:0" o:ole="">
                  <v:imagedata r:id="rId791" o:title=""/>
                </v:shape>
                <o:OLEObject Type="Embed" ProgID="Equation.DSMT4" ShapeID="_x0000_i1086" DrawAspect="Content" ObjectID="_1730119722" r:id="rId792"/>
              </w:object>
            </w:r>
            <w:r w:rsidR="00DE6919" w:rsidRPr="00D56270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</w:tr>
      <w:tr w:rsidR="00DE6919" w:rsidRPr="0037264E" w:rsidTr="00DE6919">
        <w:tc>
          <w:tcPr>
            <w:tcW w:w="2088" w:type="dxa"/>
          </w:tcPr>
          <w:p w:rsidR="00DE6919" w:rsidRPr="0037264E" w:rsidRDefault="00DE6919" w:rsidP="003319CB">
            <w:r w:rsidRPr="0037264E">
              <w:t>a.</w:t>
            </w:r>
          </w:p>
        </w:tc>
        <w:tc>
          <w:tcPr>
            <w:tcW w:w="7290" w:type="dxa"/>
          </w:tcPr>
          <w:p w:rsidR="00DE6919" w:rsidRPr="00D56270" w:rsidRDefault="00141AA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28"/>
                <w:sz w:val="20"/>
                <w:szCs w:val="20"/>
              </w:rPr>
              <w:object w:dxaOrig="2680" w:dyaOrig="740">
                <v:shape id="_x0000_i1087" type="#_x0000_t75" alt="" style="width:133.9pt;height:37.15pt;mso-width-percent:0;mso-height-percent:0;mso-width-percent:0;mso-height-percent:0" o:ole="">
                  <v:imagedata r:id="rId793" o:title=""/>
                </v:shape>
                <o:OLEObject Type="Embed" ProgID="Equation.DSMT4" ShapeID="_x0000_i1087" DrawAspect="Content" ObjectID="_1730119723" r:id="rId794"/>
              </w:object>
            </w:r>
          </w:p>
        </w:tc>
      </w:tr>
      <w:tr w:rsidR="00DE6919" w:rsidRPr="0037264E" w:rsidTr="00DE6919">
        <w:tc>
          <w:tcPr>
            <w:tcW w:w="2088" w:type="dxa"/>
          </w:tcPr>
          <w:p w:rsidR="00DE6919" w:rsidRPr="0037264E" w:rsidRDefault="00DE6919" w:rsidP="003319CB">
            <w:r w:rsidRPr="0037264E">
              <w:t>b.</w:t>
            </w:r>
          </w:p>
        </w:tc>
        <w:tc>
          <w:tcPr>
            <w:tcW w:w="7290" w:type="dxa"/>
          </w:tcPr>
          <w:p w:rsidR="00DE6919" w:rsidRPr="00D56270" w:rsidRDefault="00141AA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28"/>
                <w:sz w:val="20"/>
                <w:szCs w:val="20"/>
              </w:rPr>
              <w:object w:dxaOrig="3960" w:dyaOrig="740">
                <v:shape id="_x0000_i1088" type="#_x0000_t75" alt="" style="width:198.3pt;height:37.15pt;mso-width-percent:0;mso-height-percent:0;mso-width-percent:0;mso-height-percent:0" o:ole="">
                  <v:imagedata r:id="rId795" o:title=""/>
                </v:shape>
                <o:OLEObject Type="Embed" ProgID="Equation.DSMT4" ShapeID="_x0000_i1088" DrawAspect="Content" ObjectID="_1730119724" r:id="rId796"/>
              </w:object>
            </w:r>
          </w:p>
        </w:tc>
      </w:tr>
      <w:tr w:rsidR="00DE6919" w:rsidRPr="0037264E" w:rsidTr="00DE6919">
        <w:tc>
          <w:tcPr>
            <w:tcW w:w="2088" w:type="dxa"/>
          </w:tcPr>
          <w:p w:rsidR="00DE6919" w:rsidRPr="0037264E" w:rsidRDefault="00DE6919" w:rsidP="003319CB">
            <w:r w:rsidRPr="0037264E">
              <w:t>c.</w:t>
            </w:r>
          </w:p>
        </w:tc>
        <w:tc>
          <w:tcPr>
            <w:tcW w:w="7290" w:type="dxa"/>
          </w:tcPr>
          <w:p w:rsidR="00DE6919" w:rsidRPr="00D56270" w:rsidRDefault="00141AA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28"/>
                <w:sz w:val="20"/>
                <w:szCs w:val="20"/>
              </w:rPr>
              <w:object w:dxaOrig="2799" w:dyaOrig="740">
                <v:shape id="_x0000_i1089" type="#_x0000_t75" alt="" style="width:139.8pt;height:37.15pt;mso-width-percent:0;mso-height-percent:0;mso-width-percent:0;mso-height-percent:0" o:ole="">
                  <v:imagedata r:id="rId797" o:title=""/>
                </v:shape>
                <o:OLEObject Type="Embed" ProgID="Equation.DSMT4" ShapeID="_x0000_i1089" DrawAspect="Content" ObjectID="_1730119725" r:id="rId798"/>
              </w:object>
            </w:r>
          </w:p>
        </w:tc>
      </w:tr>
      <w:tr w:rsidR="00DE6919" w:rsidRPr="0037264E" w:rsidTr="00DE6919">
        <w:tc>
          <w:tcPr>
            <w:tcW w:w="2088" w:type="dxa"/>
          </w:tcPr>
          <w:p w:rsidR="00DE6919" w:rsidRPr="0037264E" w:rsidRDefault="00DE6919" w:rsidP="003319CB">
            <w:r w:rsidRPr="0037264E">
              <w:t>d.</w:t>
            </w:r>
          </w:p>
        </w:tc>
        <w:tc>
          <w:tcPr>
            <w:tcW w:w="7290" w:type="dxa"/>
          </w:tcPr>
          <w:p w:rsidR="00DE6919" w:rsidRPr="00D56270" w:rsidRDefault="00141AA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28"/>
                <w:sz w:val="20"/>
                <w:szCs w:val="20"/>
              </w:rPr>
              <w:object w:dxaOrig="3960" w:dyaOrig="740">
                <v:shape id="_x0000_i1090" type="#_x0000_t75" alt="" style="width:198.3pt;height:37.15pt;mso-width-percent:0;mso-height-percent:0;mso-width-percent:0;mso-height-percent:0" o:ole="">
                  <v:imagedata r:id="rId799" o:title=""/>
                </v:shape>
                <o:OLEObject Type="Embed" ProgID="Equation.DSMT4" ShapeID="_x0000_i1090" DrawAspect="Content" ObjectID="_1730119726" r:id="rId800"/>
              </w:object>
            </w:r>
          </w:p>
        </w:tc>
      </w:tr>
      <w:tr w:rsidR="00DE6919" w:rsidRPr="0037264E">
        <w:tc>
          <w:tcPr>
            <w:tcW w:w="2088" w:type="dxa"/>
          </w:tcPr>
          <w:p w:rsidR="00DE6919" w:rsidRPr="0037264E" w:rsidRDefault="00DE6919" w:rsidP="003319CB">
            <w:r w:rsidRPr="0037264E">
              <w:t>e.</w:t>
            </w:r>
          </w:p>
        </w:tc>
        <w:tc>
          <w:tcPr>
            <w:tcW w:w="7290" w:type="dxa"/>
            <w:vAlign w:val="center"/>
          </w:tcPr>
          <w:p w:rsidR="00DE6919" w:rsidRPr="0037264E" w:rsidRDefault="00DE6919" w:rsidP="00D92BBD">
            <w:pPr>
              <w:pStyle w:val="NoSpacing"/>
              <w:rPr>
                <w:sz w:val="24"/>
                <w:szCs w:val="24"/>
              </w:rPr>
            </w:pPr>
          </w:p>
        </w:tc>
      </w:tr>
      <w:tr w:rsidR="00DE6919" w:rsidRPr="0037264E">
        <w:tc>
          <w:tcPr>
            <w:tcW w:w="2088" w:type="dxa"/>
          </w:tcPr>
          <w:p w:rsidR="00DE6919" w:rsidRPr="0037264E" w:rsidRDefault="00DE6919" w:rsidP="003319CB">
            <w:r w:rsidRPr="0037264E">
              <w:t>f.</w:t>
            </w:r>
          </w:p>
        </w:tc>
        <w:tc>
          <w:tcPr>
            <w:tcW w:w="7290" w:type="dxa"/>
          </w:tcPr>
          <w:p w:rsidR="00DE6919" w:rsidRPr="0037264E" w:rsidRDefault="00DE6919" w:rsidP="003319CB"/>
        </w:tc>
      </w:tr>
      <w:tr w:rsidR="00DE6919" w:rsidRPr="0037264E">
        <w:tc>
          <w:tcPr>
            <w:tcW w:w="2088" w:type="dxa"/>
          </w:tcPr>
          <w:p w:rsidR="00DE6919" w:rsidRPr="0037264E" w:rsidRDefault="00DE6919" w:rsidP="003319CB">
            <w:r w:rsidRPr="0037264E">
              <w:t>ANS:</w:t>
            </w:r>
          </w:p>
        </w:tc>
        <w:tc>
          <w:tcPr>
            <w:tcW w:w="7290" w:type="dxa"/>
          </w:tcPr>
          <w:p w:rsidR="00DE6919" w:rsidRPr="0037264E" w:rsidRDefault="00DE6919" w:rsidP="003319CB">
            <w:r>
              <w:t>A</w:t>
            </w:r>
          </w:p>
        </w:tc>
      </w:tr>
      <w:tr w:rsidR="00DE6919" w:rsidRPr="0037264E">
        <w:tc>
          <w:tcPr>
            <w:tcW w:w="2088" w:type="dxa"/>
          </w:tcPr>
          <w:p w:rsidR="00DE6919" w:rsidRPr="0037264E" w:rsidRDefault="00DE6919" w:rsidP="003319CB">
            <w:r w:rsidRPr="0037264E">
              <w:t>PTS:</w:t>
            </w:r>
          </w:p>
        </w:tc>
        <w:tc>
          <w:tcPr>
            <w:tcW w:w="7290" w:type="dxa"/>
          </w:tcPr>
          <w:p w:rsidR="00DE6919" w:rsidRPr="0037264E" w:rsidRDefault="00DE6919" w:rsidP="003319CB"/>
        </w:tc>
      </w:tr>
      <w:tr w:rsidR="00DE6919" w:rsidRPr="0037264E">
        <w:tc>
          <w:tcPr>
            <w:tcW w:w="2088" w:type="dxa"/>
          </w:tcPr>
          <w:p w:rsidR="00DE6919" w:rsidRPr="0037264E" w:rsidRDefault="00DE6919" w:rsidP="003319CB">
            <w:r w:rsidRPr="0037264E">
              <w:t>CHAPTER:</w:t>
            </w:r>
          </w:p>
        </w:tc>
        <w:tc>
          <w:tcPr>
            <w:tcW w:w="7290" w:type="dxa"/>
          </w:tcPr>
          <w:p w:rsidR="00DE6919" w:rsidRPr="0037264E" w:rsidRDefault="00DE6919" w:rsidP="003319CB">
            <w:r w:rsidRPr="0037264E">
              <w:t>8</w:t>
            </w:r>
          </w:p>
        </w:tc>
      </w:tr>
      <w:tr w:rsidR="00DE6919" w:rsidRPr="0037264E">
        <w:tc>
          <w:tcPr>
            <w:tcW w:w="2088" w:type="dxa"/>
          </w:tcPr>
          <w:p w:rsidR="00DE6919" w:rsidRPr="0037264E" w:rsidRDefault="00DE6919" w:rsidP="003319CB">
            <w:r w:rsidRPr="0037264E">
              <w:t>MIX CHOICES:</w:t>
            </w:r>
          </w:p>
        </w:tc>
        <w:tc>
          <w:tcPr>
            <w:tcW w:w="7290" w:type="dxa"/>
          </w:tcPr>
          <w:p w:rsidR="00DE6919" w:rsidRPr="0037264E" w:rsidRDefault="00DE6919" w:rsidP="003319CB">
            <w:r w:rsidRPr="0037264E">
              <w:t>Yes</w:t>
            </w:r>
          </w:p>
        </w:tc>
      </w:tr>
    </w:tbl>
    <w:p w:rsidR="00D724AE" w:rsidRDefault="00D724AE" w:rsidP="00BF4B56"/>
    <w:sectPr w:rsidR="00D724AE" w:rsidSect="007B007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7819C5"/>
    <w:multiLevelType w:val="hybridMultilevel"/>
    <w:tmpl w:val="32008D5C"/>
    <w:lvl w:ilvl="0" w:tplc="7BB2BAC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" w15:restartNumberingAfterBreak="0">
    <w:nsid w:val="07062102"/>
    <w:multiLevelType w:val="hybridMultilevel"/>
    <w:tmpl w:val="82E4DE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901449"/>
    <w:multiLevelType w:val="hybridMultilevel"/>
    <w:tmpl w:val="D0D874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B7F1CEC"/>
    <w:multiLevelType w:val="hybridMultilevel"/>
    <w:tmpl w:val="F10258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49F2DD3"/>
    <w:multiLevelType w:val="hybridMultilevel"/>
    <w:tmpl w:val="71E4CA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B0F173E"/>
    <w:multiLevelType w:val="hybridMultilevel"/>
    <w:tmpl w:val="88B89206"/>
    <w:lvl w:ilvl="0" w:tplc="042A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FF574D0"/>
    <w:multiLevelType w:val="hybridMultilevel"/>
    <w:tmpl w:val="F27067D6"/>
    <w:lvl w:ilvl="0" w:tplc="683AE078">
      <w:start w:val="1"/>
      <w:numFmt w:val="bullet"/>
      <w:lvlText w:val="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6"/>
  </w:num>
  <w:num w:numId="3">
    <w:abstractNumId w:val="4"/>
  </w:num>
  <w:num w:numId="4">
    <w:abstractNumId w:val="5"/>
  </w:num>
  <w:num w:numId="5">
    <w:abstractNumId w:val="0"/>
  </w:num>
  <w:num w:numId="6">
    <w:abstractNumId w:val="2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356"/>
  <w:embedSystemFonts/>
  <w:hideSpellingErrors/>
  <w:hideGrammaticalErrors/>
  <w:activeWritingStyle w:appName="MSWord" w:lang="en-US" w:vendorID="64" w:dllVersion="131078" w:nlCheck="1" w:checkStyle="1"/>
  <w:activeWritingStyle w:appName="MSWord" w:lang="fr-FR" w:vendorID="64" w:dllVersion="131078" w:nlCheck="1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902E4"/>
    <w:rsid w:val="00003A4B"/>
    <w:rsid w:val="000701AE"/>
    <w:rsid w:val="00071609"/>
    <w:rsid w:val="0007204B"/>
    <w:rsid w:val="0007510F"/>
    <w:rsid w:val="000A2D8F"/>
    <w:rsid w:val="000A3A1C"/>
    <w:rsid w:val="000A4694"/>
    <w:rsid w:val="000B5D59"/>
    <w:rsid w:val="000E1CDA"/>
    <w:rsid w:val="000E3471"/>
    <w:rsid w:val="000E574B"/>
    <w:rsid w:val="00111A81"/>
    <w:rsid w:val="001120C7"/>
    <w:rsid w:val="00122233"/>
    <w:rsid w:val="00133955"/>
    <w:rsid w:val="001349EC"/>
    <w:rsid w:val="00141AAE"/>
    <w:rsid w:val="001431F8"/>
    <w:rsid w:val="001460E1"/>
    <w:rsid w:val="0015428A"/>
    <w:rsid w:val="00161634"/>
    <w:rsid w:val="00186462"/>
    <w:rsid w:val="001B5F36"/>
    <w:rsid w:val="001E678B"/>
    <w:rsid w:val="001F6945"/>
    <w:rsid w:val="00202B60"/>
    <w:rsid w:val="00227B40"/>
    <w:rsid w:val="002314FC"/>
    <w:rsid w:val="00232F70"/>
    <w:rsid w:val="00240FB6"/>
    <w:rsid w:val="00243940"/>
    <w:rsid w:val="00254667"/>
    <w:rsid w:val="0028632B"/>
    <w:rsid w:val="00286D2D"/>
    <w:rsid w:val="00295D36"/>
    <w:rsid w:val="0029707C"/>
    <w:rsid w:val="00297904"/>
    <w:rsid w:val="002A0AFD"/>
    <w:rsid w:val="002A308C"/>
    <w:rsid w:val="002A6987"/>
    <w:rsid w:val="002D71BF"/>
    <w:rsid w:val="002E3D8B"/>
    <w:rsid w:val="002F2C8F"/>
    <w:rsid w:val="003111FA"/>
    <w:rsid w:val="00312437"/>
    <w:rsid w:val="003131D4"/>
    <w:rsid w:val="003319CB"/>
    <w:rsid w:val="00345F08"/>
    <w:rsid w:val="00360834"/>
    <w:rsid w:val="0037264E"/>
    <w:rsid w:val="00375C8F"/>
    <w:rsid w:val="00380781"/>
    <w:rsid w:val="00382C6E"/>
    <w:rsid w:val="00386F59"/>
    <w:rsid w:val="0039708F"/>
    <w:rsid w:val="003A1E1A"/>
    <w:rsid w:val="003A5F23"/>
    <w:rsid w:val="003C0772"/>
    <w:rsid w:val="003C12DC"/>
    <w:rsid w:val="003E6EC6"/>
    <w:rsid w:val="003E77B4"/>
    <w:rsid w:val="003F2BE9"/>
    <w:rsid w:val="003F4EA9"/>
    <w:rsid w:val="004076AF"/>
    <w:rsid w:val="00407D28"/>
    <w:rsid w:val="00417A36"/>
    <w:rsid w:val="004207AF"/>
    <w:rsid w:val="00422FF9"/>
    <w:rsid w:val="00443E99"/>
    <w:rsid w:val="00452B23"/>
    <w:rsid w:val="0047431C"/>
    <w:rsid w:val="00483F65"/>
    <w:rsid w:val="00485D32"/>
    <w:rsid w:val="004902E4"/>
    <w:rsid w:val="004926C8"/>
    <w:rsid w:val="00492B8E"/>
    <w:rsid w:val="004B3F21"/>
    <w:rsid w:val="004C4D39"/>
    <w:rsid w:val="004D5877"/>
    <w:rsid w:val="004E4D2F"/>
    <w:rsid w:val="004E6445"/>
    <w:rsid w:val="004E6EA5"/>
    <w:rsid w:val="004F2E0A"/>
    <w:rsid w:val="004F501E"/>
    <w:rsid w:val="00504F1E"/>
    <w:rsid w:val="00517927"/>
    <w:rsid w:val="005204D1"/>
    <w:rsid w:val="00533A6D"/>
    <w:rsid w:val="0054048C"/>
    <w:rsid w:val="00552354"/>
    <w:rsid w:val="0056351D"/>
    <w:rsid w:val="00563BAC"/>
    <w:rsid w:val="00567891"/>
    <w:rsid w:val="00573337"/>
    <w:rsid w:val="00593E63"/>
    <w:rsid w:val="005949B9"/>
    <w:rsid w:val="005A6B3C"/>
    <w:rsid w:val="005B277C"/>
    <w:rsid w:val="005B38B6"/>
    <w:rsid w:val="005D09B7"/>
    <w:rsid w:val="0060799E"/>
    <w:rsid w:val="00607EE9"/>
    <w:rsid w:val="006102C9"/>
    <w:rsid w:val="00633B4B"/>
    <w:rsid w:val="00653393"/>
    <w:rsid w:val="00661594"/>
    <w:rsid w:val="00661E4F"/>
    <w:rsid w:val="00685AAE"/>
    <w:rsid w:val="00691DD9"/>
    <w:rsid w:val="006A28CB"/>
    <w:rsid w:val="006A41BF"/>
    <w:rsid w:val="006A7E23"/>
    <w:rsid w:val="006B2AFC"/>
    <w:rsid w:val="006B3EF8"/>
    <w:rsid w:val="006B7F89"/>
    <w:rsid w:val="006D2CBC"/>
    <w:rsid w:val="006D39F5"/>
    <w:rsid w:val="006F1680"/>
    <w:rsid w:val="0071515F"/>
    <w:rsid w:val="007212A4"/>
    <w:rsid w:val="007A5EC9"/>
    <w:rsid w:val="007B0078"/>
    <w:rsid w:val="007B1E31"/>
    <w:rsid w:val="007B3882"/>
    <w:rsid w:val="007C78B2"/>
    <w:rsid w:val="007D4F9D"/>
    <w:rsid w:val="007D6E72"/>
    <w:rsid w:val="007F6B84"/>
    <w:rsid w:val="008012F3"/>
    <w:rsid w:val="008030CD"/>
    <w:rsid w:val="0082520D"/>
    <w:rsid w:val="00863A6F"/>
    <w:rsid w:val="0087295E"/>
    <w:rsid w:val="00873078"/>
    <w:rsid w:val="00886F7E"/>
    <w:rsid w:val="00893B43"/>
    <w:rsid w:val="008C0508"/>
    <w:rsid w:val="008D1024"/>
    <w:rsid w:val="008D2B0B"/>
    <w:rsid w:val="008D7CE1"/>
    <w:rsid w:val="00902118"/>
    <w:rsid w:val="00904271"/>
    <w:rsid w:val="00922FFD"/>
    <w:rsid w:val="00923C9A"/>
    <w:rsid w:val="00940B27"/>
    <w:rsid w:val="00945644"/>
    <w:rsid w:val="00946CAD"/>
    <w:rsid w:val="00957DD9"/>
    <w:rsid w:val="009836E8"/>
    <w:rsid w:val="00983805"/>
    <w:rsid w:val="009864A0"/>
    <w:rsid w:val="009873C6"/>
    <w:rsid w:val="009A2EEB"/>
    <w:rsid w:val="009C0BC0"/>
    <w:rsid w:val="009C1133"/>
    <w:rsid w:val="009E28C3"/>
    <w:rsid w:val="009F158C"/>
    <w:rsid w:val="00A031E8"/>
    <w:rsid w:val="00A42291"/>
    <w:rsid w:val="00A533F7"/>
    <w:rsid w:val="00AA438B"/>
    <w:rsid w:val="00AB4A43"/>
    <w:rsid w:val="00AD51F2"/>
    <w:rsid w:val="00AE2495"/>
    <w:rsid w:val="00AE3D9F"/>
    <w:rsid w:val="00B160A6"/>
    <w:rsid w:val="00B32177"/>
    <w:rsid w:val="00B41820"/>
    <w:rsid w:val="00B82059"/>
    <w:rsid w:val="00B97529"/>
    <w:rsid w:val="00BA077B"/>
    <w:rsid w:val="00BA3A7E"/>
    <w:rsid w:val="00BB44A0"/>
    <w:rsid w:val="00BC64CA"/>
    <w:rsid w:val="00BD4A80"/>
    <w:rsid w:val="00BD5129"/>
    <w:rsid w:val="00BF4B56"/>
    <w:rsid w:val="00C135F4"/>
    <w:rsid w:val="00C25184"/>
    <w:rsid w:val="00C4037B"/>
    <w:rsid w:val="00C51D34"/>
    <w:rsid w:val="00C5346A"/>
    <w:rsid w:val="00C73CB1"/>
    <w:rsid w:val="00C909ED"/>
    <w:rsid w:val="00C91F68"/>
    <w:rsid w:val="00CE746B"/>
    <w:rsid w:val="00CF255E"/>
    <w:rsid w:val="00CF7BFE"/>
    <w:rsid w:val="00D01B83"/>
    <w:rsid w:val="00D11A6C"/>
    <w:rsid w:val="00D40557"/>
    <w:rsid w:val="00D6658F"/>
    <w:rsid w:val="00D724AE"/>
    <w:rsid w:val="00D831D2"/>
    <w:rsid w:val="00D85571"/>
    <w:rsid w:val="00D90E5D"/>
    <w:rsid w:val="00D92BBD"/>
    <w:rsid w:val="00D93098"/>
    <w:rsid w:val="00DA1540"/>
    <w:rsid w:val="00DA2F41"/>
    <w:rsid w:val="00DB2F98"/>
    <w:rsid w:val="00DC5010"/>
    <w:rsid w:val="00DD0A5F"/>
    <w:rsid w:val="00DE6919"/>
    <w:rsid w:val="00DF3B4A"/>
    <w:rsid w:val="00DF4547"/>
    <w:rsid w:val="00DF5415"/>
    <w:rsid w:val="00E02259"/>
    <w:rsid w:val="00E06784"/>
    <w:rsid w:val="00E12A11"/>
    <w:rsid w:val="00E176C9"/>
    <w:rsid w:val="00E20187"/>
    <w:rsid w:val="00E335EB"/>
    <w:rsid w:val="00E37F8C"/>
    <w:rsid w:val="00E47AC5"/>
    <w:rsid w:val="00E65B94"/>
    <w:rsid w:val="00E77850"/>
    <w:rsid w:val="00E83ADE"/>
    <w:rsid w:val="00E8425A"/>
    <w:rsid w:val="00EB6258"/>
    <w:rsid w:val="00EB6DA9"/>
    <w:rsid w:val="00ED14D9"/>
    <w:rsid w:val="00EF0787"/>
    <w:rsid w:val="00EF43FA"/>
    <w:rsid w:val="00F06981"/>
    <w:rsid w:val="00F0784A"/>
    <w:rsid w:val="00F10211"/>
    <w:rsid w:val="00F13C04"/>
    <w:rsid w:val="00F3398A"/>
    <w:rsid w:val="00F342F4"/>
    <w:rsid w:val="00F749FB"/>
    <w:rsid w:val="00F961BF"/>
    <w:rsid w:val="00F96F55"/>
    <w:rsid w:val="00FA1FF3"/>
    <w:rsid w:val="00FD1C1C"/>
    <w:rsid w:val="00FD4CCA"/>
    <w:rsid w:val="00FF6D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E440FAC9-09AB-A847-86C4-39F672FE82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4902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375C8F"/>
    <w:rPr>
      <w:rFonts w:ascii="Calibri" w:eastAsia="Calibri" w:hAnsi="Calibri"/>
      <w:sz w:val="22"/>
      <w:szCs w:val="22"/>
    </w:rPr>
  </w:style>
  <w:style w:type="paragraph" w:customStyle="1" w:styleId="NormalText">
    <w:name w:val="Normal Text"/>
    <w:rsid w:val="000A2D8F"/>
    <w:pPr>
      <w:autoSpaceDE w:val="0"/>
      <w:autoSpaceDN w:val="0"/>
      <w:adjustRightInd w:val="0"/>
    </w:pPr>
    <w:rPr>
      <w:rFonts w:ascii="Palatino Linotype" w:hAnsi="Palatino Linotype" w:cs="Palatino Linotype"/>
      <w:color w:val="000000"/>
      <w:lang w:val="vi-VN" w:eastAsia="vi-VN"/>
    </w:rPr>
  </w:style>
  <w:style w:type="paragraph" w:styleId="ListParagraph">
    <w:name w:val="List Paragraph"/>
    <w:basedOn w:val="Normal"/>
    <w:uiPriority w:val="34"/>
    <w:qFormat/>
    <w:rsid w:val="00243940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DE6919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after="200" w:line="276" w:lineRule="auto"/>
    </w:pPr>
    <w:rPr>
      <w:rFonts w:ascii="Calibri" w:eastAsia="Calibri" w:hAnsi="Calibri"/>
      <w:sz w:val="20"/>
      <w:szCs w:val="20"/>
    </w:rPr>
  </w:style>
  <w:style w:type="character" w:customStyle="1" w:styleId="MTDisplayEquationChar">
    <w:name w:val="MTDisplayEquation Char"/>
    <w:basedOn w:val="DefaultParagraphFont"/>
    <w:link w:val="MTDisplayEquation"/>
    <w:rsid w:val="00DE6919"/>
    <w:rPr>
      <w:rFonts w:ascii="Calibri" w:eastAsia="Calibri" w:hAnsi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customXml" Target="ink/ink44.xml"/><Relationship Id="rId671" Type="http://schemas.openxmlformats.org/officeDocument/2006/relationships/image" Target="media/image334.wmf"/><Relationship Id="rId769" Type="http://schemas.openxmlformats.org/officeDocument/2006/relationships/customXml" Target="ink/ink332.xml"/><Relationship Id="rId21" Type="http://schemas.openxmlformats.org/officeDocument/2006/relationships/image" Target="media/image9.wmf"/><Relationship Id="rId324" Type="http://schemas.openxmlformats.org/officeDocument/2006/relationships/image" Target="media/image160.png"/><Relationship Id="rId531" Type="http://schemas.openxmlformats.org/officeDocument/2006/relationships/customXml" Target="ink/ink246.xml"/><Relationship Id="rId629" Type="http://schemas.openxmlformats.org/officeDocument/2006/relationships/customXml" Target="ink/ink295.xml"/><Relationship Id="rId170" Type="http://schemas.openxmlformats.org/officeDocument/2006/relationships/image" Target="media/image83.png"/><Relationship Id="rId268" Type="http://schemas.openxmlformats.org/officeDocument/2006/relationships/image" Target="media/image132.png"/><Relationship Id="rId475" Type="http://schemas.openxmlformats.org/officeDocument/2006/relationships/customXml" Target="ink/ink218.xml"/><Relationship Id="rId682" Type="http://schemas.openxmlformats.org/officeDocument/2006/relationships/oleObject" Target="embeddings/oleObject38.bin"/><Relationship Id="rId32" Type="http://schemas.openxmlformats.org/officeDocument/2006/relationships/image" Target="media/image14.png"/><Relationship Id="rId128" Type="http://schemas.openxmlformats.org/officeDocument/2006/relationships/image" Target="media/image62.png"/><Relationship Id="rId335" Type="http://schemas.openxmlformats.org/officeDocument/2006/relationships/customXml" Target="ink/ink149.xml"/><Relationship Id="rId542" Type="http://schemas.openxmlformats.org/officeDocument/2006/relationships/image" Target="media/image269.png"/><Relationship Id="rId181" Type="http://schemas.openxmlformats.org/officeDocument/2006/relationships/customXml" Target="ink/ink75.xml"/><Relationship Id="rId402" Type="http://schemas.openxmlformats.org/officeDocument/2006/relationships/image" Target="media/image199.png"/><Relationship Id="rId279" Type="http://schemas.openxmlformats.org/officeDocument/2006/relationships/customXml" Target="ink/ink121.xml"/><Relationship Id="rId486" Type="http://schemas.openxmlformats.org/officeDocument/2006/relationships/image" Target="media/image241.png"/><Relationship Id="rId693" Type="http://schemas.openxmlformats.org/officeDocument/2006/relationships/image" Target="media/image345.wmf"/><Relationship Id="rId707" Type="http://schemas.openxmlformats.org/officeDocument/2006/relationships/image" Target="media/image352.wmf"/><Relationship Id="rId43" Type="http://schemas.openxmlformats.org/officeDocument/2006/relationships/customXml" Target="ink/ink7.xml"/><Relationship Id="rId139" Type="http://schemas.openxmlformats.org/officeDocument/2006/relationships/customXml" Target="ink/ink54.xml"/><Relationship Id="rId346" Type="http://schemas.openxmlformats.org/officeDocument/2006/relationships/image" Target="media/image171.png"/><Relationship Id="rId553" Type="http://schemas.openxmlformats.org/officeDocument/2006/relationships/customXml" Target="ink/ink257.xml"/><Relationship Id="rId760" Type="http://schemas.openxmlformats.org/officeDocument/2006/relationships/image" Target="media/image378.png"/><Relationship Id="rId192" Type="http://schemas.openxmlformats.org/officeDocument/2006/relationships/image" Target="media/image94.png"/><Relationship Id="rId206" Type="http://schemas.openxmlformats.org/officeDocument/2006/relationships/image" Target="media/image101.png"/><Relationship Id="rId413" Type="http://schemas.openxmlformats.org/officeDocument/2006/relationships/customXml" Target="ink/ink187.xml"/><Relationship Id="rId497" Type="http://schemas.openxmlformats.org/officeDocument/2006/relationships/customXml" Target="ink/ink229.xml"/><Relationship Id="rId620" Type="http://schemas.openxmlformats.org/officeDocument/2006/relationships/image" Target="media/image308.png"/><Relationship Id="rId718" Type="http://schemas.openxmlformats.org/officeDocument/2006/relationships/image" Target="media/image357.png"/><Relationship Id="rId357" Type="http://schemas.openxmlformats.org/officeDocument/2006/relationships/customXml" Target="ink/ink160.xml"/><Relationship Id="rId54" Type="http://schemas.openxmlformats.org/officeDocument/2006/relationships/image" Target="media/image25.png"/><Relationship Id="rId217" Type="http://schemas.openxmlformats.org/officeDocument/2006/relationships/customXml" Target="ink/ink93.xml"/><Relationship Id="rId564" Type="http://schemas.openxmlformats.org/officeDocument/2006/relationships/image" Target="media/image280.png"/><Relationship Id="rId771" Type="http://schemas.openxmlformats.org/officeDocument/2006/relationships/image" Target="media/image384.wmf"/><Relationship Id="rId424" Type="http://schemas.openxmlformats.org/officeDocument/2006/relationships/image" Target="media/image210.png"/><Relationship Id="rId631" Type="http://schemas.openxmlformats.org/officeDocument/2006/relationships/customXml" Target="ink/ink296.xml"/><Relationship Id="rId729" Type="http://schemas.openxmlformats.org/officeDocument/2006/relationships/customXml" Target="ink/ink312.xml"/><Relationship Id="rId270" Type="http://schemas.openxmlformats.org/officeDocument/2006/relationships/image" Target="media/image133.png"/><Relationship Id="rId65" Type="http://schemas.openxmlformats.org/officeDocument/2006/relationships/customXml" Target="ink/ink18.xml"/><Relationship Id="rId130" Type="http://schemas.openxmlformats.org/officeDocument/2006/relationships/oleObject" Target="embeddings/oleObject14.bin"/><Relationship Id="rId368" Type="http://schemas.openxmlformats.org/officeDocument/2006/relationships/image" Target="media/image182.png"/><Relationship Id="rId575" Type="http://schemas.openxmlformats.org/officeDocument/2006/relationships/customXml" Target="ink/ink268.xml"/><Relationship Id="rId782" Type="http://schemas.openxmlformats.org/officeDocument/2006/relationships/oleObject" Target="embeddings/oleObject57.bin"/><Relationship Id="rId228" Type="http://schemas.openxmlformats.org/officeDocument/2006/relationships/image" Target="media/image112.png"/><Relationship Id="rId435" Type="http://schemas.openxmlformats.org/officeDocument/2006/relationships/customXml" Target="ink/ink198.xml"/><Relationship Id="rId642" Type="http://schemas.openxmlformats.org/officeDocument/2006/relationships/image" Target="media/image319.png"/><Relationship Id="rId281" Type="http://schemas.openxmlformats.org/officeDocument/2006/relationships/customXml" Target="ink/ink122.xml"/><Relationship Id="rId502" Type="http://schemas.openxmlformats.org/officeDocument/2006/relationships/image" Target="media/image249.png"/><Relationship Id="rId76" Type="http://schemas.openxmlformats.org/officeDocument/2006/relationships/image" Target="media/image36.png"/><Relationship Id="rId141" Type="http://schemas.openxmlformats.org/officeDocument/2006/relationships/customXml" Target="ink/ink55.xml"/><Relationship Id="rId379" Type="http://schemas.openxmlformats.org/officeDocument/2006/relationships/customXml" Target="ink/ink171.xml"/><Relationship Id="rId586" Type="http://schemas.openxmlformats.org/officeDocument/2006/relationships/image" Target="media/image291.png"/><Relationship Id="rId793" Type="http://schemas.openxmlformats.org/officeDocument/2006/relationships/image" Target="media/image395.wmf"/><Relationship Id="rId7" Type="http://schemas.openxmlformats.org/officeDocument/2006/relationships/image" Target="media/image2.wmf"/><Relationship Id="rId239" Type="http://schemas.openxmlformats.org/officeDocument/2006/relationships/image" Target="media/image118.wmf"/><Relationship Id="rId446" Type="http://schemas.openxmlformats.org/officeDocument/2006/relationships/image" Target="media/image221.png"/><Relationship Id="rId653" Type="http://schemas.openxmlformats.org/officeDocument/2006/relationships/image" Target="media/image325.wmf"/><Relationship Id="rId292" Type="http://schemas.openxmlformats.org/officeDocument/2006/relationships/image" Target="media/image144.png"/><Relationship Id="rId306" Type="http://schemas.openxmlformats.org/officeDocument/2006/relationships/image" Target="media/image151.png"/><Relationship Id="rId87" Type="http://schemas.openxmlformats.org/officeDocument/2006/relationships/customXml" Target="ink/ink29.xml"/><Relationship Id="rId513" Type="http://schemas.openxmlformats.org/officeDocument/2006/relationships/customXml" Target="ink/ink237.xml"/><Relationship Id="rId597" Type="http://schemas.openxmlformats.org/officeDocument/2006/relationships/customXml" Target="ink/ink279.xml"/><Relationship Id="rId720" Type="http://schemas.openxmlformats.org/officeDocument/2006/relationships/image" Target="media/image358.png"/><Relationship Id="rId152" Type="http://schemas.openxmlformats.org/officeDocument/2006/relationships/image" Target="media/image74.png"/><Relationship Id="rId457" Type="http://schemas.openxmlformats.org/officeDocument/2006/relationships/customXml" Target="ink/ink209.xml"/><Relationship Id="rId664" Type="http://schemas.openxmlformats.org/officeDocument/2006/relationships/oleObject" Target="embeddings/oleObject29.bin"/><Relationship Id="rId14" Type="http://schemas.openxmlformats.org/officeDocument/2006/relationships/oleObject" Target="embeddings/oleObject5.bin"/><Relationship Id="rId317" Type="http://schemas.openxmlformats.org/officeDocument/2006/relationships/customXml" Target="ink/ink140.xml"/><Relationship Id="rId524" Type="http://schemas.openxmlformats.org/officeDocument/2006/relationships/image" Target="media/image260.png"/><Relationship Id="rId731" Type="http://schemas.openxmlformats.org/officeDocument/2006/relationships/customXml" Target="ink/ink313.xml"/><Relationship Id="rId98" Type="http://schemas.openxmlformats.org/officeDocument/2006/relationships/image" Target="media/image47.png"/><Relationship Id="rId163" Type="http://schemas.openxmlformats.org/officeDocument/2006/relationships/customXml" Target="ink/ink66.xml"/><Relationship Id="rId370" Type="http://schemas.openxmlformats.org/officeDocument/2006/relationships/image" Target="media/image183.png"/><Relationship Id="rId230" Type="http://schemas.openxmlformats.org/officeDocument/2006/relationships/image" Target="media/image113.png"/><Relationship Id="rId468" Type="http://schemas.openxmlformats.org/officeDocument/2006/relationships/image" Target="media/image232.png"/><Relationship Id="rId675" Type="http://schemas.openxmlformats.org/officeDocument/2006/relationships/image" Target="media/image336.wmf"/><Relationship Id="rId25" Type="http://schemas.openxmlformats.org/officeDocument/2006/relationships/image" Target="media/image11.wmf"/><Relationship Id="rId328" Type="http://schemas.openxmlformats.org/officeDocument/2006/relationships/image" Target="media/image162.png"/><Relationship Id="rId535" Type="http://schemas.openxmlformats.org/officeDocument/2006/relationships/customXml" Target="ink/ink248.xml"/><Relationship Id="rId742" Type="http://schemas.openxmlformats.org/officeDocument/2006/relationships/image" Target="media/image369.png"/><Relationship Id="rId174" Type="http://schemas.openxmlformats.org/officeDocument/2006/relationships/image" Target="media/image85.png"/><Relationship Id="rId381" Type="http://schemas.openxmlformats.org/officeDocument/2006/relationships/customXml" Target="ink/ink172.xml"/><Relationship Id="rId602" Type="http://schemas.openxmlformats.org/officeDocument/2006/relationships/image" Target="media/image299.png"/><Relationship Id="rId241" Type="http://schemas.openxmlformats.org/officeDocument/2006/relationships/image" Target="media/image119.wmf"/><Relationship Id="rId479" Type="http://schemas.openxmlformats.org/officeDocument/2006/relationships/customXml" Target="ink/ink220.xml"/><Relationship Id="rId686" Type="http://schemas.openxmlformats.org/officeDocument/2006/relationships/oleObject" Target="embeddings/oleObject40.bin"/><Relationship Id="rId36" Type="http://schemas.openxmlformats.org/officeDocument/2006/relationships/oleObject" Target="embeddings/oleObject13.bin"/><Relationship Id="rId339" Type="http://schemas.openxmlformats.org/officeDocument/2006/relationships/customXml" Target="ink/ink151.xml"/><Relationship Id="rId546" Type="http://schemas.openxmlformats.org/officeDocument/2006/relationships/image" Target="media/image271.png"/><Relationship Id="rId753" Type="http://schemas.openxmlformats.org/officeDocument/2006/relationships/customXml" Target="ink/ink324.xml"/><Relationship Id="rId101" Type="http://schemas.openxmlformats.org/officeDocument/2006/relationships/customXml" Target="ink/ink36.xml"/><Relationship Id="rId185" Type="http://schemas.openxmlformats.org/officeDocument/2006/relationships/customXml" Target="ink/ink77.xml"/><Relationship Id="rId406" Type="http://schemas.openxmlformats.org/officeDocument/2006/relationships/image" Target="media/image201.png"/><Relationship Id="rId392" Type="http://schemas.openxmlformats.org/officeDocument/2006/relationships/oleObject" Target="embeddings/oleObject18.bin"/><Relationship Id="rId613" Type="http://schemas.openxmlformats.org/officeDocument/2006/relationships/customXml" Target="ink/ink287.xml"/><Relationship Id="rId697" Type="http://schemas.openxmlformats.org/officeDocument/2006/relationships/image" Target="media/image347.wmf"/><Relationship Id="rId252" Type="http://schemas.openxmlformats.org/officeDocument/2006/relationships/image" Target="media/image124.png"/><Relationship Id="rId47" Type="http://schemas.openxmlformats.org/officeDocument/2006/relationships/customXml" Target="ink/ink9.xml"/><Relationship Id="rId112" Type="http://schemas.openxmlformats.org/officeDocument/2006/relationships/image" Target="media/image54.png"/><Relationship Id="rId557" Type="http://schemas.openxmlformats.org/officeDocument/2006/relationships/customXml" Target="ink/ink259.xml"/><Relationship Id="rId764" Type="http://schemas.openxmlformats.org/officeDocument/2006/relationships/image" Target="media/image380.png"/><Relationship Id="rId196" Type="http://schemas.openxmlformats.org/officeDocument/2006/relationships/image" Target="media/image96.png"/><Relationship Id="rId417" Type="http://schemas.openxmlformats.org/officeDocument/2006/relationships/customXml" Target="ink/ink189.xml"/><Relationship Id="rId624" Type="http://schemas.openxmlformats.org/officeDocument/2006/relationships/image" Target="media/image310.png"/><Relationship Id="rId263" Type="http://schemas.openxmlformats.org/officeDocument/2006/relationships/customXml" Target="ink/ink113.xml"/><Relationship Id="rId470" Type="http://schemas.openxmlformats.org/officeDocument/2006/relationships/image" Target="media/image233.png"/><Relationship Id="rId58" Type="http://schemas.openxmlformats.org/officeDocument/2006/relationships/image" Target="media/image27.png"/><Relationship Id="rId123" Type="http://schemas.openxmlformats.org/officeDocument/2006/relationships/customXml" Target="ink/ink47.xml"/><Relationship Id="rId330" Type="http://schemas.openxmlformats.org/officeDocument/2006/relationships/image" Target="media/image163.png"/><Relationship Id="rId568" Type="http://schemas.openxmlformats.org/officeDocument/2006/relationships/image" Target="media/image282.png"/><Relationship Id="rId775" Type="http://schemas.openxmlformats.org/officeDocument/2006/relationships/image" Target="media/image386.wmf"/><Relationship Id="rId428" Type="http://schemas.openxmlformats.org/officeDocument/2006/relationships/image" Target="media/image212.png"/><Relationship Id="rId635" Type="http://schemas.openxmlformats.org/officeDocument/2006/relationships/customXml" Target="ink/ink298.xml"/><Relationship Id="rId274" Type="http://schemas.openxmlformats.org/officeDocument/2006/relationships/image" Target="media/image135.png"/><Relationship Id="rId481" Type="http://schemas.openxmlformats.org/officeDocument/2006/relationships/customXml" Target="ink/ink221.xml"/><Relationship Id="rId702" Type="http://schemas.openxmlformats.org/officeDocument/2006/relationships/oleObject" Target="embeddings/oleObject48.bin"/><Relationship Id="rId69" Type="http://schemas.openxmlformats.org/officeDocument/2006/relationships/customXml" Target="ink/ink20.xml"/><Relationship Id="rId134" Type="http://schemas.openxmlformats.org/officeDocument/2006/relationships/image" Target="media/image65.png"/><Relationship Id="rId579" Type="http://schemas.openxmlformats.org/officeDocument/2006/relationships/customXml" Target="ink/ink270.xml"/><Relationship Id="rId786" Type="http://schemas.openxmlformats.org/officeDocument/2006/relationships/oleObject" Target="embeddings/oleObject59.bin"/><Relationship Id="rId341" Type="http://schemas.openxmlformats.org/officeDocument/2006/relationships/customXml" Target="ink/ink152.xml"/><Relationship Id="rId439" Type="http://schemas.openxmlformats.org/officeDocument/2006/relationships/customXml" Target="ink/ink200.xml"/><Relationship Id="rId646" Type="http://schemas.openxmlformats.org/officeDocument/2006/relationships/oleObject" Target="embeddings/oleObject20.bin"/><Relationship Id="rId201" Type="http://schemas.openxmlformats.org/officeDocument/2006/relationships/customXml" Target="ink/ink85.xml"/><Relationship Id="rId285" Type="http://schemas.openxmlformats.org/officeDocument/2006/relationships/customXml" Target="ink/ink124.xml"/><Relationship Id="rId506" Type="http://schemas.openxmlformats.org/officeDocument/2006/relationships/image" Target="media/image251.png"/><Relationship Id="rId492" Type="http://schemas.openxmlformats.org/officeDocument/2006/relationships/image" Target="media/image244.png"/><Relationship Id="rId713" Type="http://schemas.openxmlformats.org/officeDocument/2006/relationships/customXml" Target="ink/ink304.xml"/><Relationship Id="rId797" Type="http://schemas.openxmlformats.org/officeDocument/2006/relationships/image" Target="media/image397.wmf"/><Relationship Id="rId145" Type="http://schemas.openxmlformats.org/officeDocument/2006/relationships/customXml" Target="ink/ink57.xml"/><Relationship Id="rId352" Type="http://schemas.openxmlformats.org/officeDocument/2006/relationships/image" Target="media/image174.png"/><Relationship Id="rId212" Type="http://schemas.openxmlformats.org/officeDocument/2006/relationships/image" Target="media/image104.png"/><Relationship Id="rId657" Type="http://schemas.openxmlformats.org/officeDocument/2006/relationships/image" Target="media/image327.wmf"/><Relationship Id="rId296" Type="http://schemas.openxmlformats.org/officeDocument/2006/relationships/image" Target="media/image146.png"/><Relationship Id="rId517" Type="http://schemas.openxmlformats.org/officeDocument/2006/relationships/customXml" Target="ink/ink239.xml"/><Relationship Id="rId724" Type="http://schemas.openxmlformats.org/officeDocument/2006/relationships/image" Target="media/image360.png"/><Relationship Id="rId60" Type="http://schemas.openxmlformats.org/officeDocument/2006/relationships/image" Target="media/image28.png"/><Relationship Id="rId156" Type="http://schemas.openxmlformats.org/officeDocument/2006/relationships/image" Target="media/image76.png"/><Relationship Id="rId363" Type="http://schemas.openxmlformats.org/officeDocument/2006/relationships/customXml" Target="ink/ink163.xml"/><Relationship Id="rId570" Type="http://schemas.openxmlformats.org/officeDocument/2006/relationships/image" Target="media/image283.png"/><Relationship Id="rId223" Type="http://schemas.openxmlformats.org/officeDocument/2006/relationships/customXml" Target="ink/ink96.xml"/><Relationship Id="rId430" Type="http://schemas.openxmlformats.org/officeDocument/2006/relationships/image" Target="media/image213.png"/><Relationship Id="rId668" Type="http://schemas.openxmlformats.org/officeDocument/2006/relationships/oleObject" Target="embeddings/oleObject31.bin"/><Relationship Id="rId18" Type="http://schemas.openxmlformats.org/officeDocument/2006/relationships/oleObject" Target="embeddings/oleObject7.bin"/><Relationship Id="rId528" Type="http://schemas.openxmlformats.org/officeDocument/2006/relationships/image" Target="media/image262.png"/><Relationship Id="rId735" Type="http://schemas.openxmlformats.org/officeDocument/2006/relationships/customXml" Target="ink/ink315.xml"/><Relationship Id="rId167" Type="http://schemas.openxmlformats.org/officeDocument/2006/relationships/customXml" Target="ink/ink68.xml"/><Relationship Id="rId374" Type="http://schemas.openxmlformats.org/officeDocument/2006/relationships/image" Target="media/image185.png"/><Relationship Id="rId581" Type="http://schemas.openxmlformats.org/officeDocument/2006/relationships/customXml" Target="ink/ink271.xml"/><Relationship Id="rId71" Type="http://schemas.openxmlformats.org/officeDocument/2006/relationships/customXml" Target="ink/ink21.xml"/><Relationship Id="rId234" Type="http://schemas.openxmlformats.org/officeDocument/2006/relationships/image" Target="media/image115.png"/><Relationship Id="rId679" Type="http://schemas.openxmlformats.org/officeDocument/2006/relationships/image" Target="media/image338.wmf"/><Relationship Id="rId80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customXml" Target="ink/ink1.xml"/><Relationship Id="rId441" Type="http://schemas.openxmlformats.org/officeDocument/2006/relationships/customXml" Target="ink/ink201.xml"/><Relationship Id="rId539" Type="http://schemas.openxmlformats.org/officeDocument/2006/relationships/customXml" Target="ink/ink250.xml"/><Relationship Id="rId746" Type="http://schemas.openxmlformats.org/officeDocument/2006/relationships/image" Target="media/image371.png"/><Relationship Id="rId178" Type="http://schemas.openxmlformats.org/officeDocument/2006/relationships/image" Target="media/image87.png"/><Relationship Id="rId301" Type="http://schemas.openxmlformats.org/officeDocument/2006/relationships/customXml" Target="ink/ink132.xml"/><Relationship Id="rId82" Type="http://schemas.openxmlformats.org/officeDocument/2006/relationships/image" Target="media/image39.png"/><Relationship Id="rId385" Type="http://schemas.openxmlformats.org/officeDocument/2006/relationships/customXml" Target="ink/ink174.xml"/><Relationship Id="rId592" Type="http://schemas.openxmlformats.org/officeDocument/2006/relationships/image" Target="media/image294.png"/><Relationship Id="rId606" Type="http://schemas.openxmlformats.org/officeDocument/2006/relationships/image" Target="media/image301.png"/><Relationship Id="rId245" Type="http://schemas.openxmlformats.org/officeDocument/2006/relationships/customXml" Target="ink/ink104.xml"/><Relationship Id="rId452" Type="http://schemas.openxmlformats.org/officeDocument/2006/relationships/image" Target="media/image224.png"/><Relationship Id="rId105" Type="http://schemas.openxmlformats.org/officeDocument/2006/relationships/customXml" Target="ink/ink38.xml"/><Relationship Id="rId312" Type="http://schemas.openxmlformats.org/officeDocument/2006/relationships/image" Target="media/image154.png"/><Relationship Id="rId757" Type="http://schemas.openxmlformats.org/officeDocument/2006/relationships/customXml" Target="ink/ink326.xml"/><Relationship Id="rId93" Type="http://schemas.openxmlformats.org/officeDocument/2006/relationships/customXml" Target="ink/ink32.xml"/><Relationship Id="rId189" Type="http://schemas.openxmlformats.org/officeDocument/2006/relationships/customXml" Target="ink/ink79.xml"/><Relationship Id="rId396" Type="http://schemas.openxmlformats.org/officeDocument/2006/relationships/image" Target="media/image196.png"/><Relationship Id="rId617" Type="http://schemas.openxmlformats.org/officeDocument/2006/relationships/customXml" Target="ink/ink289.xml"/><Relationship Id="rId256" Type="http://schemas.openxmlformats.org/officeDocument/2006/relationships/image" Target="media/image126.png"/><Relationship Id="rId463" Type="http://schemas.openxmlformats.org/officeDocument/2006/relationships/customXml" Target="ink/ink212.xml"/><Relationship Id="rId670" Type="http://schemas.openxmlformats.org/officeDocument/2006/relationships/oleObject" Target="embeddings/oleObject32.bin"/><Relationship Id="rId116" Type="http://schemas.openxmlformats.org/officeDocument/2006/relationships/image" Target="media/image56.png"/><Relationship Id="rId323" Type="http://schemas.openxmlformats.org/officeDocument/2006/relationships/customXml" Target="ink/ink143.xml"/><Relationship Id="rId530" Type="http://schemas.openxmlformats.org/officeDocument/2006/relationships/image" Target="media/image263.png"/><Relationship Id="rId768" Type="http://schemas.openxmlformats.org/officeDocument/2006/relationships/image" Target="media/image382.png"/><Relationship Id="rId20" Type="http://schemas.openxmlformats.org/officeDocument/2006/relationships/oleObject" Target="embeddings/oleObject8.bin"/><Relationship Id="rId628" Type="http://schemas.openxmlformats.org/officeDocument/2006/relationships/image" Target="media/image312.png"/><Relationship Id="rId267" Type="http://schemas.openxmlformats.org/officeDocument/2006/relationships/customXml" Target="ink/ink115.xml"/><Relationship Id="rId474" Type="http://schemas.openxmlformats.org/officeDocument/2006/relationships/image" Target="media/image235.png"/><Relationship Id="rId127" Type="http://schemas.openxmlformats.org/officeDocument/2006/relationships/customXml" Target="ink/ink49.xml"/><Relationship Id="rId681" Type="http://schemas.openxmlformats.org/officeDocument/2006/relationships/image" Target="media/image339.wmf"/><Relationship Id="rId779" Type="http://schemas.openxmlformats.org/officeDocument/2006/relationships/image" Target="media/image388.wmf"/><Relationship Id="rId31" Type="http://schemas.openxmlformats.org/officeDocument/2006/relationships/customXml" Target="ink/ink2.xml"/><Relationship Id="rId334" Type="http://schemas.openxmlformats.org/officeDocument/2006/relationships/image" Target="media/image165.png"/><Relationship Id="rId541" Type="http://schemas.openxmlformats.org/officeDocument/2006/relationships/customXml" Target="ink/ink251.xml"/><Relationship Id="rId639" Type="http://schemas.openxmlformats.org/officeDocument/2006/relationships/customXml" Target="ink/ink300.xml"/><Relationship Id="rId180" Type="http://schemas.openxmlformats.org/officeDocument/2006/relationships/image" Target="media/image88.png"/><Relationship Id="rId278" Type="http://schemas.openxmlformats.org/officeDocument/2006/relationships/image" Target="media/image137.png"/><Relationship Id="rId401" Type="http://schemas.openxmlformats.org/officeDocument/2006/relationships/customXml" Target="ink/ink181.xml"/><Relationship Id="rId485" Type="http://schemas.openxmlformats.org/officeDocument/2006/relationships/customXml" Target="ink/ink223.xml"/><Relationship Id="rId692" Type="http://schemas.openxmlformats.org/officeDocument/2006/relationships/oleObject" Target="embeddings/oleObject43.bin"/><Relationship Id="rId706" Type="http://schemas.openxmlformats.org/officeDocument/2006/relationships/oleObject" Target="embeddings/oleObject50.bin"/><Relationship Id="rId42" Type="http://schemas.openxmlformats.org/officeDocument/2006/relationships/image" Target="media/image19.png"/><Relationship Id="rId138" Type="http://schemas.openxmlformats.org/officeDocument/2006/relationships/image" Target="media/image67.png"/><Relationship Id="rId345" Type="http://schemas.openxmlformats.org/officeDocument/2006/relationships/customXml" Target="ink/ink154.xml"/><Relationship Id="rId552" Type="http://schemas.openxmlformats.org/officeDocument/2006/relationships/image" Target="media/image274.png"/><Relationship Id="rId191" Type="http://schemas.openxmlformats.org/officeDocument/2006/relationships/customXml" Target="ink/ink80.xml"/><Relationship Id="rId205" Type="http://schemas.openxmlformats.org/officeDocument/2006/relationships/customXml" Target="ink/ink87.xml"/><Relationship Id="rId412" Type="http://schemas.openxmlformats.org/officeDocument/2006/relationships/image" Target="media/image204.png"/><Relationship Id="rId289" Type="http://schemas.openxmlformats.org/officeDocument/2006/relationships/customXml" Target="ink/ink126.xml"/><Relationship Id="rId496" Type="http://schemas.openxmlformats.org/officeDocument/2006/relationships/image" Target="media/image246.png"/><Relationship Id="rId717" Type="http://schemas.openxmlformats.org/officeDocument/2006/relationships/customXml" Target="ink/ink306.xml"/><Relationship Id="rId53" Type="http://schemas.openxmlformats.org/officeDocument/2006/relationships/customXml" Target="ink/ink12.xml"/><Relationship Id="rId149" Type="http://schemas.openxmlformats.org/officeDocument/2006/relationships/customXml" Target="ink/ink59.xml"/><Relationship Id="rId356" Type="http://schemas.openxmlformats.org/officeDocument/2006/relationships/image" Target="media/image176.png"/><Relationship Id="rId563" Type="http://schemas.openxmlformats.org/officeDocument/2006/relationships/customXml" Target="ink/ink262.xml"/><Relationship Id="rId770" Type="http://schemas.openxmlformats.org/officeDocument/2006/relationships/image" Target="media/image383.png"/><Relationship Id="rId216" Type="http://schemas.openxmlformats.org/officeDocument/2006/relationships/image" Target="media/image106.png"/><Relationship Id="rId423" Type="http://schemas.openxmlformats.org/officeDocument/2006/relationships/customXml" Target="ink/ink192.xml"/><Relationship Id="rId630" Type="http://schemas.openxmlformats.org/officeDocument/2006/relationships/image" Target="media/image313.png"/><Relationship Id="rId728" Type="http://schemas.openxmlformats.org/officeDocument/2006/relationships/image" Target="media/image362.png"/><Relationship Id="rId64" Type="http://schemas.openxmlformats.org/officeDocument/2006/relationships/image" Target="media/image30.png"/><Relationship Id="rId367" Type="http://schemas.openxmlformats.org/officeDocument/2006/relationships/customXml" Target="ink/ink165.xml"/><Relationship Id="rId574" Type="http://schemas.openxmlformats.org/officeDocument/2006/relationships/image" Target="media/image285.png"/><Relationship Id="rId227" Type="http://schemas.openxmlformats.org/officeDocument/2006/relationships/customXml" Target="ink/ink98.xml"/><Relationship Id="rId781" Type="http://schemas.openxmlformats.org/officeDocument/2006/relationships/image" Target="media/image389.wmf"/><Relationship Id="rId269" Type="http://schemas.openxmlformats.org/officeDocument/2006/relationships/customXml" Target="ink/ink116.xml"/><Relationship Id="rId434" Type="http://schemas.openxmlformats.org/officeDocument/2006/relationships/image" Target="media/image215.png"/><Relationship Id="rId476" Type="http://schemas.openxmlformats.org/officeDocument/2006/relationships/image" Target="media/image236.png"/><Relationship Id="rId641" Type="http://schemas.openxmlformats.org/officeDocument/2006/relationships/customXml" Target="ink/ink301.xml"/><Relationship Id="rId683" Type="http://schemas.openxmlformats.org/officeDocument/2006/relationships/image" Target="media/image340.wmf"/><Relationship Id="rId739" Type="http://schemas.openxmlformats.org/officeDocument/2006/relationships/customXml" Target="ink/ink317.xml"/><Relationship Id="rId33" Type="http://schemas.openxmlformats.org/officeDocument/2006/relationships/customXml" Target="ink/ink3.xml"/><Relationship Id="rId129" Type="http://schemas.openxmlformats.org/officeDocument/2006/relationships/image" Target="media/image63.wmf"/><Relationship Id="rId280" Type="http://schemas.openxmlformats.org/officeDocument/2006/relationships/image" Target="media/image138.png"/><Relationship Id="rId336" Type="http://schemas.openxmlformats.org/officeDocument/2006/relationships/image" Target="media/image166.png"/><Relationship Id="rId501" Type="http://schemas.openxmlformats.org/officeDocument/2006/relationships/customXml" Target="ink/ink231.xml"/><Relationship Id="rId543" Type="http://schemas.openxmlformats.org/officeDocument/2006/relationships/customXml" Target="ink/ink252.xml"/><Relationship Id="rId75" Type="http://schemas.openxmlformats.org/officeDocument/2006/relationships/customXml" Target="ink/ink23.xml"/><Relationship Id="rId140" Type="http://schemas.openxmlformats.org/officeDocument/2006/relationships/image" Target="media/image68.png"/><Relationship Id="rId182" Type="http://schemas.openxmlformats.org/officeDocument/2006/relationships/image" Target="media/image89.png"/><Relationship Id="rId378" Type="http://schemas.openxmlformats.org/officeDocument/2006/relationships/image" Target="media/image187.png"/><Relationship Id="rId403" Type="http://schemas.openxmlformats.org/officeDocument/2006/relationships/customXml" Target="ink/ink182.xml"/><Relationship Id="rId585" Type="http://schemas.openxmlformats.org/officeDocument/2006/relationships/customXml" Target="ink/ink273.xml"/><Relationship Id="rId750" Type="http://schemas.openxmlformats.org/officeDocument/2006/relationships/image" Target="media/image373.png"/><Relationship Id="rId792" Type="http://schemas.openxmlformats.org/officeDocument/2006/relationships/oleObject" Target="embeddings/oleObject62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5.bin"/><Relationship Id="rId445" Type="http://schemas.openxmlformats.org/officeDocument/2006/relationships/customXml" Target="ink/ink203.xml"/><Relationship Id="rId487" Type="http://schemas.openxmlformats.org/officeDocument/2006/relationships/customXml" Target="ink/ink224.xml"/><Relationship Id="rId610" Type="http://schemas.openxmlformats.org/officeDocument/2006/relationships/image" Target="media/image303.png"/><Relationship Id="rId652" Type="http://schemas.openxmlformats.org/officeDocument/2006/relationships/oleObject" Target="embeddings/oleObject23.bin"/><Relationship Id="rId694" Type="http://schemas.openxmlformats.org/officeDocument/2006/relationships/oleObject" Target="embeddings/oleObject44.bin"/><Relationship Id="rId708" Type="http://schemas.openxmlformats.org/officeDocument/2006/relationships/oleObject" Target="embeddings/oleObject51.bin"/><Relationship Id="rId291" Type="http://schemas.openxmlformats.org/officeDocument/2006/relationships/customXml" Target="ink/ink127.xml"/><Relationship Id="rId305" Type="http://schemas.openxmlformats.org/officeDocument/2006/relationships/customXml" Target="ink/ink134.xml"/><Relationship Id="rId347" Type="http://schemas.openxmlformats.org/officeDocument/2006/relationships/customXml" Target="ink/ink155.xml"/><Relationship Id="rId512" Type="http://schemas.openxmlformats.org/officeDocument/2006/relationships/image" Target="media/image254.png"/><Relationship Id="rId44" Type="http://schemas.openxmlformats.org/officeDocument/2006/relationships/image" Target="media/image20.png"/><Relationship Id="rId86" Type="http://schemas.openxmlformats.org/officeDocument/2006/relationships/image" Target="media/image41.png"/><Relationship Id="rId151" Type="http://schemas.openxmlformats.org/officeDocument/2006/relationships/customXml" Target="ink/ink60.xml"/><Relationship Id="rId389" Type="http://schemas.openxmlformats.org/officeDocument/2006/relationships/customXml" Target="ink/ink176.xml"/><Relationship Id="rId554" Type="http://schemas.openxmlformats.org/officeDocument/2006/relationships/image" Target="media/image275.png"/><Relationship Id="rId596" Type="http://schemas.openxmlformats.org/officeDocument/2006/relationships/image" Target="media/image296.png"/><Relationship Id="rId761" Type="http://schemas.openxmlformats.org/officeDocument/2006/relationships/customXml" Target="ink/ink328.xml"/><Relationship Id="rId193" Type="http://schemas.openxmlformats.org/officeDocument/2006/relationships/customXml" Target="ink/ink81.xml"/><Relationship Id="rId207" Type="http://schemas.openxmlformats.org/officeDocument/2006/relationships/customXml" Target="ink/ink88.xml"/><Relationship Id="rId249" Type="http://schemas.openxmlformats.org/officeDocument/2006/relationships/customXml" Target="ink/ink106.xml"/><Relationship Id="rId414" Type="http://schemas.openxmlformats.org/officeDocument/2006/relationships/image" Target="media/image205.png"/><Relationship Id="rId456" Type="http://schemas.openxmlformats.org/officeDocument/2006/relationships/image" Target="media/image226.png"/><Relationship Id="rId498" Type="http://schemas.openxmlformats.org/officeDocument/2006/relationships/image" Target="media/image247.png"/><Relationship Id="rId621" Type="http://schemas.openxmlformats.org/officeDocument/2006/relationships/customXml" Target="ink/ink291.xml"/><Relationship Id="rId663" Type="http://schemas.openxmlformats.org/officeDocument/2006/relationships/image" Target="media/image330.wmf"/><Relationship Id="rId13" Type="http://schemas.openxmlformats.org/officeDocument/2006/relationships/image" Target="media/image5.wmf"/><Relationship Id="rId109" Type="http://schemas.openxmlformats.org/officeDocument/2006/relationships/customXml" Target="ink/ink40.xml"/><Relationship Id="rId260" Type="http://schemas.openxmlformats.org/officeDocument/2006/relationships/image" Target="media/image128.png"/><Relationship Id="rId316" Type="http://schemas.openxmlformats.org/officeDocument/2006/relationships/image" Target="media/image156.png"/><Relationship Id="rId523" Type="http://schemas.openxmlformats.org/officeDocument/2006/relationships/customXml" Target="ink/ink242.xml"/><Relationship Id="rId719" Type="http://schemas.openxmlformats.org/officeDocument/2006/relationships/customXml" Target="ink/ink307.xml"/><Relationship Id="rId55" Type="http://schemas.openxmlformats.org/officeDocument/2006/relationships/customXml" Target="ink/ink13.xml"/><Relationship Id="rId97" Type="http://schemas.openxmlformats.org/officeDocument/2006/relationships/customXml" Target="ink/ink34.xml"/><Relationship Id="rId120" Type="http://schemas.openxmlformats.org/officeDocument/2006/relationships/image" Target="media/image58.png"/><Relationship Id="rId358" Type="http://schemas.openxmlformats.org/officeDocument/2006/relationships/image" Target="media/image177.png"/><Relationship Id="rId565" Type="http://schemas.openxmlformats.org/officeDocument/2006/relationships/customXml" Target="ink/ink263.xml"/><Relationship Id="rId730" Type="http://schemas.openxmlformats.org/officeDocument/2006/relationships/image" Target="media/image363.png"/><Relationship Id="rId772" Type="http://schemas.openxmlformats.org/officeDocument/2006/relationships/oleObject" Target="embeddings/oleObject52.bin"/><Relationship Id="rId162" Type="http://schemas.openxmlformats.org/officeDocument/2006/relationships/image" Target="media/image79.png"/><Relationship Id="rId218" Type="http://schemas.openxmlformats.org/officeDocument/2006/relationships/image" Target="media/image107.png"/><Relationship Id="rId425" Type="http://schemas.openxmlformats.org/officeDocument/2006/relationships/customXml" Target="ink/ink193.xml"/><Relationship Id="rId467" Type="http://schemas.openxmlformats.org/officeDocument/2006/relationships/customXml" Target="ink/ink214.xml"/><Relationship Id="rId632" Type="http://schemas.openxmlformats.org/officeDocument/2006/relationships/image" Target="media/image314.png"/><Relationship Id="rId271" Type="http://schemas.openxmlformats.org/officeDocument/2006/relationships/customXml" Target="ink/ink117.xml"/><Relationship Id="rId674" Type="http://schemas.openxmlformats.org/officeDocument/2006/relationships/oleObject" Target="embeddings/oleObject34.bin"/><Relationship Id="rId24" Type="http://schemas.openxmlformats.org/officeDocument/2006/relationships/oleObject" Target="embeddings/oleObject10.bin"/><Relationship Id="rId66" Type="http://schemas.openxmlformats.org/officeDocument/2006/relationships/image" Target="media/image31.png"/><Relationship Id="rId131" Type="http://schemas.openxmlformats.org/officeDocument/2006/relationships/customXml" Target="ink/ink50.xml"/><Relationship Id="rId327" Type="http://schemas.openxmlformats.org/officeDocument/2006/relationships/customXml" Target="ink/ink145.xml"/><Relationship Id="rId369" Type="http://schemas.openxmlformats.org/officeDocument/2006/relationships/customXml" Target="ink/ink166.xml"/><Relationship Id="rId534" Type="http://schemas.openxmlformats.org/officeDocument/2006/relationships/image" Target="media/image265.png"/><Relationship Id="rId576" Type="http://schemas.openxmlformats.org/officeDocument/2006/relationships/image" Target="media/image286.png"/><Relationship Id="rId741" Type="http://schemas.openxmlformats.org/officeDocument/2006/relationships/customXml" Target="ink/ink318.xml"/><Relationship Id="rId783" Type="http://schemas.openxmlformats.org/officeDocument/2006/relationships/image" Target="media/image390.wmf"/><Relationship Id="rId173" Type="http://schemas.openxmlformats.org/officeDocument/2006/relationships/customXml" Target="ink/ink71.xml"/><Relationship Id="rId229" Type="http://schemas.openxmlformats.org/officeDocument/2006/relationships/customXml" Target="ink/ink99.xml"/><Relationship Id="rId380" Type="http://schemas.openxmlformats.org/officeDocument/2006/relationships/image" Target="media/image188.png"/><Relationship Id="rId436" Type="http://schemas.openxmlformats.org/officeDocument/2006/relationships/image" Target="media/image216.png"/><Relationship Id="rId601" Type="http://schemas.openxmlformats.org/officeDocument/2006/relationships/customXml" Target="ink/ink281.xml"/><Relationship Id="rId643" Type="http://schemas.openxmlformats.org/officeDocument/2006/relationships/image" Target="media/image320.wmf"/><Relationship Id="rId240" Type="http://schemas.openxmlformats.org/officeDocument/2006/relationships/oleObject" Target="embeddings/oleObject16.bin"/><Relationship Id="rId478" Type="http://schemas.openxmlformats.org/officeDocument/2006/relationships/image" Target="media/image237.png"/><Relationship Id="rId685" Type="http://schemas.openxmlformats.org/officeDocument/2006/relationships/image" Target="media/image341.wmf"/><Relationship Id="rId35" Type="http://schemas.openxmlformats.org/officeDocument/2006/relationships/image" Target="media/image16.wmf"/><Relationship Id="rId77" Type="http://schemas.openxmlformats.org/officeDocument/2006/relationships/customXml" Target="ink/ink24.xml"/><Relationship Id="rId100" Type="http://schemas.openxmlformats.org/officeDocument/2006/relationships/image" Target="media/image48.png"/><Relationship Id="rId282" Type="http://schemas.openxmlformats.org/officeDocument/2006/relationships/image" Target="media/image139.png"/><Relationship Id="rId338" Type="http://schemas.openxmlformats.org/officeDocument/2006/relationships/image" Target="media/image167.png"/><Relationship Id="rId503" Type="http://schemas.openxmlformats.org/officeDocument/2006/relationships/customXml" Target="ink/ink232.xml"/><Relationship Id="rId545" Type="http://schemas.openxmlformats.org/officeDocument/2006/relationships/customXml" Target="ink/ink253.xml"/><Relationship Id="rId587" Type="http://schemas.openxmlformats.org/officeDocument/2006/relationships/customXml" Target="ink/ink274.xml"/><Relationship Id="rId710" Type="http://schemas.openxmlformats.org/officeDocument/2006/relationships/image" Target="media/image353.png"/><Relationship Id="rId752" Type="http://schemas.openxmlformats.org/officeDocument/2006/relationships/image" Target="media/image374.png"/><Relationship Id="rId8" Type="http://schemas.openxmlformats.org/officeDocument/2006/relationships/oleObject" Target="embeddings/oleObject2.bin"/><Relationship Id="rId142" Type="http://schemas.openxmlformats.org/officeDocument/2006/relationships/image" Target="media/image69.png"/><Relationship Id="rId184" Type="http://schemas.openxmlformats.org/officeDocument/2006/relationships/image" Target="media/image90.png"/><Relationship Id="rId391" Type="http://schemas.openxmlformats.org/officeDocument/2006/relationships/image" Target="media/image194.wmf"/><Relationship Id="rId405" Type="http://schemas.openxmlformats.org/officeDocument/2006/relationships/customXml" Target="ink/ink183.xml"/><Relationship Id="rId447" Type="http://schemas.openxmlformats.org/officeDocument/2006/relationships/customXml" Target="ink/ink204.xml"/><Relationship Id="rId612" Type="http://schemas.openxmlformats.org/officeDocument/2006/relationships/image" Target="media/image304.png"/><Relationship Id="rId794" Type="http://schemas.openxmlformats.org/officeDocument/2006/relationships/oleObject" Target="embeddings/oleObject63.bin"/><Relationship Id="rId251" Type="http://schemas.openxmlformats.org/officeDocument/2006/relationships/customXml" Target="ink/ink107.xml"/><Relationship Id="rId489" Type="http://schemas.openxmlformats.org/officeDocument/2006/relationships/customXml" Target="ink/ink225.xml"/><Relationship Id="rId654" Type="http://schemas.openxmlformats.org/officeDocument/2006/relationships/oleObject" Target="embeddings/oleObject24.bin"/><Relationship Id="rId696" Type="http://schemas.openxmlformats.org/officeDocument/2006/relationships/oleObject" Target="embeddings/oleObject45.bin"/><Relationship Id="rId46" Type="http://schemas.openxmlformats.org/officeDocument/2006/relationships/image" Target="media/image21.png"/><Relationship Id="rId293" Type="http://schemas.openxmlformats.org/officeDocument/2006/relationships/customXml" Target="ink/ink128.xml"/><Relationship Id="rId307" Type="http://schemas.openxmlformats.org/officeDocument/2006/relationships/customXml" Target="ink/ink135.xml"/><Relationship Id="rId349" Type="http://schemas.openxmlformats.org/officeDocument/2006/relationships/customXml" Target="ink/ink156.xml"/><Relationship Id="rId514" Type="http://schemas.openxmlformats.org/officeDocument/2006/relationships/image" Target="media/image255.png"/><Relationship Id="rId556" Type="http://schemas.openxmlformats.org/officeDocument/2006/relationships/image" Target="media/image276.png"/><Relationship Id="rId721" Type="http://schemas.openxmlformats.org/officeDocument/2006/relationships/customXml" Target="ink/ink308.xml"/><Relationship Id="rId763" Type="http://schemas.openxmlformats.org/officeDocument/2006/relationships/customXml" Target="ink/ink329.xml"/><Relationship Id="rId88" Type="http://schemas.openxmlformats.org/officeDocument/2006/relationships/image" Target="media/image42.png"/><Relationship Id="rId111" Type="http://schemas.openxmlformats.org/officeDocument/2006/relationships/customXml" Target="ink/ink41.xml"/><Relationship Id="rId153" Type="http://schemas.openxmlformats.org/officeDocument/2006/relationships/customXml" Target="ink/ink61.xml"/><Relationship Id="rId195" Type="http://schemas.openxmlformats.org/officeDocument/2006/relationships/customXml" Target="ink/ink82.xml"/><Relationship Id="rId209" Type="http://schemas.openxmlformats.org/officeDocument/2006/relationships/customXml" Target="ink/ink89.xml"/><Relationship Id="rId360" Type="http://schemas.openxmlformats.org/officeDocument/2006/relationships/image" Target="media/image178.png"/><Relationship Id="rId416" Type="http://schemas.openxmlformats.org/officeDocument/2006/relationships/image" Target="media/image206.png"/><Relationship Id="rId598" Type="http://schemas.openxmlformats.org/officeDocument/2006/relationships/image" Target="media/image297.png"/><Relationship Id="rId220" Type="http://schemas.openxmlformats.org/officeDocument/2006/relationships/image" Target="media/image108.png"/><Relationship Id="rId458" Type="http://schemas.openxmlformats.org/officeDocument/2006/relationships/image" Target="media/image227.png"/><Relationship Id="rId623" Type="http://schemas.openxmlformats.org/officeDocument/2006/relationships/customXml" Target="ink/ink292.xml"/><Relationship Id="rId665" Type="http://schemas.openxmlformats.org/officeDocument/2006/relationships/image" Target="media/image331.wmf"/><Relationship Id="rId15" Type="http://schemas.openxmlformats.org/officeDocument/2006/relationships/image" Target="media/image6.wmf"/><Relationship Id="rId57" Type="http://schemas.openxmlformats.org/officeDocument/2006/relationships/customXml" Target="ink/ink14.xml"/><Relationship Id="rId262" Type="http://schemas.openxmlformats.org/officeDocument/2006/relationships/image" Target="media/image129.png"/><Relationship Id="rId318" Type="http://schemas.openxmlformats.org/officeDocument/2006/relationships/image" Target="media/image157.png"/><Relationship Id="rId525" Type="http://schemas.openxmlformats.org/officeDocument/2006/relationships/customXml" Target="ink/ink243.xml"/><Relationship Id="rId567" Type="http://schemas.openxmlformats.org/officeDocument/2006/relationships/customXml" Target="ink/ink264.xml"/><Relationship Id="rId732" Type="http://schemas.openxmlformats.org/officeDocument/2006/relationships/image" Target="media/image364.png"/><Relationship Id="rId99" Type="http://schemas.openxmlformats.org/officeDocument/2006/relationships/customXml" Target="ink/ink35.xml"/><Relationship Id="rId122" Type="http://schemas.openxmlformats.org/officeDocument/2006/relationships/image" Target="media/image59.png"/><Relationship Id="rId164" Type="http://schemas.openxmlformats.org/officeDocument/2006/relationships/image" Target="media/image80.png"/><Relationship Id="rId371" Type="http://schemas.openxmlformats.org/officeDocument/2006/relationships/customXml" Target="ink/ink167.xml"/><Relationship Id="rId774" Type="http://schemas.openxmlformats.org/officeDocument/2006/relationships/oleObject" Target="embeddings/oleObject53.bin"/><Relationship Id="rId427" Type="http://schemas.openxmlformats.org/officeDocument/2006/relationships/customXml" Target="ink/ink194.xml"/><Relationship Id="rId469" Type="http://schemas.openxmlformats.org/officeDocument/2006/relationships/customXml" Target="ink/ink215.xml"/><Relationship Id="rId634" Type="http://schemas.openxmlformats.org/officeDocument/2006/relationships/image" Target="media/image315.png"/><Relationship Id="rId676" Type="http://schemas.openxmlformats.org/officeDocument/2006/relationships/oleObject" Target="embeddings/oleObject35.bin"/><Relationship Id="rId26" Type="http://schemas.openxmlformats.org/officeDocument/2006/relationships/oleObject" Target="embeddings/oleObject11.bin"/><Relationship Id="rId231" Type="http://schemas.openxmlformats.org/officeDocument/2006/relationships/customXml" Target="ink/ink100.xml"/><Relationship Id="rId273" Type="http://schemas.openxmlformats.org/officeDocument/2006/relationships/customXml" Target="ink/ink118.xml"/><Relationship Id="rId329" Type="http://schemas.openxmlformats.org/officeDocument/2006/relationships/customXml" Target="ink/ink146.xml"/><Relationship Id="rId480" Type="http://schemas.openxmlformats.org/officeDocument/2006/relationships/image" Target="media/image238.png"/><Relationship Id="rId536" Type="http://schemas.openxmlformats.org/officeDocument/2006/relationships/image" Target="media/image266.png"/><Relationship Id="rId701" Type="http://schemas.openxmlformats.org/officeDocument/2006/relationships/image" Target="media/image349.wmf"/><Relationship Id="rId68" Type="http://schemas.openxmlformats.org/officeDocument/2006/relationships/image" Target="media/image32.png"/><Relationship Id="rId133" Type="http://schemas.openxmlformats.org/officeDocument/2006/relationships/customXml" Target="ink/ink51.xml"/><Relationship Id="rId175" Type="http://schemas.openxmlformats.org/officeDocument/2006/relationships/customXml" Target="ink/ink72.xml"/><Relationship Id="rId340" Type="http://schemas.openxmlformats.org/officeDocument/2006/relationships/image" Target="media/image168.png"/><Relationship Id="rId578" Type="http://schemas.openxmlformats.org/officeDocument/2006/relationships/image" Target="media/image287.png"/><Relationship Id="rId743" Type="http://schemas.openxmlformats.org/officeDocument/2006/relationships/customXml" Target="ink/ink319.xml"/><Relationship Id="rId785" Type="http://schemas.openxmlformats.org/officeDocument/2006/relationships/image" Target="media/image391.wmf"/><Relationship Id="rId200" Type="http://schemas.openxmlformats.org/officeDocument/2006/relationships/image" Target="media/image98.png"/><Relationship Id="rId382" Type="http://schemas.openxmlformats.org/officeDocument/2006/relationships/image" Target="media/image189.png"/><Relationship Id="rId438" Type="http://schemas.openxmlformats.org/officeDocument/2006/relationships/image" Target="media/image217.png"/><Relationship Id="rId603" Type="http://schemas.openxmlformats.org/officeDocument/2006/relationships/customXml" Target="ink/ink282.xml"/><Relationship Id="rId645" Type="http://schemas.openxmlformats.org/officeDocument/2006/relationships/image" Target="media/image321.wmf"/><Relationship Id="rId687" Type="http://schemas.openxmlformats.org/officeDocument/2006/relationships/image" Target="media/image342.wmf"/><Relationship Id="rId242" Type="http://schemas.openxmlformats.org/officeDocument/2006/relationships/oleObject" Target="embeddings/oleObject17.bin"/><Relationship Id="rId284" Type="http://schemas.openxmlformats.org/officeDocument/2006/relationships/image" Target="media/image140.png"/><Relationship Id="rId491" Type="http://schemas.openxmlformats.org/officeDocument/2006/relationships/customXml" Target="ink/ink226.xml"/><Relationship Id="rId505" Type="http://schemas.openxmlformats.org/officeDocument/2006/relationships/customXml" Target="ink/ink233.xml"/><Relationship Id="rId712" Type="http://schemas.openxmlformats.org/officeDocument/2006/relationships/image" Target="media/image354.png"/><Relationship Id="rId37" Type="http://schemas.openxmlformats.org/officeDocument/2006/relationships/customXml" Target="ink/ink4.xml"/><Relationship Id="rId79" Type="http://schemas.openxmlformats.org/officeDocument/2006/relationships/customXml" Target="ink/ink25.xml"/><Relationship Id="rId102" Type="http://schemas.openxmlformats.org/officeDocument/2006/relationships/image" Target="media/image49.png"/><Relationship Id="rId144" Type="http://schemas.openxmlformats.org/officeDocument/2006/relationships/image" Target="media/image70.png"/><Relationship Id="rId547" Type="http://schemas.openxmlformats.org/officeDocument/2006/relationships/customXml" Target="ink/ink254.xml"/><Relationship Id="rId589" Type="http://schemas.openxmlformats.org/officeDocument/2006/relationships/customXml" Target="ink/ink275.xml"/><Relationship Id="rId754" Type="http://schemas.openxmlformats.org/officeDocument/2006/relationships/image" Target="media/image375.png"/><Relationship Id="rId796" Type="http://schemas.openxmlformats.org/officeDocument/2006/relationships/oleObject" Target="embeddings/oleObject64.bin"/><Relationship Id="rId90" Type="http://schemas.openxmlformats.org/officeDocument/2006/relationships/image" Target="media/image43.png"/><Relationship Id="rId186" Type="http://schemas.openxmlformats.org/officeDocument/2006/relationships/image" Target="media/image91.png"/><Relationship Id="rId351" Type="http://schemas.openxmlformats.org/officeDocument/2006/relationships/customXml" Target="ink/ink157.xml"/><Relationship Id="rId393" Type="http://schemas.openxmlformats.org/officeDocument/2006/relationships/customXml" Target="ink/ink177.xml"/><Relationship Id="rId407" Type="http://schemas.openxmlformats.org/officeDocument/2006/relationships/customXml" Target="ink/ink184.xml"/><Relationship Id="rId449" Type="http://schemas.openxmlformats.org/officeDocument/2006/relationships/customXml" Target="ink/ink205.xml"/><Relationship Id="rId614" Type="http://schemas.openxmlformats.org/officeDocument/2006/relationships/image" Target="media/image305.png"/><Relationship Id="rId656" Type="http://schemas.openxmlformats.org/officeDocument/2006/relationships/oleObject" Target="embeddings/oleObject25.bin"/><Relationship Id="rId211" Type="http://schemas.openxmlformats.org/officeDocument/2006/relationships/customXml" Target="ink/ink90.xml"/><Relationship Id="rId253" Type="http://schemas.openxmlformats.org/officeDocument/2006/relationships/customXml" Target="ink/ink108.xml"/><Relationship Id="rId295" Type="http://schemas.openxmlformats.org/officeDocument/2006/relationships/customXml" Target="ink/ink129.xml"/><Relationship Id="rId309" Type="http://schemas.openxmlformats.org/officeDocument/2006/relationships/customXml" Target="ink/ink136.xml"/><Relationship Id="rId460" Type="http://schemas.openxmlformats.org/officeDocument/2006/relationships/image" Target="media/image228.png"/><Relationship Id="rId516" Type="http://schemas.openxmlformats.org/officeDocument/2006/relationships/image" Target="media/image256.png"/><Relationship Id="rId698" Type="http://schemas.openxmlformats.org/officeDocument/2006/relationships/oleObject" Target="embeddings/oleObject46.bin"/><Relationship Id="rId48" Type="http://schemas.openxmlformats.org/officeDocument/2006/relationships/image" Target="media/image22.png"/><Relationship Id="rId113" Type="http://schemas.openxmlformats.org/officeDocument/2006/relationships/customXml" Target="ink/ink42.xml"/><Relationship Id="rId320" Type="http://schemas.openxmlformats.org/officeDocument/2006/relationships/image" Target="media/image158.png"/><Relationship Id="rId558" Type="http://schemas.openxmlformats.org/officeDocument/2006/relationships/image" Target="media/image277.png"/><Relationship Id="rId723" Type="http://schemas.openxmlformats.org/officeDocument/2006/relationships/customXml" Target="ink/ink309.xml"/><Relationship Id="rId765" Type="http://schemas.openxmlformats.org/officeDocument/2006/relationships/customXml" Target="ink/ink330.xml"/><Relationship Id="rId155" Type="http://schemas.openxmlformats.org/officeDocument/2006/relationships/customXml" Target="ink/ink62.xml"/><Relationship Id="rId197" Type="http://schemas.openxmlformats.org/officeDocument/2006/relationships/customXml" Target="ink/ink83.xml"/><Relationship Id="rId362" Type="http://schemas.openxmlformats.org/officeDocument/2006/relationships/image" Target="media/image179.png"/><Relationship Id="rId418" Type="http://schemas.openxmlformats.org/officeDocument/2006/relationships/image" Target="media/image207.png"/><Relationship Id="rId625" Type="http://schemas.openxmlformats.org/officeDocument/2006/relationships/customXml" Target="ink/ink293.xml"/><Relationship Id="rId222" Type="http://schemas.openxmlformats.org/officeDocument/2006/relationships/image" Target="media/image109.png"/><Relationship Id="rId264" Type="http://schemas.openxmlformats.org/officeDocument/2006/relationships/image" Target="media/image130.png"/><Relationship Id="rId471" Type="http://schemas.openxmlformats.org/officeDocument/2006/relationships/customXml" Target="ink/ink216.xml"/><Relationship Id="rId667" Type="http://schemas.openxmlformats.org/officeDocument/2006/relationships/image" Target="media/image332.wmf"/><Relationship Id="rId17" Type="http://schemas.openxmlformats.org/officeDocument/2006/relationships/image" Target="media/image7.wmf"/><Relationship Id="rId59" Type="http://schemas.openxmlformats.org/officeDocument/2006/relationships/customXml" Target="ink/ink15.xml"/><Relationship Id="rId124" Type="http://schemas.openxmlformats.org/officeDocument/2006/relationships/image" Target="media/image60.png"/><Relationship Id="rId527" Type="http://schemas.openxmlformats.org/officeDocument/2006/relationships/customXml" Target="ink/ink244.xml"/><Relationship Id="rId569" Type="http://schemas.openxmlformats.org/officeDocument/2006/relationships/customXml" Target="ink/ink265.xml"/><Relationship Id="rId734" Type="http://schemas.openxmlformats.org/officeDocument/2006/relationships/image" Target="media/image365.png"/><Relationship Id="rId776" Type="http://schemas.openxmlformats.org/officeDocument/2006/relationships/oleObject" Target="embeddings/oleObject54.bin"/><Relationship Id="rId70" Type="http://schemas.openxmlformats.org/officeDocument/2006/relationships/image" Target="media/image33.png"/><Relationship Id="rId166" Type="http://schemas.openxmlformats.org/officeDocument/2006/relationships/image" Target="media/image81.png"/><Relationship Id="rId331" Type="http://schemas.openxmlformats.org/officeDocument/2006/relationships/customXml" Target="ink/ink147.xml"/><Relationship Id="rId373" Type="http://schemas.openxmlformats.org/officeDocument/2006/relationships/customXml" Target="ink/ink168.xml"/><Relationship Id="rId429" Type="http://schemas.openxmlformats.org/officeDocument/2006/relationships/customXml" Target="ink/ink195.xml"/><Relationship Id="rId580" Type="http://schemas.openxmlformats.org/officeDocument/2006/relationships/image" Target="media/image288.png"/><Relationship Id="rId636" Type="http://schemas.openxmlformats.org/officeDocument/2006/relationships/image" Target="media/image316.png"/><Relationship Id="rId801" Type="http://schemas.openxmlformats.org/officeDocument/2006/relationships/fontTable" Target="fontTable.xml"/><Relationship Id="rId1" Type="http://schemas.openxmlformats.org/officeDocument/2006/relationships/numbering" Target="numbering.xml"/><Relationship Id="rId233" Type="http://schemas.openxmlformats.org/officeDocument/2006/relationships/customXml" Target="ink/ink101.xml"/><Relationship Id="rId440" Type="http://schemas.openxmlformats.org/officeDocument/2006/relationships/image" Target="media/image218.png"/><Relationship Id="rId678" Type="http://schemas.openxmlformats.org/officeDocument/2006/relationships/oleObject" Target="embeddings/oleObject36.bin"/><Relationship Id="rId28" Type="http://schemas.openxmlformats.org/officeDocument/2006/relationships/oleObject" Target="embeddings/oleObject12.bin"/><Relationship Id="rId275" Type="http://schemas.openxmlformats.org/officeDocument/2006/relationships/customXml" Target="ink/ink119.xml"/><Relationship Id="rId300" Type="http://schemas.openxmlformats.org/officeDocument/2006/relationships/image" Target="media/image148.png"/><Relationship Id="rId482" Type="http://schemas.openxmlformats.org/officeDocument/2006/relationships/image" Target="media/image239.png"/><Relationship Id="rId538" Type="http://schemas.openxmlformats.org/officeDocument/2006/relationships/image" Target="media/image267.png"/><Relationship Id="rId703" Type="http://schemas.openxmlformats.org/officeDocument/2006/relationships/image" Target="media/image350.wmf"/><Relationship Id="rId745" Type="http://schemas.openxmlformats.org/officeDocument/2006/relationships/customXml" Target="ink/ink320.xml"/><Relationship Id="rId81" Type="http://schemas.openxmlformats.org/officeDocument/2006/relationships/customXml" Target="ink/ink26.xml"/><Relationship Id="rId135" Type="http://schemas.openxmlformats.org/officeDocument/2006/relationships/customXml" Target="ink/ink52.xml"/><Relationship Id="rId177" Type="http://schemas.openxmlformats.org/officeDocument/2006/relationships/customXml" Target="ink/ink73.xml"/><Relationship Id="rId342" Type="http://schemas.openxmlformats.org/officeDocument/2006/relationships/image" Target="media/image169.png"/><Relationship Id="rId384" Type="http://schemas.openxmlformats.org/officeDocument/2006/relationships/image" Target="media/image190.png"/><Relationship Id="rId591" Type="http://schemas.openxmlformats.org/officeDocument/2006/relationships/customXml" Target="ink/ink276.xml"/><Relationship Id="rId605" Type="http://schemas.openxmlformats.org/officeDocument/2006/relationships/customXml" Target="ink/ink283.xml"/><Relationship Id="rId787" Type="http://schemas.openxmlformats.org/officeDocument/2006/relationships/image" Target="media/image392.wmf"/><Relationship Id="rId202" Type="http://schemas.openxmlformats.org/officeDocument/2006/relationships/image" Target="media/image99.png"/><Relationship Id="rId244" Type="http://schemas.openxmlformats.org/officeDocument/2006/relationships/image" Target="media/image120.png"/><Relationship Id="rId647" Type="http://schemas.openxmlformats.org/officeDocument/2006/relationships/image" Target="media/image322.wmf"/><Relationship Id="rId689" Type="http://schemas.openxmlformats.org/officeDocument/2006/relationships/image" Target="media/image343.wmf"/><Relationship Id="rId39" Type="http://schemas.openxmlformats.org/officeDocument/2006/relationships/customXml" Target="ink/ink5.xml"/><Relationship Id="rId286" Type="http://schemas.openxmlformats.org/officeDocument/2006/relationships/image" Target="media/image141.png"/><Relationship Id="rId451" Type="http://schemas.openxmlformats.org/officeDocument/2006/relationships/customXml" Target="ink/ink206.xml"/><Relationship Id="rId493" Type="http://schemas.openxmlformats.org/officeDocument/2006/relationships/customXml" Target="ink/ink227.xml"/><Relationship Id="rId507" Type="http://schemas.openxmlformats.org/officeDocument/2006/relationships/customXml" Target="ink/ink234.xml"/><Relationship Id="rId549" Type="http://schemas.openxmlformats.org/officeDocument/2006/relationships/customXml" Target="ink/ink255.xml"/><Relationship Id="rId714" Type="http://schemas.openxmlformats.org/officeDocument/2006/relationships/image" Target="media/image355.png"/><Relationship Id="rId756" Type="http://schemas.openxmlformats.org/officeDocument/2006/relationships/image" Target="media/image376.png"/><Relationship Id="rId50" Type="http://schemas.openxmlformats.org/officeDocument/2006/relationships/image" Target="media/image23.png"/><Relationship Id="rId104" Type="http://schemas.openxmlformats.org/officeDocument/2006/relationships/image" Target="media/image50.png"/><Relationship Id="rId146" Type="http://schemas.openxmlformats.org/officeDocument/2006/relationships/image" Target="media/image71.png"/><Relationship Id="rId188" Type="http://schemas.openxmlformats.org/officeDocument/2006/relationships/image" Target="media/image92.png"/><Relationship Id="rId311" Type="http://schemas.openxmlformats.org/officeDocument/2006/relationships/customXml" Target="ink/ink137.xml"/><Relationship Id="rId353" Type="http://schemas.openxmlformats.org/officeDocument/2006/relationships/customXml" Target="ink/ink158.xml"/><Relationship Id="rId395" Type="http://schemas.openxmlformats.org/officeDocument/2006/relationships/customXml" Target="ink/ink178.xml"/><Relationship Id="rId409" Type="http://schemas.openxmlformats.org/officeDocument/2006/relationships/customXml" Target="ink/ink185.xml"/><Relationship Id="rId560" Type="http://schemas.openxmlformats.org/officeDocument/2006/relationships/image" Target="media/image278.png"/><Relationship Id="rId798" Type="http://schemas.openxmlformats.org/officeDocument/2006/relationships/oleObject" Target="embeddings/oleObject65.bin"/><Relationship Id="rId92" Type="http://schemas.openxmlformats.org/officeDocument/2006/relationships/image" Target="media/image44.png"/><Relationship Id="rId213" Type="http://schemas.openxmlformats.org/officeDocument/2006/relationships/customXml" Target="ink/ink91.xml"/><Relationship Id="rId420" Type="http://schemas.openxmlformats.org/officeDocument/2006/relationships/image" Target="media/image208.png"/><Relationship Id="rId616" Type="http://schemas.openxmlformats.org/officeDocument/2006/relationships/image" Target="media/image306.png"/><Relationship Id="rId658" Type="http://schemas.openxmlformats.org/officeDocument/2006/relationships/oleObject" Target="embeddings/oleObject26.bin"/><Relationship Id="rId255" Type="http://schemas.openxmlformats.org/officeDocument/2006/relationships/customXml" Target="ink/ink109.xml"/><Relationship Id="rId297" Type="http://schemas.openxmlformats.org/officeDocument/2006/relationships/customXml" Target="ink/ink130.xml"/><Relationship Id="rId462" Type="http://schemas.openxmlformats.org/officeDocument/2006/relationships/image" Target="media/image229.png"/><Relationship Id="rId518" Type="http://schemas.openxmlformats.org/officeDocument/2006/relationships/image" Target="media/image257.png"/><Relationship Id="rId725" Type="http://schemas.openxmlformats.org/officeDocument/2006/relationships/customXml" Target="ink/ink310.xml"/><Relationship Id="rId115" Type="http://schemas.openxmlformats.org/officeDocument/2006/relationships/customXml" Target="ink/ink43.xml"/><Relationship Id="rId157" Type="http://schemas.openxmlformats.org/officeDocument/2006/relationships/customXml" Target="ink/ink63.xml"/><Relationship Id="rId322" Type="http://schemas.openxmlformats.org/officeDocument/2006/relationships/image" Target="media/image159.png"/><Relationship Id="rId364" Type="http://schemas.openxmlformats.org/officeDocument/2006/relationships/image" Target="media/image180.png"/><Relationship Id="rId767" Type="http://schemas.openxmlformats.org/officeDocument/2006/relationships/customXml" Target="ink/ink331.xml"/><Relationship Id="rId61" Type="http://schemas.openxmlformats.org/officeDocument/2006/relationships/customXml" Target="ink/ink16.xml"/><Relationship Id="rId199" Type="http://schemas.openxmlformats.org/officeDocument/2006/relationships/customXml" Target="ink/ink84.xml"/><Relationship Id="rId571" Type="http://schemas.openxmlformats.org/officeDocument/2006/relationships/customXml" Target="ink/ink266.xml"/><Relationship Id="rId627" Type="http://schemas.openxmlformats.org/officeDocument/2006/relationships/customXml" Target="ink/ink294.xml"/><Relationship Id="rId669" Type="http://schemas.openxmlformats.org/officeDocument/2006/relationships/image" Target="media/image333.wmf"/><Relationship Id="rId19" Type="http://schemas.openxmlformats.org/officeDocument/2006/relationships/image" Target="media/image8.wmf"/><Relationship Id="rId224" Type="http://schemas.openxmlformats.org/officeDocument/2006/relationships/image" Target="media/image110.png"/><Relationship Id="rId266" Type="http://schemas.openxmlformats.org/officeDocument/2006/relationships/image" Target="media/image131.png"/><Relationship Id="rId431" Type="http://schemas.openxmlformats.org/officeDocument/2006/relationships/customXml" Target="ink/ink196.xml"/><Relationship Id="rId473" Type="http://schemas.openxmlformats.org/officeDocument/2006/relationships/customXml" Target="ink/ink217.xml"/><Relationship Id="rId529" Type="http://schemas.openxmlformats.org/officeDocument/2006/relationships/customXml" Target="ink/ink245.xml"/><Relationship Id="rId680" Type="http://schemas.openxmlformats.org/officeDocument/2006/relationships/oleObject" Target="embeddings/oleObject37.bin"/><Relationship Id="rId736" Type="http://schemas.openxmlformats.org/officeDocument/2006/relationships/image" Target="media/image366.png"/><Relationship Id="rId30" Type="http://schemas.openxmlformats.org/officeDocument/2006/relationships/image" Target="media/image13.png"/><Relationship Id="rId126" Type="http://schemas.openxmlformats.org/officeDocument/2006/relationships/image" Target="media/image61.png"/><Relationship Id="rId168" Type="http://schemas.openxmlformats.org/officeDocument/2006/relationships/image" Target="media/image82.png"/><Relationship Id="rId333" Type="http://schemas.openxmlformats.org/officeDocument/2006/relationships/customXml" Target="ink/ink148.xml"/><Relationship Id="rId540" Type="http://schemas.openxmlformats.org/officeDocument/2006/relationships/image" Target="media/image268.png"/><Relationship Id="rId778" Type="http://schemas.openxmlformats.org/officeDocument/2006/relationships/oleObject" Target="embeddings/oleObject55.bin"/><Relationship Id="rId72" Type="http://schemas.openxmlformats.org/officeDocument/2006/relationships/image" Target="media/image34.png"/><Relationship Id="rId375" Type="http://schemas.openxmlformats.org/officeDocument/2006/relationships/customXml" Target="ink/ink169.xml"/><Relationship Id="rId582" Type="http://schemas.openxmlformats.org/officeDocument/2006/relationships/image" Target="media/image289.png"/><Relationship Id="rId638" Type="http://schemas.openxmlformats.org/officeDocument/2006/relationships/image" Target="media/image317.png"/><Relationship Id="rId3" Type="http://schemas.openxmlformats.org/officeDocument/2006/relationships/settings" Target="settings.xml"/><Relationship Id="rId235" Type="http://schemas.openxmlformats.org/officeDocument/2006/relationships/customXml" Target="ink/ink102.xml"/><Relationship Id="rId277" Type="http://schemas.openxmlformats.org/officeDocument/2006/relationships/customXml" Target="ink/ink120.xml"/><Relationship Id="rId400" Type="http://schemas.openxmlformats.org/officeDocument/2006/relationships/image" Target="media/image198.png"/><Relationship Id="rId442" Type="http://schemas.openxmlformats.org/officeDocument/2006/relationships/image" Target="media/image219.png"/><Relationship Id="rId484" Type="http://schemas.openxmlformats.org/officeDocument/2006/relationships/image" Target="media/image240.png"/><Relationship Id="rId705" Type="http://schemas.openxmlformats.org/officeDocument/2006/relationships/image" Target="media/image351.wmf"/><Relationship Id="rId137" Type="http://schemas.openxmlformats.org/officeDocument/2006/relationships/customXml" Target="ink/ink53.xml"/><Relationship Id="rId302" Type="http://schemas.openxmlformats.org/officeDocument/2006/relationships/image" Target="media/image149.png"/><Relationship Id="rId344" Type="http://schemas.openxmlformats.org/officeDocument/2006/relationships/image" Target="media/image170.png"/><Relationship Id="rId691" Type="http://schemas.openxmlformats.org/officeDocument/2006/relationships/image" Target="media/image344.wmf"/><Relationship Id="rId747" Type="http://schemas.openxmlformats.org/officeDocument/2006/relationships/customXml" Target="ink/ink321.xml"/><Relationship Id="rId789" Type="http://schemas.openxmlformats.org/officeDocument/2006/relationships/image" Target="media/image393.wmf"/><Relationship Id="rId41" Type="http://schemas.openxmlformats.org/officeDocument/2006/relationships/customXml" Target="ink/ink6.xml"/><Relationship Id="rId83" Type="http://schemas.openxmlformats.org/officeDocument/2006/relationships/customXml" Target="ink/ink27.xml"/><Relationship Id="rId179" Type="http://schemas.openxmlformats.org/officeDocument/2006/relationships/customXml" Target="ink/ink74.xml"/><Relationship Id="rId386" Type="http://schemas.openxmlformats.org/officeDocument/2006/relationships/image" Target="media/image191.png"/><Relationship Id="rId551" Type="http://schemas.openxmlformats.org/officeDocument/2006/relationships/customXml" Target="ink/ink256.xml"/><Relationship Id="rId593" Type="http://schemas.openxmlformats.org/officeDocument/2006/relationships/customXml" Target="ink/ink277.xml"/><Relationship Id="rId607" Type="http://schemas.openxmlformats.org/officeDocument/2006/relationships/customXml" Target="ink/ink284.xml"/><Relationship Id="rId649" Type="http://schemas.openxmlformats.org/officeDocument/2006/relationships/image" Target="media/image323.wmf"/><Relationship Id="rId190" Type="http://schemas.openxmlformats.org/officeDocument/2006/relationships/image" Target="media/image93.png"/><Relationship Id="rId204" Type="http://schemas.openxmlformats.org/officeDocument/2006/relationships/image" Target="media/image100.png"/><Relationship Id="rId246" Type="http://schemas.openxmlformats.org/officeDocument/2006/relationships/image" Target="media/image121.png"/><Relationship Id="rId288" Type="http://schemas.openxmlformats.org/officeDocument/2006/relationships/image" Target="media/image142.png"/><Relationship Id="rId411" Type="http://schemas.openxmlformats.org/officeDocument/2006/relationships/customXml" Target="ink/ink186.xml"/><Relationship Id="rId453" Type="http://schemas.openxmlformats.org/officeDocument/2006/relationships/customXml" Target="ink/ink207.xml"/><Relationship Id="rId509" Type="http://schemas.openxmlformats.org/officeDocument/2006/relationships/customXml" Target="ink/ink235.xml"/><Relationship Id="rId660" Type="http://schemas.openxmlformats.org/officeDocument/2006/relationships/oleObject" Target="embeddings/oleObject27.bin"/><Relationship Id="rId106" Type="http://schemas.openxmlformats.org/officeDocument/2006/relationships/image" Target="media/image51.png"/><Relationship Id="rId313" Type="http://schemas.openxmlformats.org/officeDocument/2006/relationships/customXml" Target="ink/ink138.xml"/><Relationship Id="rId495" Type="http://schemas.openxmlformats.org/officeDocument/2006/relationships/customXml" Target="ink/ink228.xml"/><Relationship Id="rId716" Type="http://schemas.openxmlformats.org/officeDocument/2006/relationships/image" Target="media/image356.png"/><Relationship Id="rId758" Type="http://schemas.openxmlformats.org/officeDocument/2006/relationships/image" Target="media/image377.png"/><Relationship Id="rId10" Type="http://schemas.openxmlformats.org/officeDocument/2006/relationships/oleObject" Target="embeddings/oleObject3.bin"/><Relationship Id="rId52" Type="http://schemas.openxmlformats.org/officeDocument/2006/relationships/image" Target="media/image24.png"/><Relationship Id="rId94" Type="http://schemas.openxmlformats.org/officeDocument/2006/relationships/image" Target="media/image45.png"/><Relationship Id="rId148" Type="http://schemas.openxmlformats.org/officeDocument/2006/relationships/image" Target="media/image72.png"/><Relationship Id="rId355" Type="http://schemas.openxmlformats.org/officeDocument/2006/relationships/customXml" Target="ink/ink159.xml"/><Relationship Id="rId397" Type="http://schemas.openxmlformats.org/officeDocument/2006/relationships/customXml" Target="ink/ink179.xml"/><Relationship Id="rId520" Type="http://schemas.openxmlformats.org/officeDocument/2006/relationships/image" Target="media/image258.png"/><Relationship Id="rId562" Type="http://schemas.openxmlformats.org/officeDocument/2006/relationships/image" Target="media/image279.png"/><Relationship Id="rId618" Type="http://schemas.openxmlformats.org/officeDocument/2006/relationships/image" Target="media/image307.png"/><Relationship Id="rId215" Type="http://schemas.openxmlformats.org/officeDocument/2006/relationships/customXml" Target="ink/ink92.xml"/><Relationship Id="rId257" Type="http://schemas.openxmlformats.org/officeDocument/2006/relationships/customXml" Target="ink/ink110.xml"/><Relationship Id="rId422" Type="http://schemas.openxmlformats.org/officeDocument/2006/relationships/image" Target="media/image209.png"/><Relationship Id="rId464" Type="http://schemas.openxmlformats.org/officeDocument/2006/relationships/image" Target="media/image230.png"/><Relationship Id="rId299" Type="http://schemas.openxmlformats.org/officeDocument/2006/relationships/customXml" Target="ink/ink131.xml"/><Relationship Id="rId727" Type="http://schemas.openxmlformats.org/officeDocument/2006/relationships/customXml" Target="ink/ink311.xml"/><Relationship Id="rId63" Type="http://schemas.openxmlformats.org/officeDocument/2006/relationships/customXml" Target="ink/ink17.xml"/><Relationship Id="rId159" Type="http://schemas.openxmlformats.org/officeDocument/2006/relationships/customXml" Target="ink/ink64.xml"/><Relationship Id="rId366" Type="http://schemas.openxmlformats.org/officeDocument/2006/relationships/image" Target="media/image181.png"/><Relationship Id="rId573" Type="http://schemas.openxmlformats.org/officeDocument/2006/relationships/customXml" Target="ink/ink267.xml"/><Relationship Id="rId780" Type="http://schemas.openxmlformats.org/officeDocument/2006/relationships/oleObject" Target="embeddings/oleObject56.bin"/><Relationship Id="rId226" Type="http://schemas.openxmlformats.org/officeDocument/2006/relationships/image" Target="media/image111.png"/><Relationship Id="rId433" Type="http://schemas.openxmlformats.org/officeDocument/2006/relationships/customXml" Target="ink/ink197.xml"/><Relationship Id="rId640" Type="http://schemas.openxmlformats.org/officeDocument/2006/relationships/image" Target="media/image318.png"/><Relationship Id="rId738" Type="http://schemas.openxmlformats.org/officeDocument/2006/relationships/image" Target="media/image367.png"/><Relationship Id="rId74" Type="http://schemas.openxmlformats.org/officeDocument/2006/relationships/image" Target="media/image35.png"/><Relationship Id="rId377" Type="http://schemas.openxmlformats.org/officeDocument/2006/relationships/customXml" Target="ink/ink170.xml"/><Relationship Id="rId500" Type="http://schemas.openxmlformats.org/officeDocument/2006/relationships/image" Target="media/image248.png"/><Relationship Id="rId584" Type="http://schemas.openxmlformats.org/officeDocument/2006/relationships/image" Target="media/image290.png"/><Relationship Id="rId5" Type="http://schemas.openxmlformats.org/officeDocument/2006/relationships/image" Target="media/image1.wmf"/><Relationship Id="rId237" Type="http://schemas.openxmlformats.org/officeDocument/2006/relationships/image" Target="media/image117.wmf"/><Relationship Id="rId791" Type="http://schemas.openxmlformats.org/officeDocument/2006/relationships/image" Target="media/image394.wmf"/><Relationship Id="rId444" Type="http://schemas.openxmlformats.org/officeDocument/2006/relationships/image" Target="media/image220.png"/><Relationship Id="rId651" Type="http://schemas.openxmlformats.org/officeDocument/2006/relationships/image" Target="media/image324.wmf"/><Relationship Id="rId749" Type="http://schemas.openxmlformats.org/officeDocument/2006/relationships/customXml" Target="ink/ink322.xml"/><Relationship Id="rId290" Type="http://schemas.openxmlformats.org/officeDocument/2006/relationships/image" Target="media/image143.png"/><Relationship Id="rId304" Type="http://schemas.openxmlformats.org/officeDocument/2006/relationships/image" Target="media/image150.png"/><Relationship Id="rId388" Type="http://schemas.openxmlformats.org/officeDocument/2006/relationships/image" Target="media/image192.png"/><Relationship Id="rId511" Type="http://schemas.openxmlformats.org/officeDocument/2006/relationships/customXml" Target="ink/ink236.xml"/><Relationship Id="rId609" Type="http://schemas.openxmlformats.org/officeDocument/2006/relationships/customXml" Target="ink/ink285.xml"/><Relationship Id="rId85" Type="http://schemas.openxmlformats.org/officeDocument/2006/relationships/customXml" Target="ink/ink28.xml"/><Relationship Id="rId150" Type="http://schemas.openxmlformats.org/officeDocument/2006/relationships/image" Target="media/image73.png"/><Relationship Id="rId595" Type="http://schemas.openxmlformats.org/officeDocument/2006/relationships/customXml" Target="ink/ink278.xml"/><Relationship Id="rId248" Type="http://schemas.openxmlformats.org/officeDocument/2006/relationships/image" Target="media/image122.png"/><Relationship Id="rId455" Type="http://schemas.openxmlformats.org/officeDocument/2006/relationships/customXml" Target="ink/ink208.xml"/><Relationship Id="rId662" Type="http://schemas.openxmlformats.org/officeDocument/2006/relationships/oleObject" Target="embeddings/oleObject28.bin"/><Relationship Id="rId12" Type="http://schemas.openxmlformats.org/officeDocument/2006/relationships/oleObject" Target="embeddings/oleObject4.bin"/><Relationship Id="rId108" Type="http://schemas.openxmlformats.org/officeDocument/2006/relationships/image" Target="media/image52.png"/><Relationship Id="rId315" Type="http://schemas.openxmlformats.org/officeDocument/2006/relationships/customXml" Target="ink/ink139.xml"/><Relationship Id="rId522" Type="http://schemas.openxmlformats.org/officeDocument/2006/relationships/image" Target="media/image259.png"/><Relationship Id="rId96" Type="http://schemas.openxmlformats.org/officeDocument/2006/relationships/image" Target="media/image46.png"/><Relationship Id="rId161" Type="http://schemas.openxmlformats.org/officeDocument/2006/relationships/customXml" Target="ink/ink65.xml"/><Relationship Id="rId399" Type="http://schemas.openxmlformats.org/officeDocument/2006/relationships/customXml" Target="ink/ink180.xml"/><Relationship Id="rId259" Type="http://schemas.openxmlformats.org/officeDocument/2006/relationships/customXml" Target="ink/ink111.xml"/><Relationship Id="rId466" Type="http://schemas.openxmlformats.org/officeDocument/2006/relationships/image" Target="media/image231.png"/><Relationship Id="rId673" Type="http://schemas.openxmlformats.org/officeDocument/2006/relationships/image" Target="media/image335.wmf"/><Relationship Id="rId23" Type="http://schemas.openxmlformats.org/officeDocument/2006/relationships/image" Target="media/image10.wmf"/><Relationship Id="rId119" Type="http://schemas.openxmlformats.org/officeDocument/2006/relationships/customXml" Target="ink/ink45.xml"/><Relationship Id="rId326" Type="http://schemas.openxmlformats.org/officeDocument/2006/relationships/image" Target="media/image161.png"/><Relationship Id="rId533" Type="http://schemas.openxmlformats.org/officeDocument/2006/relationships/customXml" Target="ink/ink247.xml"/><Relationship Id="rId740" Type="http://schemas.openxmlformats.org/officeDocument/2006/relationships/image" Target="media/image368.png"/><Relationship Id="rId172" Type="http://schemas.openxmlformats.org/officeDocument/2006/relationships/image" Target="media/image84.png"/><Relationship Id="rId477" Type="http://schemas.openxmlformats.org/officeDocument/2006/relationships/customXml" Target="ink/ink219.xml"/><Relationship Id="rId600" Type="http://schemas.openxmlformats.org/officeDocument/2006/relationships/image" Target="media/image298.png"/><Relationship Id="rId684" Type="http://schemas.openxmlformats.org/officeDocument/2006/relationships/oleObject" Target="embeddings/oleObject39.bin"/><Relationship Id="rId337" Type="http://schemas.openxmlformats.org/officeDocument/2006/relationships/customXml" Target="ink/ink150.xml"/><Relationship Id="rId34" Type="http://schemas.openxmlformats.org/officeDocument/2006/relationships/image" Target="media/image15.png"/><Relationship Id="rId544" Type="http://schemas.openxmlformats.org/officeDocument/2006/relationships/image" Target="media/image270.png"/><Relationship Id="rId751" Type="http://schemas.openxmlformats.org/officeDocument/2006/relationships/customXml" Target="ink/ink323.xml"/><Relationship Id="rId183" Type="http://schemas.openxmlformats.org/officeDocument/2006/relationships/customXml" Target="ink/ink76.xml"/><Relationship Id="rId390" Type="http://schemas.openxmlformats.org/officeDocument/2006/relationships/image" Target="media/image193.png"/><Relationship Id="rId404" Type="http://schemas.openxmlformats.org/officeDocument/2006/relationships/image" Target="media/image200.png"/><Relationship Id="rId611" Type="http://schemas.openxmlformats.org/officeDocument/2006/relationships/customXml" Target="ink/ink286.xml"/><Relationship Id="rId250" Type="http://schemas.openxmlformats.org/officeDocument/2006/relationships/image" Target="media/image123.png"/><Relationship Id="rId488" Type="http://schemas.openxmlformats.org/officeDocument/2006/relationships/image" Target="media/image242.png"/><Relationship Id="rId695" Type="http://schemas.openxmlformats.org/officeDocument/2006/relationships/image" Target="media/image346.wmf"/><Relationship Id="rId709" Type="http://schemas.openxmlformats.org/officeDocument/2006/relationships/customXml" Target="ink/ink302.xml"/><Relationship Id="rId45" Type="http://schemas.openxmlformats.org/officeDocument/2006/relationships/customXml" Target="ink/ink8.xml"/><Relationship Id="rId110" Type="http://schemas.openxmlformats.org/officeDocument/2006/relationships/image" Target="media/image53.png"/><Relationship Id="rId348" Type="http://schemas.openxmlformats.org/officeDocument/2006/relationships/image" Target="media/image172.png"/><Relationship Id="rId555" Type="http://schemas.openxmlformats.org/officeDocument/2006/relationships/customXml" Target="ink/ink258.xml"/><Relationship Id="rId762" Type="http://schemas.openxmlformats.org/officeDocument/2006/relationships/image" Target="media/image379.png"/><Relationship Id="rId194" Type="http://schemas.openxmlformats.org/officeDocument/2006/relationships/image" Target="media/image95.png"/><Relationship Id="rId208" Type="http://schemas.openxmlformats.org/officeDocument/2006/relationships/image" Target="media/image102.png"/><Relationship Id="rId415" Type="http://schemas.openxmlformats.org/officeDocument/2006/relationships/customXml" Target="ink/ink188.xml"/><Relationship Id="rId622" Type="http://schemas.openxmlformats.org/officeDocument/2006/relationships/image" Target="media/image309.png"/><Relationship Id="rId261" Type="http://schemas.openxmlformats.org/officeDocument/2006/relationships/customXml" Target="ink/ink112.xml"/><Relationship Id="rId499" Type="http://schemas.openxmlformats.org/officeDocument/2006/relationships/customXml" Target="ink/ink230.xml"/><Relationship Id="rId56" Type="http://schemas.openxmlformats.org/officeDocument/2006/relationships/image" Target="media/image26.png"/><Relationship Id="rId359" Type="http://schemas.openxmlformats.org/officeDocument/2006/relationships/customXml" Target="ink/ink161.xml"/><Relationship Id="rId566" Type="http://schemas.openxmlformats.org/officeDocument/2006/relationships/image" Target="media/image281.png"/><Relationship Id="rId773" Type="http://schemas.openxmlformats.org/officeDocument/2006/relationships/image" Target="media/image385.wmf"/><Relationship Id="rId121" Type="http://schemas.openxmlformats.org/officeDocument/2006/relationships/customXml" Target="ink/ink46.xml"/><Relationship Id="rId219" Type="http://schemas.openxmlformats.org/officeDocument/2006/relationships/customXml" Target="ink/ink94.xml"/><Relationship Id="rId426" Type="http://schemas.openxmlformats.org/officeDocument/2006/relationships/image" Target="media/image211.png"/><Relationship Id="rId633" Type="http://schemas.openxmlformats.org/officeDocument/2006/relationships/customXml" Target="ink/ink297.xml"/><Relationship Id="rId67" Type="http://schemas.openxmlformats.org/officeDocument/2006/relationships/customXml" Target="ink/ink19.xml"/><Relationship Id="rId272" Type="http://schemas.openxmlformats.org/officeDocument/2006/relationships/image" Target="media/image134.png"/><Relationship Id="rId577" Type="http://schemas.openxmlformats.org/officeDocument/2006/relationships/customXml" Target="ink/ink269.xml"/><Relationship Id="rId700" Type="http://schemas.openxmlformats.org/officeDocument/2006/relationships/oleObject" Target="embeddings/oleObject47.bin"/><Relationship Id="rId132" Type="http://schemas.openxmlformats.org/officeDocument/2006/relationships/image" Target="media/image64.png"/><Relationship Id="rId784" Type="http://schemas.openxmlformats.org/officeDocument/2006/relationships/oleObject" Target="embeddings/oleObject58.bin"/><Relationship Id="rId437" Type="http://schemas.openxmlformats.org/officeDocument/2006/relationships/customXml" Target="ink/ink199.xml"/><Relationship Id="rId644" Type="http://schemas.openxmlformats.org/officeDocument/2006/relationships/oleObject" Target="embeddings/oleObject19.bin"/><Relationship Id="rId283" Type="http://schemas.openxmlformats.org/officeDocument/2006/relationships/customXml" Target="ink/ink123.xml"/><Relationship Id="rId490" Type="http://schemas.openxmlformats.org/officeDocument/2006/relationships/image" Target="media/image243.png"/><Relationship Id="rId504" Type="http://schemas.openxmlformats.org/officeDocument/2006/relationships/image" Target="media/image250.png"/><Relationship Id="rId711" Type="http://schemas.openxmlformats.org/officeDocument/2006/relationships/customXml" Target="ink/ink303.xml"/><Relationship Id="rId78" Type="http://schemas.openxmlformats.org/officeDocument/2006/relationships/image" Target="media/image37.png"/><Relationship Id="rId143" Type="http://schemas.openxmlformats.org/officeDocument/2006/relationships/customXml" Target="ink/ink56.xml"/><Relationship Id="rId350" Type="http://schemas.openxmlformats.org/officeDocument/2006/relationships/image" Target="media/image173.png"/><Relationship Id="rId588" Type="http://schemas.openxmlformats.org/officeDocument/2006/relationships/image" Target="media/image292.png"/><Relationship Id="rId795" Type="http://schemas.openxmlformats.org/officeDocument/2006/relationships/image" Target="media/image396.wmf"/><Relationship Id="rId9" Type="http://schemas.openxmlformats.org/officeDocument/2006/relationships/image" Target="media/image3.wmf"/><Relationship Id="rId210" Type="http://schemas.openxmlformats.org/officeDocument/2006/relationships/image" Target="media/image103.png"/><Relationship Id="rId448" Type="http://schemas.openxmlformats.org/officeDocument/2006/relationships/image" Target="media/image222.png"/><Relationship Id="rId655" Type="http://schemas.openxmlformats.org/officeDocument/2006/relationships/image" Target="media/image326.wmf"/><Relationship Id="rId294" Type="http://schemas.openxmlformats.org/officeDocument/2006/relationships/image" Target="media/image145.png"/><Relationship Id="rId308" Type="http://schemas.openxmlformats.org/officeDocument/2006/relationships/image" Target="media/image152.png"/><Relationship Id="rId515" Type="http://schemas.openxmlformats.org/officeDocument/2006/relationships/customXml" Target="ink/ink238.xml"/><Relationship Id="rId722" Type="http://schemas.openxmlformats.org/officeDocument/2006/relationships/image" Target="media/image359.png"/><Relationship Id="rId89" Type="http://schemas.openxmlformats.org/officeDocument/2006/relationships/customXml" Target="ink/ink30.xml"/><Relationship Id="rId154" Type="http://schemas.openxmlformats.org/officeDocument/2006/relationships/image" Target="media/image75.png"/><Relationship Id="rId361" Type="http://schemas.openxmlformats.org/officeDocument/2006/relationships/customXml" Target="ink/ink162.xml"/><Relationship Id="rId599" Type="http://schemas.openxmlformats.org/officeDocument/2006/relationships/customXml" Target="ink/ink280.xml"/><Relationship Id="rId459" Type="http://schemas.openxmlformats.org/officeDocument/2006/relationships/customXml" Target="ink/ink210.xml"/><Relationship Id="rId666" Type="http://schemas.openxmlformats.org/officeDocument/2006/relationships/oleObject" Target="embeddings/oleObject30.bin"/><Relationship Id="rId16" Type="http://schemas.openxmlformats.org/officeDocument/2006/relationships/oleObject" Target="embeddings/oleObject6.bin"/><Relationship Id="rId221" Type="http://schemas.openxmlformats.org/officeDocument/2006/relationships/customXml" Target="ink/ink95.xml"/><Relationship Id="rId319" Type="http://schemas.openxmlformats.org/officeDocument/2006/relationships/customXml" Target="ink/ink141.xml"/><Relationship Id="rId526" Type="http://schemas.openxmlformats.org/officeDocument/2006/relationships/image" Target="media/image261.png"/><Relationship Id="rId733" Type="http://schemas.openxmlformats.org/officeDocument/2006/relationships/customXml" Target="ink/ink314.xml"/><Relationship Id="rId165" Type="http://schemas.openxmlformats.org/officeDocument/2006/relationships/customXml" Target="ink/ink67.xml"/><Relationship Id="rId372" Type="http://schemas.openxmlformats.org/officeDocument/2006/relationships/image" Target="media/image184.png"/><Relationship Id="rId677" Type="http://schemas.openxmlformats.org/officeDocument/2006/relationships/image" Target="media/image337.wmf"/><Relationship Id="rId800" Type="http://schemas.openxmlformats.org/officeDocument/2006/relationships/oleObject" Target="embeddings/oleObject66.bin"/><Relationship Id="rId232" Type="http://schemas.openxmlformats.org/officeDocument/2006/relationships/image" Target="media/image114.png"/><Relationship Id="rId27" Type="http://schemas.openxmlformats.org/officeDocument/2006/relationships/image" Target="media/image12.wmf"/><Relationship Id="rId537" Type="http://schemas.openxmlformats.org/officeDocument/2006/relationships/customXml" Target="ink/ink249.xml"/><Relationship Id="rId744" Type="http://schemas.openxmlformats.org/officeDocument/2006/relationships/image" Target="media/image370.png"/><Relationship Id="rId80" Type="http://schemas.openxmlformats.org/officeDocument/2006/relationships/image" Target="media/image38.png"/><Relationship Id="rId176" Type="http://schemas.openxmlformats.org/officeDocument/2006/relationships/image" Target="media/image86.png"/><Relationship Id="rId383" Type="http://schemas.openxmlformats.org/officeDocument/2006/relationships/customXml" Target="ink/ink173.xml"/><Relationship Id="rId590" Type="http://schemas.openxmlformats.org/officeDocument/2006/relationships/image" Target="media/image293.png"/><Relationship Id="rId604" Type="http://schemas.openxmlformats.org/officeDocument/2006/relationships/image" Target="media/image300.png"/><Relationship Id="rId243" Type="http://schemas.openxmlformats.org/officeDocument/2006/relationships/customXml" Target="ink/ink103.xml"/><Relationship Id="rId450" Type="http://schemas.openxmlformats.org/officeDocument/2006/relationships/image" Target="media/image223.png"/><Relationship Id="rId688" Type="http://schemas.openxmlformats.org/officeDocument/2006/relationships/oleObject" Target="embeddings/oleObject41.bin"/><Relationship Id="rId38" Type="http://schemas.openxmlformats.org/officeDocument/2006/relationships/image" Target="media/image17.png"/><Relationship Id="rId103" Type="http://schemas.openxmlformats.org/officeDocument/2006/relationships/customXml" Target="ink/ink37.xml"/><Relationship Id="rId310" Type="http://schemas.openxmlformats.org/officeDocument/2006/relationships/image" Target="media/image153.png"/><Relationship Id="rId548" Type="http://schemas.openxmlformats.org/officeDocument/2006/relationships/image" Target="media/image272.png"/><Relationship Id="rId755" Type="http://schemas.openxmlformats.org/officeDocument/2006/relationships/customXml" Target="ink/ink325.xml"/><Relationship Id="rId91" Type="http://schemas.openxmlformats.org/officeDocument/2006/relationships/customXml" Target="ink/ink31.xml"/><Relationship Id="rId187" Type="http://schemas.openxmlformats.org/officeDocument/2006/relationships/customXml" Target="ink/ink78.xml"/><Relationship Id="rId394" Type="http://schemas.openxmlformats.org/officeDocument/2006/relationships/image" Target="media/image195.png"/><Relationship Id="rId408" Type="http://schemas.openxmlformats.org/officeDocument/2006/relationships/image" Target="media/image202.png"/><Relationship Id="rId615" Type="http://schemas.openxmlformats.org/officeDocument/2006/relationships/customXml" Target="ink/ink288.xml"/><Relationship Id="rId254" Type="http://schemas.openxmlformats.org/officeDocument/2006/relationships/image" Target="media/image125.png"/><Relationship Id="rId699" Type="http://schemas.openxmlformats.org/officeDocument/2006/relationships/image" Target="media/image348.wmf"/><Relationship Id="rId49" Type="http://schemas.openxmlformats.org/officeDocument/2006/relationships/customXml" Target="ink/ink10.xml"/><Relationship Id="rId114" Type="http://schemas.openxmlformats.org/officeDocument/2006/relationships/image" Target="media/image55.png"/><Relationship Id="rId461" Type="http://schemas.openxmlformats.org/officeDocument/2006/relationships/customXml" Target="ink/ink211.xml"/><Relationship Id="rId559" Type="http://schemas.openxmlformats.org/officeDocument/2006/relationships/customXml" Target="ink/ink260.xml"/><Relationship Id="rId766" Type="http://schemas.openxmlformats.org/officeDocument/2006/relationships/image" Target="media/image381.png"/><Relationship Id="rId198" Type="http://schemas.openxmlformats.org/officeDocument/2006/relationships/image" Target="media/image97.png"/><Relationship Id="rId321" Type="http://schemas.openxmlformats.org/officeDocument/2006/relationships/customXml" Target="ink/ink142.xml"/><Relationship Id="rId419" Type="http://schemas.openxmlformats.org/officeDocument/2006/relationships/customXml" Target="ink/ink190.xml"/><Relationship Id="rId626" Type="http://schemas.openxmlformats.org/officeDocument/2006/relationships/image" Target="media/image311.png"/><Relationship Id="rId265" Type="http://schemas.openxmlformats.org/officeDocument/2006/relationships/customXml" Target="ink/ink114.xml"/><Relationship Id="rId472" Type="http://schemas.openxmlformats.org/officeDocument/2006/relationships/image" Target="media/image234.png"/><Relationship Id="rId125" Type="http://schemas.openxmlformats.org/officeDocument/2006/relationships/customXml" Target="ink/ink48.xml"/><Relationship Id="rId332" Type="http://schemas.openxmlformats.org/officeDocument/2006/relationships/image" Target="media/image164.png"/><Relationship Id="rId777" Type="http://schemas.openxmlformats.org/officeDocument/2006/relationships/image" Target="media/image387.wmf"/><Relationship Id="rId637" Type="http://schemas.openxmlformats.org/officeDocument/2006/relationships/customXml" Target="ink/ink299.xml"/><Relationship Id="rId276" Type="http://schemas.openxmlformats.org/officeDocument/2006/relationships/image" Target="media/image136.png"/><Relationship Id="rId483" Type="http://schemas.openxmlformats.org/officeDocument/2006/relationships/customXml" Target="ink/ink222.xml"/><Relationship Id="rId690" Type="http://schemas.openxmlformats.org/officeDocument/2006/relationships/oleObject" Target="embeddings/oleObject42.bin"/><Relationship Id="rId704" Type="http://schemas.openxmlformats.org/officeDocument/2006/relationships/oleObject" Target="embeddings/oleObject49.bin"/><Relationship Id="rId40" Type="http://schemas.openxmlformats.org/officeDocument/2006/relationships/image" Target="media/image18.png"/><Relationship Id="rId136" Type="http://schemas.openxmlformats.org/officeDocument/2006/relationships/image" Target="media/image66.png"/><Relationship Id="rId343" Type="http://schemas.openxmlformats.org/officeDocument/2006/relationships/customXml" Target="ink/ink153.xml"/><Relationship Id="rId550" Type="http://schemas.openxmlformats.org/officeDocument/2006/relationships/image" Target="media/image273.png"/><Relationship Id="rId788" Type="http://schemas.openxmlformats.org/officeDocument/2006/relationships/oleObject" Target="embeddings/oleObject60.bin"/><Relationship Id="rId203" Type="http://schemas.openxmlformats.org/officeDocument/2006/relationships/customXml" Target="ink/ink86.xml"/><Relationship Id="rId648" Type="http://schemas.openxmlformats.org/officeDocument/2006/relationships/oleObject" Target="embeddings/oleObject21.bin"/><Relationship Id="rId287" Type="http://schemas.openxmlformats.org/officeDocument/2006/relationships/customXml" Target="ink/ink125.xml"/><Relationship Id="rId410" Type="http://schemas.openxmlformats.org/officeDocument/2006/relationships/image" Target="media/image203.png"/><Relationship Id="rId494" Type="http://schemas.openxmlformats.org/officeDocument/2006/relationships/image" Target="media/image245.png"/><Relationship Id="rId508" Type="http://schemas.openxmlformats.org/officeDocument/2006/relationships/image" Target="media/image252.png"/><Relationship Id="rId715" Type="http://schemas.openxmlformats.org/officeDocument/2006/relationships/customXml" Target="ink/ink305.xml"/><Relationship Id="rId147" Type="http://schemas.openxmlformats.org/officeDocument/2006/relationships/customXml" Target="ink/ink58.xml"/><Relationship Id="rId354" Type="http://schemas.openxmlformats.org/officeDocument/2006/relationships/image" Target="media/image175.png"/><Relationship Id="rId799" Type="http://schemas.openxmlformats.org/officeDocument/2006/relationships/image" Target="media/image398.wmf"/><Relationship Id="rId51" Type="http://schemas.openxmlformats.org/officeDocument/2006/relationships/customXml" Target="ink/ink11.xml"/><Relationship Id="rId561" Type="http://schemas.openxmlformats.org/officeDocument/2006/relationships/customXml" Target="ink/ink261.xml"/><Relationship Id="rId659" Type="http://schemas.openxmlformats.org/officeDocument/2006/relationships/image" Target="media/image328.wmf"/><Relationship Id="rId214" Type="http://schemas.openxmlformats.org/officeDocument/2006/relationships/image" Target="media/image105.png"/><Relationship Id="rId298" Type="http://schemas.openxmlformats.org/officeDocument/2006/relationships/image" Target="media/image147.png"/><Relationship Id="rId421" Type="http://schemas.openxmlformats.org/officeDocument/2006/relationships/customXml" Target="ink/ink191.xml"/><Relationship Id="rId519" Type="http://schemas.openxmlformats.org/officeDocument/2006/relationships/customXml" Target="ink/ink240.xml"/><Relationship Id="rId158" Type="http://schemas.openxmlformats.org/officeDocument/2006/relationships/image" Target="media/image77.png"/><Relationship Id="rId726" Type="http://schemas.openxmlformats.org/officeDocument/2006/relationships/image" Target="media/image361.png"/><Relationship Id="rId62" Type="http://schemas.openxmlformats.org/officeDocument/2006/relationships/image" Target="media/image29.png"/><Relationship Id="rId365" Type="http://schemas.openxmlformats.org/officeDocument/2006/relationships/customXml" Target="ink/ink164.xml"/><Relationship Id="rId572" Type="http://schemas.openxmlformats.org/officeDocument/2006/relationships/image" Target="media/image284.png"/><Relationship Id="rId225" Type="http://schemas.openxmlformats.org/officeDocument/2006/relationships/customXml" Target="ink/ink97.xml"/><Relationship Id="rId432" Type="http://schemas.openxmlformats.org/officeDocument/2006/relationships/image" Target="media/image214.png"/><Relationship Id="rId737" Type="http://schemas.openxmlformats.org/officeDocument/2006/relationships/customXml" Target="ink/ink316.xml"/><Relationship Id="rId73" Type="http://schemas.openxmlformats.org/officeDocument/2006/relationships/customXml" Target="ink/ink22.xml"/><Relationship Id="rId169" Type="http://schemas.openxmlformats.org/officeDocument/2006/relationships/customXml" Target="ink/ink69.xml"/><Relationship Id="rId376" Type="http://schemas.openxmlformats.org/officeDocument/2006/relationships/image" Target="media/image186.png"/><Relationship Id="rId583" Type="http://schemas.openxmlformats.org/officeDocument/2006/relationships/customXml" Target="ink/ink272.xml"/><Relationship Id="rId790" Type="http://schemas.openxmlformats.org/officeDocument/2006/relationships/oleObject" Target="embeddings/oleObject61.bin"/><Relationship Id="rId4" Type="http://schemas.openxmlformats.org/officeDocument/2006/relationships/webSettings" Target="webSettings.xml"/><Relationship Id="rId236" Type="http://schemas.openxmlformats.org/officeDocument/2006/relationships/image" Target="media/image116.png"/><Relationship Id="rId443" Type="http://schemas.openxmlformats.org/officeDocument/2006/relationships/customXml" Target="ink/ink202.xml"/><Relationship Id="rId650" Type="http://schemas.openxmlformats.org/officeDocument/2006/relationships/oleObject" Target="embeddings/oleObject22.bin"/><Relationship Id="rId303" Type="http://schemas.openxmlformats.org/officeDocument/2006/relationships/customXml" Target="ink/ink133.xml"/><Relationship Id="rId748" Type="http://schemas.openxmlformats.org/officeDocument/2006/relationships/image" Target="media/image372.png"/><Relationship Id="rId84" Type="http://schemas.openxmlformats.org/officeDocument/2006/relationships/image" Target="media/image40.png"/><Relationship Id="rId387" Type="http://schemas.openxmlformats.org/officeDocument/2006/relationships/customXml" Target="ink/ink175.xml"/><Relationship Id="rId510" Type="http://schemas.openxmlformats.org/officeDocument/2006/relationships/image" Target="media/image253.png"/><Relationship Id="rId594" Type="http://schemas.openxmlformats.org/officeDocument/2006/relationships/image" Target="media/image295.png"/><Relationship Id="rId608" Type="http://schemas.openxmlformats.org/officeDocument/2006/relationships/image" Target="media/image302.png"/><Relationship Id="rId247" Type="http://schemas.openxmlformats.org/officeDocument/2006/relationships/customXml" Target="ink/ink105.xml"/><Relationship Id="rId107" Type="http://schemas.openxmlformats.org/officeDocument/2006/relationships/customXml" Target="ink/ink39.xml"/><Relationship Id="rId454" Type="http://schemas.openxmlformats.org/officeDocument/2006/relationships/image" Target="media/image225.png"/><Relationship Id="rId661" Type="http://schemas.openxmlformats.org/officeDocument/2006/relationships/image" Target="media/image329.wmf"/><Relationship Id="rId759" Type="http://schemas.openxmlformats.org/officeDocument/2006/relationships/customXml" Target="ink/ink327.xml"/><Relationship Id="rId11" Type="http://schemas.openxmlformats.org/officeDocument/2006/relationships/image" Target="media/image4.wmf"/><Relationship Id="rId314" Type="http://schemas.openxmlformats.org/officeDocument/2006/relationships/image" Target="media/image155.png"/><Relationship Id="rId398" Type="http://schemas.openxmlformats.org/officeDocument/2006/relationships/image" Target="media/image197.png"/><Relationship Id="rId521" Type="http://schemas.openxmlformats.org/officeDocument/2006/relationships/customXml" Target="ink/ink241.xml"/><Relationship Id="rId619" Type="http://schemas.openxmlformats.org/officeDocument/2006/relationships/customXml" Target="ink/ink290.xml"/><Relationship Id="rId95" Type="http://schemas.openxmlformats.org/officeDocument/2006/relationships/customXml" Target="ink/ink33.xml"/><Relationship Id="rId160" Type="http://schemas.openxmlformats.org/officeDocument/2006/relationships/image" Target="media/image78.png"/><Relationship Id="rId258" Type="http://schemas.openxmlformats.org/officeDocument/2006/relationships/image" Target="media/image127.png"/><Relationship Id="rId465" Type="http://schemas.openxmlformats.org/officeDocument/2006/relationships/customXml" Target="ink/ink213.xml"/><Relationship Id="rId672" Type="http://schemas.openxmlformats.org/officeDocument/2006/relationships/oleObject" Target="embeddings/oleObject33.bin"/><Relationship Id="rId22" Type="http://schemas.openxmlformats.org/officeDocument/2006/relationships/oleObject" Target="embeddings/oleObject9.bin"/><Relationship Id="rId118" Type="http://schemas.openxmlformats.org/officeDocument/2006/relationships/image" Target="media/image57.png"/><Relationship Id="rId325" Type="http://schemas.openxmlformats.org/officeDocument/2006/relationships/customXml" Target="ink/ink144.xml"/><Relationship Id="rId532" Type="http://schemas.openxmlformats.org/officeDocument/2006/relationships/image" Target="media/image264.png"/><Relationship Id="rId171" Type="http://schemas.openxmlformats.org/officeDocument/2006/relationships/customXml" Target="ink/ink70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3:25.66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7 1 6004,'0'6'3957,"1"-1"-3867,0-2 360,2 5-360,-1-3 360,3 15-450,-4-12 270,0 37-270,-2-32-450,-1 31 360,1-38-1079,-5-4 1079,3-7 359,-31-33-179,24 28 630,-24-24-630,31 30 450,-3-5-540,6 8 0,32-2-90,-21 3-1889,44-5 1529,-43 2 450,32-15 0,-33 11 0,13-8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5:14.55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1 2 6813,'-3'1'990,"-1"1"-721,1-1 91,1 0 450,-3 0 2068,-3 0-2608,3 0 90,-2-1 2068,6-4-2068,0 3 989,0-3-1349,1 3 0,6 4 0,-2-2 0,26 13 0,-19-9 0,36 17 0,-37-17-359,38 17 269,-39-17-90,9 13 180,-21-14-2429,-42 32 1710,29-24 719,-56 34 0,60-38 0,-20 9 0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4:42.78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5 30 6993,'-3'0'1439,"1"-1"-989,0 1 0,0 0-1,0 0 1170,-1 0-1169,2 0-270,0-1-90,2 0 0,1 0-90,-2 0 270,-4-7-270,2 5 630,-21-9-541,16 11 451,-21 3-450,23 2 810,-15 36-810,15-26-180,-2 55-90,9-54-8275,39-34 8455,-30 0 0,24-43 0,-35 48 0,1 0 0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4:41.62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3 43 7982,'0'-2'720,"-1"-1"-630,1 1 540,0-2-1,0 3 1170,1-1-1439,-1 1-360,0 3 0,1-1 90,2 5-90,-1-4 90,11 7-90,-9-6-1259,22 7 1079,-20-9-900,11 4 990,-16-5-179,-16-4 359,9 3 449,-21-4-449,22 4 810,-17-2-900,17 2 539,-4-2-539,11 3 0,14 1 0,-10-1-539,30 0 449,-26-1-1529,26-6 1529,-32 5 360,-11-13-181,1 13 271,-21-7-270,22 8 540,-10 1-630,11 0 360,-3 28-360,8-18-90,7 29 0,-4-33-1529,9 1 1619,-11-8 180,-9-8-180,1 7 989,-30-6-899,25 6 1079,-26-2-1079,31 4 90,6-1-180,4 1-180,19 0 180,-16 0-1619,19-6 1529,-20 3-270,8-10 360,-15 10-90,-8-15 90,6 14 270,-12-15-270,12 16 360,-4-3-270,6 7 720,4 16-720,-2-10-450,18 44 90,-13-40-2339,18 22 2160,-20-33 449,7-11 0,-8 5 0,0-6 0,-2 6 0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4:06.79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9 60 6903,'-4'0'1169,"1"0"-809,0-1 90,1 0-90,-1 1 629,-2-2 180,0-3-989,1 2 270,9-12-450,-2 11 90,18-15-90,-15 15 90,16-2-90,-19 7 900,-12 31-811,4-21 451,-18 32-450,20-36 720,-5 24-810,8-23-1529,28 15 1169,-17-21-3778,45-17 3508,-41 5 630,32-30 0,-35 27 0,10-13 0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46.178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47 0 14189,'-5'3'360,"2"-2"-270,-1 2 0,1 0 359,-1 3-449,2-3 0,0 3 0,3-5 90,5-3-90,-4 1 0,5-7 0,-6 5 0,-16-2 0,9 6 0,-13 0 0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45.662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0 1 6273,'-6'79'3508,"2"-15"-4317,9-66-1800,6-4 2609,-4 2 0,5-3 0,-8 2 0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45.341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70 57 6273,'-25'-28'8546,"5"6"-8457,15 20 991,-27-2-990,20 3 539,-31 1-629,35 2 1170,-12 30-1080,18-22 0,0 25-90,6-29 359,30 21-269,-22-17-90,34 34 0,-39-35 90,0 32-90,-11-33 630,-22 5-630,21-15 360,-11-16-360,17 10 90,6-39-90,-5 34-810,38-52 630,-29 53-1978,31-22 1618,-38 33-5577,6 0 5578,-9 2 539,2 5 0,-1-3 0,1 2 0,-1-4 0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44.527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5 41 6273,'19'-8'4768,"-3"1"-4678,-16 6 1439,-2-2-1349,2 1 539,-5-2-629,3 4 270,-9 3-270,7-1 360,-9 13-450,11-10 90,1 9-90,3-13-180,13-10 180,-11 5 0,5-12 0,-10 13-7376,-11-5 6746,9 6 630,-4-4 0,10 4 0,2-1 0,0 1 0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05.18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2 92 6004,'19'-17'5936,"-3"2"-5936,-14 13 360,0-14-270,-2 10 540,-15-18-451,7 20 1530,-46-3-1529,37 8 720,-41 14-900,49-8 90,12 47-90,4-39 0,24 42 0,-26-48 90,9 25-90,-12-25-180,-9 28 180,3-30 899,-37 15-809,30-21 540,-18-8-540,30 0-630,58-60 540,-40 48-180,46-46 90,-61 60-4047,6-6 3237,-9 10 900,-6-4 0,2 3 0,-6-1 0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04.52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3 6543,'12'-6'0,"-1"1"0,-7 4 0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04.35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5 91 6094,'2'-50'7735,"-1"10"-7465,-3 40 2518,-10 5-2698,6-2 540,-22 21-450,20-14 360,-19 45-451,23-40-268,14 35 179,-1-44-900,44-8 810,-40-4 360,20-54-270,-31 45-899,-9-37 359,2 48-7376,-13 7 7197,14 1 719,-5 13 0,10-12 0,1 3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5:11.62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 52 6273,'-1'-2'1080,"0"0"-630,-1 1-91,1 0 91,-1 0 719,-1 0-899,1 1 1709,0-5-1889,15-7-90,-7 4-180,22-9 180,-22 15-90,-6 29 90,-4-16 90,-15 33-90,16-38 0,0 7 0,4-12 0,12-4 0,-8 1 0,30 6 0,-27-1 0,19 18 0,-26-14 0,-23 38 0,11-31-5487,-22 15 5038,31-31 449,0-8 0,10 1 0,1-1 0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03.85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5 6633,'63'-2'0,"-12"1"0,-45 0 0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03.68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 4 5914,'0'-1'2158,"-1"-1"2700,1 2-4768,2 0 0,-1 0-1,2 2 1,2-1 0,-1-1-2069,40 2 1350,-30-1-3059,32 2 3148,-43-2 540,1 2 0,-5-2 0,-1 1 0,0 0 0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00.60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70 24 6453,'-7'1'900,"0"0"-540,0-1-91,0 1 91,0 0 180,-7 1 359,-15 4 900,-11 4-1619,9-3 810,10 0-990,23-7 2069,48-4-1980,-33 3 631,57-6-630,-55 5 45,42-5 0,6-1-135,-27 3-225,40-5 0,-5 1-135,-50 7-5037,32-3 4678,-56 6 719,-15 2 0,7-2 0,-10 1 0,11-2 0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00.08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42 6094,'25'-23'5666,"-4"5"-5576,-17 18 0,8 1-90,-6 0 450,12 7-180,-14-4 1259,-4 25-1259,-4-18 1529,-39 49-1709,33-46 0,-8 27-90,25-39-1260,48-4 990,-38 0-3687,37-3 3507,-47 6 450,-1 8 0,-9-6 0,-7 7 0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7:59.62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6 6543,'54'-3'5127,"-12"1"-5666,-31 2 539,12 1 0,-14 0 0,12 0 0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7:59.41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1 78 6183,'1'-18'3958,"0"4"-3868,-1 11 360,-1-4-360,0 3 989,-4-10-899,3 11 1979,-9-8-1889,7 10 1349,-17 14-1439,15-6 1259,-22 54-1349,24-45-180,8 35 90,5-49-360,55-33 360,-48 19 90,29-43-90,-46 44-1349,-29-25 899,21 31-4947,-26 3 4498,31 9 899,3 19 0,3-19 0,6 6 0,-4-10 0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7:58.87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28 6813,'2'-2'810,"-1"1"-541,1 0 91,0 0-180,1-1-90,15-5-90,-11 4 360,13-4-270,-17 6 1169,1-1-1079,-4 2 4947,0 0-4947,-1 1 0,1-1 90,-1 1 1169,-1 5-1259,0-2 899,-11 46-1079,10-34-2338,-8 48 1618,11-54-8275,10 15 8455,-6-23 540,7 1 0,-7-6 0,0-1 0,-1 0 0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7:55.63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0 6633,'77'6'1799,"-14"-2"-2428,-52-5 629,16-1 0,-12 0 0,13 0 0,-16 0 0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7:55.43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 7 6363,'-11'-3'4408,"3"0"-3958,6 3 3148,4 0-3509,0 0 181,18 1-180,-12-1-180,45 2 0,-37-2-4767,45 3 4138,-50-2 719,15 6 0,-26-4 0,-2 3 0,-1-3 0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7:55.07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56 6723,'69'-43'0,"0"0"0,-5 2 0,-17 13 0,-41 27 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5:10.96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8 78 12390,'-2'-1'540,"0"1"-360,1 1-91,0-1 1,-1 0 180,-1 2-90,-6 2-180,4-2 0,-2 1-90,7-4 360,-4-3-270,3 3 450,-18 5-450,14-1 0,-11 6 0,16-9 0,10-3 0,-7 1-180,11-15 180,-12 11 630,-12-31-541,6 29 271,-14-17-360,16 24 90,-2 10-90,3-5 0,4 20 0,-1-19-90,9 5 90,-9-12-90,4-15 0,-5 13-809,0-9 629,-1 12-539,1 1 179,0 1 0,0 0 1,0 1-91,0 0 0,0 1 720,3 8 0,-2-6 0,1 6 0,-2-9 0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7:54.91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5 6183,'0'-2'3239,"0"0"-901,0 2-2158,1 2 0,-1-1 1259,5 12-1259,-2-7 630,8 19-720,-8-17-90,17 27-90,-14-26-8006,19 28 7647,-21-32 449,6 11 0,-10-16 0,0 0 0,0 0 0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7:54.53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 1 6723,'-2'25'6656,"2"-4"-6656,10-20-1529,48-1 990,-37 0-3689,51 5 3688,-62-3 540,13 4 0,-20-4 0,2 1 0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7:54.28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 6543,'25'41'9830,"-6"-9"-9406,-17-19 116,1 13-540,-2-13 90,2 30-180,-2-31-3868,1 28 3419,-2-32 539,-3 2 0,0-13 0,-3-7 0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7:54.00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8 13 6633,'0'-3'1080,"0"-1"-721,-1 3 1,1-1 0,0 1 1349,0 0-1529,1 3 0,-1-1 2158,-3 22-1978,0-15 2878,-55 67-3238,38-55 45,-19 20 0,2-3-135,26-25-4227,-6 17 3597,18-26 720,18-18 0,-13 6 0,10-17 0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57.165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9 6 6543,'-9'-3'5217,"2"0"-5577,5 6-1618,2 4 1978,10 4 0,-5-3 0,8 1 0,-8-7 0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43.940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66 77 9242,'2'0'989,"-1"1"-809,0-2-90,1 0 0,-1 1 180,2-2-270,-2 0 90,2 0 0,-1 0-90,1 1 90,-1-1-90,0 0 269,9-6-179,-7 5 1260,5-10-1170,-9 10 1439,-5-12-1439,3 12 1439,-8-11-1439,7 12 1439,-15 0-1619,12 5 629,-15 14-629,17-9 1979,-18 44-1889,17-36 270,-11 52-360,15-55-360,25 27 270,-16-36-989,34-5 899,-35-4-1349,27-32 1439,-27 26-540,16-40 630,-21 40 450,-6-30-360,1 34-810,-26-16-89,20 22-2340,-17-2 2250,22 6 899,7 5 0,1-6 0,8 1 0,-6-5 0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42.941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60 1 5914,'-6'32'9830,"1"-6"-6348,2-17-2313,-6 19-1169,5-15-629,-13 40 269,12-39-4317,-5 28 3687,9-35 990,12 0 0,-6-10 0,10-6 0,-11 4 0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42.509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5 29 6453,'-3'-1'1709,"-1"0"-1259,3 1 90,-1-1 1259,0-2-1529,1 2 89,-1-1-89,2 2 3418,0 0-3418,2-1-90,-1 1 0,2 0 1619,11 2-1619,-7-1 449,37 1-629,-31-2-2698,56-7 2338,-55 4-2069,27-5 1980,-39 7 449,-4-2 0,0 3 0,-3-2 0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41.928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21 35 6903,'-2'1'1349,"0"1"-899,2-2 5397,0 0-5667,-1 0-1,0-1 1,1 1 90,0-1-90,0 0 270,7-8-450,-3 5 0,28-11 0,-23 12 0,23-1 0,-28 6 90,8 29-90,-11-21 270,-10 39-180,2-37 1169,-36 38-1079,31-38 899,-26 25-989,33-33 90,3-15-180,5 5-90,9-17 90,-9 21 0,3 0 0,-4 3 0,10 15 0,-7-10-4677,40 16 3957,-32-19-3957,35 2 3957,-41-6 720,12-4 0,-14 3 0,4-1 0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39.362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0 0 6094,'51'17'9830,"-11"-4"-9586,-32-13-334,11-3 0,-11 2-2339,15-1 1800,-19 2-5578,12 4 5757,-12-2 450,5 1 0,-7-3 0,0 0 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5:09.66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 61 6723,'-2'-3'1259,"1"1"-899,-1 1 90,1-1 0,-1 1 629,0-1 180,4-10-1259,-1 7 90,3-7-90,-2 10 0,0 0 0,0 1 90,-1-1 270,7-4-270,-5 4 0,9-3-90,-10 5 180,2 21-180,-5-13 360,-8 27-360,5-28 449,-7 24-449,9-23 180,5 15-180,0-20-3148,42-9 2518,-33 3-2788,30-10 3418,-39 13 0,1 0 0,-3 1 0,0 0 0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38.962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0 11 6903,'-2'-1'1979,"-1"-1"-1439,2 1 1349,-1-1-1530,1 1 1440,4-2-1709,-1 2 990,22 2-1080,-15 0 269,47 7-358,-42-6-811,32 4 630,-40-6-4317,9 1 4137,-13 0 450,-3 3 0,-2-2 0,-5 2 0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38.434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0 161 6094,'39'-36'4915,"-1"0"0,25-22-1973,-57 53-5190,10-7 1708,-11 8-4587,6-5 4317,-13 10 810,-3 5 0,3-4 0,-1 4 0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38.062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0 0 6543,'38'42'9830,"-6"-8"-8326,-28-29-1684,15 14 0,-12-12-2968,18 16 2518,-21-20-4587,5 7 4587,-9-8 630,-3 4 0,1-4 0,-3 2 0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37.668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0 25 6633,'62'-3'3238,"-1"0"1,39-1-4139,-94 2-2518,6-1 2608,-5 2 810,6-3 0,-9 3 0,2-2 0,-5 3 0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37.327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51 8 6543,'-1'-2'1170,"1"0"-811,0 1 91,0 1-90,-1-1 629,1 0 2789,-3 5-3508,1-2 1709,-12 26-1799,8-17 1079,-27 50-1169,23-45 180,-33 55-270,34-57-990,-17 30 721,24-39-5668,8-12 4678,3-7-1080,18-33 2159,-16 27 540,13-36-180,-19 44 1709,10-30-1709,-13 35 3148,11-19-2878,-11 22 2158,6-6-2158,-8 10 2968,-1 2-3238,1-1 1529,12 46-1709,-7-31 0,15 53 0,-15-55-540,12 41 360,-12-42-9085,16 25 8636,-17-35-2789,4-2 2968,-9-4 450,-7-7 0,5 8 0,-3-1 0,2 1 0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35.962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27 17 6543,'7'10'7016,"-1"-2"-7016,-7-8 360,-4-8-360,3 5 180,-7-10-90,8 11 1259,-5-5-1259,5 6-4407,-4 1 3597,3 0 720,-2 2 0,2-1 0,1 0 0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35.529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2 0 6004,'7'12'5576,"-2"-3"-5306,-4-5 720,-1 4 719,-3 17-1529,1-10 359,-4 26-539,4-32-2968,0 18 2248,3-23 720,13-6 0,-10-2 0,11-9 0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35.130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46 1 5914,'-25'87'9830,"6"-16"-8867,18-65-9867,8 10 8274,-4-11 630,8 4 0,-9-12 0,2-2 0,-2 3 0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34.776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7 20 6903,'-3'0'1439,"-1"0"-899,2 0-90,0 0 89,0 0 1,1 0 1799,-1 0-630,17 3-1619,-11-2 180,24 1-270,-22-2-1260,24-4 811,-22 3-5848,23-7 5757,-26 6 540,8-5 0,-12 5 0,1 0 0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34.161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7 7 6453,'-4'5'7646,"2"0"-7556,0-2 180,-1 5-180,1-1 90,-1 12-180,3-10 90,5 12-90,-2-16-90,20-6 0,-16-3 90,8-25 0,-16 22-1889,-14-17 1259,9 21 630,-11-6 0,15 7 0,-1-5 0,6 5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4:10.43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 12 6094,'-3'-6'0,"1"2"0,3 3 0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33.635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0 202 6004,'45'-56'1499,"-1"0"0,-1 0 0,-14 22-2039,-28 35 540,2 9 0,-1-6 0,0 7 0,-1-8 0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33.310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6 7 6633,'-9'-4'5757,"2"2"-5397,7 2 1798,3 7-1978,-1-3 990,8 26-990,-7-20 269,13 44-449,-13-40-90,16 38 0,-15-43-3418,14 22 2789,-15-26-5308,4 5 5668,-7-11 359,0 0 0,0 0 0,-1 0 0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32.773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0 13 6183,'76'-7'0,"-14"2"0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32.508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 24 6363,'23'-5'9830,"-4"2"-8776,-14 3-1054,1-1-180,10-1-719,2-1 539,0-1-5037,5 0 4767,-19 3 630,1 5 0,-7-2 0,-4 5 0,4-6 0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32.097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0 1 6004,'3'1'0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31.816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0 0 6453,'2'82'270,"0"-17"-720,1-70 450,-1 0 0,1-1 0,-1 0 0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31.529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 220 6183,'30'-52'3868,"0"0"0,19-33-3868,-44 81-360,7-8 270,-7 8-1709,5-6 1260,-9 10-4319,3 3 4858,-2-2 0,1 4 0,-1-4 0,-1 1 0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31.161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8 13 7083,'-2'-1'1079,"1"0"-719,0 1 0,1-1 539,-1-1 1350,0-1-2159,1 1 0,-1 0 450,1 2-450,1 2 90,-1 0 449,6 10-449,-3-8 720,13 23-810,-11-18 359,23 46-629,-21-41-1978,17 30 1528,-21-40-5487,9 0 6117,-9-6 0,2-2 0,-6 3 0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30.248"/>
    </inkml:context>
    <inkml:brush xml:id="br0">
      <inkml:brushProperty name="width" value="0.04286" units="cm"/>
      <inkml:brushProperty name="height" value="0.04286" units="cm"/>
      <inkml:brushProperty name="color" value="#004F8B"/>
    </inkml:brush>
  </inkml:definitions>
  <inkml:trace contextRef="#ctx0" brushRef="#br0">1 35 6633,'25'-19'3508,"-5"4"-3508,-17 16 270,1 5 270,-2 12-450,1-6 359,-8 27-449,3-29 540,-8 31-450,8-32 540,-2 17-630,5-23-1619,25 2 1079,-16-5-2788,34-5 2878,-32 4 450,21-4 0,-20 3 0,7-1 0,-8 1 0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29.752"/>
    </inkml:context>
    <inkml:brush xml:id="br0">
      <inkml:brushProperty name="width" value="0.04286" units="cm"/>
      <inkml:brushProperty name="height" value="0.04286" units="cm"/>
      <inkml:brushProperty name="color" value="#004F8B"/>
    </inkml:brush>
  </inkml:definitions>
  <inkml:trace contextRef="#ctx0" brushRef="#br0">1 0 6453,'16'2'0,"-2"0"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4:10.29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37 6094,'76'-21'1259,"-14"5"-1889,-57 20 630,1 1 0,0 0 0,1 1 0,-1-2 0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29.549"/>
    </inkml:context>
    <inkml:brush xml:id="br0">
      <inkml:brushProperty name="width" value="0.04286" units="cm"/>
      <inkml:brushProperty name="height" value="0.04286" units="cm"/>
      <inkml:brushProperty name="color" value="#004F8B"/>
    </inkml:brush>
  </inkml:definitions>
  <inkml:trace contextRef="#ctx0" brushRef="#br0">25 9 6633,'-2'0'990,"0"0"-631,1 0 1350,1 0-1709,1-1 90,0 0 0,3-3-90,-2 3 180,11-1-180,-10 2 1260,10 20-1171,-12-13 271,0 23-270,-2-26 720,-3 8-720,3-10 539,1 0-539,1-3-90,9-1 0,-6 1-359,19 13 359,-19-7-180,8 21 180,-13-20 90,-21 20-90,13-19 269,-38 16-448,36-20 179,-6-4 0,21-2 0,9-8 0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28.835"/>
    </inkml:context>
    <inkml:brush xml:id="br0">
      <inkml:brushProperty name="width" value="0.04286" units="cm"/>
      <inkml:brushProperty name="height" value="0.04286" units="cm"/>
      <inkml:brushProperty name="color" value="#004F8B"/>
    </inkml:brush>
  </inkml:definitions>
  <inkml:trace contextRef="#ctx0" brushRef="#br0">5 11 5914,'-3'29'6206,"1"-5"-6116,3-18 899,8 24-989,-6-20 180,14 18-180,-12-27 180,22-17-270,-20 8-90,23-43 180,-25 38-4947,9-32 4408,-14 42 539,1 0 0,-1 8 0,-1 5 0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28.433"/>
    </inkml:context>
    <inkml:brush xml:id="br0">
      <inkml:brushProperty name="width" value="0.04286" units="cm"/>
      <inkml:brushProperty name="height" value="0.04286" units="cm"/>
      <inkml:brushProperty name="color" value="#004F8B"/>
    </inkml:brush>
  </inkml:definitions>
  <inkml:trace contextRef="#ctx0" brushRef="#br0">11 0 6543,'-6'43'7466,"2"-8"-7376,4-29 360,1 10-1,0 13-359,0-7 0,0 15-180,0-29-2788,3 10 2338,-3-16-5036,5-6 5576,-5 1 0,0-7 0,-1 8 0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28.068"/>
    </inkml:context>
    <inkml:brush xml:id="br0">
      <inkml:brushProperty name="width" value="0.04286" units="cm"/>
      <inkml:brushProperty name="height" value="0.04286" units="cm"/>
      <inkml:brushProperty name="color" value="#004F8B"/>
    </inkml:brush>
  </inkml:definitions>
  <inkml:trace contextRef="#ctx0" brushRef="#br0">16 16 6273,'-1'-2'810,"1"0"-540,0 1 90,-1 0-91,1 0 451,0-2 90,-1 1-810,1 0 719,-1 1 1080,1 1-1709,1 1-90,-1 0 90,1 2 180,0 1-270,0-2-360,1 4 270,-2-5-3688,0-1 3418,-1-1 360,-6-7 0,5 6 0,-4-4 0,4 5 0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27.311"/>
    </inkml:context>
    <inkml:brush xml:id="br0">
      <inkml:brushProperty name="width" value="0.04286" units="cm"/>
      <inkml:brushProperty name="height" value="0.04286" units="cm"/>
      <inkml:brushProperty name="color" value="#004F8B"/>
    </inkml:brush>
  </inkml:definitions>
  <inkml:trace contextRef="#ctx0" brushRef="#br0">35 15 6543,'1'-1'900,"0"0"-1,-1 1-449,0-1 180,-1 1-540,0-1 89,0 1-89,0 0 900,-5-1-900,4 1 180,-4-1-180,6 1 449,-8 12-539,6-8 270,-6 15-270,7-16 90,5 6-90,-2-8-180,13-14 180,-13 8 90,5-15-90,-8 16 540,-7-7-450,6 8-90,-6 2 0,6 3-2069,1 13 1619,2-10 450,8 10 0,-5-13 0,5 3 0,-7-4 0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25.916"/>
    </inkml:context>
    <inkml:brush xml:id="br0">
      <inkml:brushProperty name="width" value="0.04286" units="cm"/>
      <inkml:brushProperty name="height" value="0.04286" units="cm"/>
      <inkml:brushProperty name="color" value="#004F8B"/>
    </inkml:brush>
  </inkml:definitions>
  <inkml:trace contextRef="#ctx0" brushRef="#br0">48 1 6363,'-4'2'7016,"1"-1"-6926,2 6 270,-1 3 360,-5 10-630,3-5 629,-8 16-539,9-23 180,-6 18-360,8-22 0,-1 10 0,3-13-180,15-1 90,-11-1-2249,20-6 1890,-21 5-3509,12-5 3598,-13 5-1259,2-3 1619,-6 3 2159,-5-9-2069,4 7 719,-2-9-629,4 11 1709,1-2-1619,-1 4 2518,1 25-3147,-1-15-2700,-1 29 2340,0-32 719,2 12 0,2-17 0,2 2 0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25.229"/>
    </inkml:context>
    <inkml:brush xml:id="br0">
      <inkml:brushProperty name="width" value="0.04286" units="cm"/>
      <inkml:brushProperty name="height" value="0.04286" units="cm"/>
      <inkml:brushProperty name="color" value="#004F8B"/>
    </inkml:brush>
  </inkml:definitions>
  <inkml:trace contextRef="#ctx0" brushRef="#br0">0 26 6633,'15'-13'0,"-2"3"0,-11 7 0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25.034"/>
    </inkml:context>
    <inkml:brush xml:id="br0">
      <inkml:brushProperty name="width" value="0.04286" units="cm"/>
      <inkml:brushProperty name="height" value="0.04286" units="cm"/>
      <inkml:brushProperty name="color" value="#004F8B"/>
    </inkml:brush>
  </inkml:definitions>
  <inkml:trace contextRef="#ctx0" brushRef="#br0">19 51 6723,'-4'0'1259,"2"0"-809,0 0-90,0-1 90,0 1 629,0-2-899,0 1 0,0-1-90,2 1 0,-1-1 360,4-9-450,-2 7 0,12-14 0,-9 15 0,18-3 0,-18 7 0,10 6 89,-12-4 181,-5 23-270,2-18 900,-11 33-810,8-32 539,-4 19-539,8-25 0,4 4-90,-2-7-539,15-3 269,-11 2-4408,17-5 4139,-19 5 539,9 0 0,-10 1 0,1 1 0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23.948"/>
    </inkml:context>
    <inkml:brush xml:id="br0">
      <inkml:brushProperty name="width" value="0.04286" units="cm"/>
      <inkml:brushProperty name="height" value="0.04286" units="cm"/>
      <inkml:brushProperty name="color" value="#004F8B"/>
    </inkml:brush>
  </inkml:definitions>
  <inkml:trace contextRef="#ctx0" brushRef="#br0">3 5 6453,'-2'15'6746,"1"-3"-6566,2-7 1439,5 29-1619,-4-22 180,7 30-180,-7-37 270,8 5-270,-7-10 180,16-29-180,-13 18-360,21-45 270,-21 45-4497,11-20 3867,-17 29 720,-1 6 0,0 0 0,0 5 0,1-7 0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23.469"/>
    </inkml:context>
    <inkml:brush xml:id="br0">
      <inkml:brushProperty name="width" value="0.04286" units="cm"/>
      <inkml:brushProperty name="height" value="0.04286" units="cm"/>
      <inkml:brushProperty name="color" value="#004F8B"/>
    </inkml:brush>
  </inkml:definitions>
  <inkml:trace contextRef="#ctx0" brushRef="#br0">13 19 7892,'2'-2'720,"-1"1"-540,-1 0-90,0 0 270,1-1-270,0 1 809,0-4-809,0 4 720,-1-1-720,0 1 2788,0 1-2698,-1 0 0,1 0-90,-2-1 899,1 1-989,1 0 450,-2 1-450,1 0 540,-3 29-540,4-20 179,-4 38-179,4-39 90,-2 31-90,1-31-629,0 15 359,1-21-4857,1-3 4317,0-2 810,-1-6 0,0 6 0,-1-3 0,1 5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4:10.12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0 0 6993,'2'4'5397,"-1"0"-4588,-2 1-179,0 0 809,-3 10 1080,-6 30-2339,3-17 0,-7 31 0,-1 1-450,7-26-4588,-7 29 1,1-3 4228,9-43 629,-3 21 0,8-42 0,2-5 0,-2 3 0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17.00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0 10501,'0'2'450,"0"-1"-360,0 0 0,0-1 0,0 1 89,1 0-89,0 1 630,6 2-630,-4-2 1799,3 1-1619,-5-2 719,-7 14-1259,5-10 270,19 11 0,-9-16 0,18-1 0,-20-3 0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16.11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2 26 6273,'-8'-14'6477,"3"3"-6297,4 10 719,-1 2 540,-9 11-1349,4-5 1349,-20 36-1349,19-28 720,-12 54-810,19-53-630,25 28 360,-13-41-1888,39-17 2068,-41 6 270,-1-29-90,-14 30-6117,-50 8 5307,43 5 720,-26 21 0,41-20 0,2 4 0,-1-6 0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15.59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3 6543,'17'0'30,"-3"1"0,-8-5 0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15.40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 16 6094,'-3'0'989,"0"1"-629,1 0 0,0 0 449,-2 0-359,2 0 989,-2 0-719,17-10-720,-10 6 0,19-7 0,-18 10 0,7 9 0,-10-5 359,-1 24-359,-1-21 90,-3 13-90,4-19 90,6 0-90,-4-2 0,15-2 0,-13 3-90,19 9 90,-19-4-90,4 17 90,-10-16 0,-15 23 0,11-21-3867,-16 5 3417,20-16 450,0-11 0,6 8 0,4-4 0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14.47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 7 7353,'-1'0'809,"-1"-1"-539,1 1 360,1-1-450,-1 1 629,0-2-629,1 2 2249,-1-2-2249,0 2 1439,1 0-1529,1 1 180,0 0-91,1 2 811,1 3-810,-2-3 90,2 3-90,-3-3-1,1 1-89,0 0 0,-1 0 90,0 0-2159,2 22 1260,-2-17 719,3 31 0,-3-32 0,1 8 0,-2-15 0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13.48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3 42 6183,'-25'-23'5217,"5"5"-5037,17 19 1709,-21 9-1799,16-6 360,-19 10-360,23-10 270,2 13-360,4-11-90,45 23 90,-32-23-360,45 15 270,-51-18-270,9 10 360,-17-8-90,-24 19 90,15-19 90,-23 5-90,28-13-539,18-48 359,-8 35-1349,24-45 1259,-26 54-4408,9-4 4319,-12 12 359,3 4 0,-4-3 0,-1 1 0,1 0 0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12.81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5 6633,'10'-5'-629,"-2"1"629,-5 3 0,1-1 0,0 0 0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12.61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 47 6903,'-1'-1'1169,"0"-1"-719,0 1 360,1-1-181,0 0 91,2-5-540,5-1-180,11-5 0,-8 6 90,11 4-90,-17 3 989,0 23-899,-5-15 630,-11 27-630,7-27 1079,-17 30-1169,17-29-180,9 17-90,3-25-1439,24-3 1259,-23-1 450,23-7 0,-24 7 0,12-2 0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11.97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 15 7353,'0'-2'539,"-1"0"-359,1 2 0,-1-1 360,0 0 1349,-3-2-1799,3 1 2698,-3-1-2608,3 3 989,-1 0-989,1 1 900,1 12-990,0-8 629,2 33-719,-2-27-719,1 39 269,0-39 450,2 18 0,-2-27 0,0 1 0,-1-7 0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09.31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3 19 6543,'14'-9'3868,"-3"1"-3778,-11 8 1619,-5-1-1529,2 1 809,-11 7-899,10-2 1170,-12 22-1170,12-19 449,2 29-539,4-30 90,30-5-90,-23-8 90,19-22-90,-27 22-270,-14-14 90,7 16-6116,-21-1 5576,22 6 720,-4 2 0,11-4 0,3 0 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4:09.83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1 0 6633,'-4'33'9830,"1"-7"-8506,-1-2 1194,-12 52-2338,10-44-765,-3 20 1,1-2 134,7-29-9084,11 27 8544,-5-42 990,15-5 0,-15-8 0,4-8 0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08.82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48 6453,'38'-41'0,"0"1"0,24-26 0,-59 65 0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08.63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 2 6903,'-2'-1'1259,"0"1"-899,1-1 1979,0 1-2249,4 0 1259,10 7-1169,-6-4 1079,23 19-1169,-23-15-1259,30 21 629,-29-22 540,17 13 0,-23-16 0,3 5 0,-7-7 0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03.13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5 38 6004,'-1'-9'3328,"1"1"-3238,0 6 359,1-2-359,-1 1 720,-1-4-630,1 6 1169,-4-3-1259,2 4 1259,-10 13-1259,8-7 630,-14 31-720,15-27-90,19 28 0,-7-33-360,32-2 360,-32-9 0,14-28 180,-20 24 630,-17-27-720,5 31-6297,-32 8 5668,33 2 629,-7 13 0,18-15 0,4 0 0,-3-2 0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02.58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24 7173,'0'-2'1169,"1"1"-809,-1 0 0,0 0 0,1 0 179,0-1-449,-1 0 0,1 0 0,0 1 0,-1-1 0,1 1 0,0 0 0,-1-1 0,0 1 719,1-1-809,-1 1 900,2 1-810,-2 2 1529,2 9-1529,-2-6-270,-6 22-90,4-19 270,-1 26 0,5-28 0,3 10 0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7:52.87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 51 6363,'-2'-1'1080,"0"1"-720,1 0-1,-1-1 1,1 1 90,0-1 539,5-7-899,22-7-90,-13 4 180,21-2-180,-29 13 990,4 12-900,-9-6 1529,-29 57-1439,18-44 719,-30 51-809,35-59 450,1 12-540,8-21-1529,55-18 989,-40 10-4048,55-14 3959,-62 20 629,17 3 0,-21 0 0,2 2 0,-5-2 0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7:50.58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8 21 6453,'0'-3'900,"0"0"-630,-1 1 89,1 0-89,0 0 180,-1 0-270,2 0 450,2-1-540,-2 1 1169,4 10-1079,-4-3-1619,-24 71 899,14-53-2608,-24 65 3148,28-76 0,-2 10 0,8-21 0,-1 0 0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7:50.05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 118 6903,'-1'-1'720,"0"0"-451,1 1 2070,0-1-2339,-1 3 0,1-2 90,0 3 0,-1 2 0,1-2 450,0 21-540,0-17 180,1 22-180,-1-25 179,1 8-179,-1-10 720,0-1-720,0-3 0,0-4 0,-1 3 0,1-6 0,1 6 90,1-8-90,-1 9-90,4-7 90,-4 7 0,2-1 90,-2 2-90,3 1 0,-3 0 0,16-4 0,-12 2-90,19-6 90,-19 6 90,20-8-90,-18 8 0,24-8 0,-24 8 0,59-10 0,-47 9 0,68-10 0,-68 11 0,79-6 0,-71 6 0,55-2 0,3 1 0,-44 1 0,47 0 0,-2-1 0,-51 2-45,48-2 0,2 2 45,-41 0 0,30 2 0,23 1 0,-21-1 0,-19 1 0,11 1 0,16 0 0,-20 0 0,-24-2 0,24-3 0,26-2 0,5 0 0,-21 0 0,21-1-23,-13 1 1,24-2-1,-3 0 1,-26 1 22,-13 2-45,15 1 0,30-1 0,1 1 0,-23 0 90,-36 1 0,1 0-45,35 0 0,23-1 0,-1 1 0,-30-1 0,-13 1 0,-2 0 0,24 0 0,10-1 0,-5 0 0,-21 1 0,-15 0 0,0 1 0,18-1 0,23 0 0,5 1 0,-10-1 0,-24 2 0,2 0 0,-4 2 0,20 0 0,1 0 0,-20 0 0,10 0 0,-5 0 0,23 1 0,-1-1 0,-23 0 0,0-1-848,9-1 0,27 1 0,0-1 0,-25 0 848,-2-1-599,15 0 0,20 0 0,-29 0 599,-44 0-852,49-1 1,-1 1 851,-46 0-380,27-1 1,20 0-1,-19 1 380,-22-1-55,45 1 1,-5 1 54,-64 0 117,31 0 0,1 1-117,-29-1 0,58 1 0,2-1 0,-47 0 462,43 0 0,-4 0-462,-52-1-90,37 0 0,2 0 90,-33 0-45,41 0 0,-1-1 45,-43 0 0,52-1 0,1 1 0,-49 0 0,30 1 0,-4-1 0,-45 2 0,78 1 0,-72-2 0,66-2 0,-77 0 532,28-6-982,-34 6 1059,8-4 1,-15 4 0,0-2 0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58.607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72 30 6094,'3'-17'6926,"-2"5"-6747,5 13 181,-2 2-180,-1-1 900,4 10 1618,-1 35-2428,-1-21 134,-7 26 1,-4 0-405,0-26 0,-14 32 0,-3-2 0,10-33-1349,-24 25 0,-1-4 629,23-29-4587,-31 22 4498,45-38 809,4-9 0,0 4 0,3-5 0,-3 7 0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58.029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 132 6094,'27'-36'9830,"-5"6"-5539,-20 25-3931,4-18-270,-4 14 0,3-17-90,-4 24-90,0 1 90,-1 4 270,-5 26-270,3-17 270,-12 44-270,11-42-2968,-8 36 2248,11-41 720,13 3 0,-8-15 0,12-6 0,-14 4 0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57.471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0 1 6633,'78'6'0,"-16"0"0,-58-8 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4:09.59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5 66 6363,'0'-3'1170,"0"1"-721,0 0-89,0 0 0,0 1 899,0-3-629,0-2-540,0 1 360,-5-8-360,3 10 719,-9-15-629,8 13 4497,-37 3-4227,28 7 1619,-41 35-1799,43-24 899,-15 65-1439,22-60-9561,53 6 6170,-31-36 3661,45-35 0,-56 26 0,3-10 0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56.794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27 1 6183,'-12'53'8006,"1"-10"-7916,10-39 0,0 0 0,0 4-1439,1 1 989,0-2-4767,11-6 4587,-7-4 540,11-8 0,-12 6 0,3-4 0,-3 5 0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56.361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01 28 5914,'1'-12'3508,"-1"3"-3328,0 8 899,0-2 540,0 2-1439,0-1 1439,-5 8-1259,2-3 3238,-19 37-3239,15-24 630,-13 31 1,0 2-900,10-22-1979,1 39 0,4-1 1170,7-40-4318,22 49 4227,-16-71 810,23-7 0,-23 0 0,10-5 0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55.827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24 99 6453,'4'-44'5397,"-2"9"-5217,-6 32 0,0 0 540,-8-3-1,-14 2-629,8 0 540,-21 7-630,31-2 270,-10 16-270,18-11 719,4 37-629,-2-29 90,26 58-180,-19-57-270,26 34 270,-29-44-360,5 8 270,-11-10 360,-22 2-180,14-5 1439,-23-19-1439,27 12-180,7-27 0,4 26-1529,30-30 1439,-27 28-5936,27-30 5576,-33 33 540,10-16 0,-13 20 0,2-3 0,-1 5 0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55.060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22 32 6273,'4'-18'6837,"-2"5"-6837,-4 14-90,-8 4 0,6-3-810,-6 5 540,9-5-5037,10-3 5397,-4-1 0,9-2 0,-8 1 0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54.661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87 71 6543,'-1'2'1170,"0"0"-811,0-1 91,0 0-90,1 0 989,-1 0-90,1 0-1169,1-1 90,4-5-180,-2 2 1170,1-14-1080,-3 12 1888,-10-22-1888,5 22 180,-8-12-270,11 16 450,-10 9-360,7-3 1439,-23 44-1439,19-33 540,-11 67-630,18-67-90,10 30 90,-4-45-450,22-9 450,-20 3-270,27-48 270,-28 37-540,13-45 450,-18 51-1978,1-21 1798,-2 25-3868,-11 6 3688,7 5 450,-10 27 0,12-23 0,0 12 0,4-18 0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53.643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57 0 6633,'-16'71'-210,"0"-1"0,-1-1 1,9-26 209,12-45 0,0 0 0,0-1 0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53.299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 29 6903,'55'-5'9804,"-11"0"-10073,-36 5-6927,16-4 6476,-14 3 720,17-6 0,-24 5 0,3-2 0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52.942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28 66 7713,'-2'0'1439,"0"0"-989,1 0 629,0 0-899,1-1 989,1-4-1079,-1 2 450,27-22-540,-19 18 0,26-16 0,-29 22 0,32 14 0,-27-7 90,20 29-90,-29-25 539,-17 46-449,9-39 1799,-42 48-1619,36-52 2069,-45 19-2339,49-30 0,-13-6 0,24 0-90,20-13 90,-15 13 0,25-1-90,-26 7-3958,32 11 3239,-26-10 809,56-3 0,-50-2 0,28-6 0,-39 6 0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51.566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0 1 6633,'89'13'3778,"-18"-3"-4587,-68-10-2699,7-3 3508,-4 1 0,6-2 0,-8 1 0,1-1 0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51.208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25 4 6004,'-14'-2'9084,"3"1"-8814,11 1 1079,2-1-1169,-1 1 720,14 2-810,-9-2 270,30 4-360,-26-3-450,34 2 180,-35-2-5487,26 0 4858,-29-1 899,14 0 0,-17 0 0,2-1 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4:09.14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9 15 6363,'-2'-3'1350,"-1"1"-901,0-1 91,1 1 0,-1 0 449,0 0 1890,-5 8 1708,-10 50-4227,6-29 269,-1 37 1,4 2-900,6-35 270,29 26 0,8-6 0,-9-39 0,52 18 0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50.728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0 126 6004,'38'-70'9830,"-7"15"-5538,-32 59-3483,-3 29-809,3-19 0,-6 33-90,6-37-3508,-4 21 2789,4-24-8996,-2 4 9266,3-13 539,-1-3 0,1 2 0,1 1 0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50.295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23 1 6363,'-13'7'6567,"3"0"-6298,10-7 1980,7 1-1889,-4 0 1169,10 1-1349,-9-1 1169,17 1-1349,-14-1-2428,28-1 1708,-26-1 720,25-6 0,-28 4 0,7-3 0,-13 5 0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49.834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9 27 6094,'1'-12'7285,"-1"2"-7285,-1 9-629,-1-2 359,2 2-3688,-5 7 3418,4-3 540,0 8 0,3-9 0,2 3 0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49.461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5 0 6363,'-3'87'8186,"1"-17"-8366,2-67-3058,0 2 2698,1-3-3418,5-8 3508,-2 1 450,3-8 0,-4 7 0,0 0 0,0 0 0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49.062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 219 6633,'41'-55'3276,"0"0"1,-1 1 0,-13 19-244,-25 33-7531,6-5 3689,-4 4-4858,10-4 5037,-11 6 630,5 4 0,-7 0 0,1 2 0,-3-2 0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48.662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2 0 9332,'-1'2'1349,"1"0"-989,0-2 269,0 0 631,0 2-991,0-1 1,0 1 90,0-1-90,0-1 90,0 1 0,0 1 2698,6 9-2698,-3-7 1708,14 27-1888,-13-22 630,18 47-810,-17-41 0,15 54 0,-16-54-5397,13 37 4497,-14-45-5396,6 5 5666,-8-15 630,-4-12 0,2 10 0,-3-4 0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18.631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54 84 6183,'2'-6'1620,"-1"-4"-1261,0 3 541,-1-8-450,-1 2-450,1 3 90,-1 0-1,1 8 1,0-1 90,-1 1-90,1 0 1080,0 0-91,-1 1-899,1 3 0,0 0 1619,0 37-1619,0-22-562,-1 42 1,-2 28 0,0-13 381,1-4-455,-1-4 1,1 19-1,-1 0 1,1-21 454,1 1-357,4 16 0,1 29 0,0 3 1,0-25 356,-2-36 0,1-1-232,1 31 1,2 23 0,0-4 0,-3-29 231,-1-25-135,1 48 0,-1 1 45,-1-48 63,-1 42 0,-1-4-63,-1-56-1484,-5 32 0,-2-3 1214,4-39-994,-16 46 904,18-59 952,-14 3 1,13-11 0,-7-4-1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01.799"/>
    </inkml:context>
    <inkml:brush xml:id="br0">
      <inkml:brushProperty name="width" value="0.04286" units="cm"/>
      <inkml:brushProperty name="height" value="0.04286" units="cm"/>
      <inkml:brushProperty name="color" value="#004F8B"/>
    </inkml:brush>
  </inkml:definitions>
  <inkml:trace contextRef="#ctx0" brushRef="#br0">41 61 9871,'2'-1'90,"0"0"-90,-2 0 180,3-1-180,2-4 90,-2 1 2159,-2-15-1889,-2 15 629,-5-12-719,4 15 1529,-9 1-1709,7 2 450,-12 26-540,12-15 359,-7 56-359,10-51-180,26 42 180,-14-53-1079,38-10 899,-39-4-360,16-41 540,-24 36 270,-7-38-180,1 41 90,-24-17-450,21 24-8994,-11-1 9264,18 3 0,1 0 0,1 0 0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01.132"/>
    </inkml:context>
    <inkml:brush xml:id="br0">
      <inkml:brushProperty name="width" value="0.04286" units="cm"/>
      <inkml:brushProperty name="height" value="0.04286" units="cm"/>
      <inkml:brushProperty name="color" value="#004F8B"/>
    </inkml:brush>
  </inkml:definitions>
  <inkml:trace contextRef="#ctx0" brushRef="#br0">8 19 6543,'-1'-2'900,"1"0"-540,-1 1-91,1-1 361,0 1 1169,-1-3-1709,0 2 0,0-2 0,1 4 2338,1 0-2158,-1 2 0,0 0 0,1 1 540,-1 4-541,1-2 1710,-1 30-1889,0-22 270,-3 57-360,3-56-540,-2 31 360,2-43-4677,5-5 4228,-4 0 629,6-20 0,-6 16 0,1-11 0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54.912"/>
    </inkml:context>
    <inkml:brush xml:id="br0">
      <inkml:brushProperty name="width" value="0.04286" units="cm"/>
      <inkml:brushProperty name="height" value="0.04286" units="cm"/>
      <inkml:brushProperty name="color" value="#004F8B"/>
    </inkml:brush>
  </inkml:definitions>
  <inkml:trace contextRef="#ctx0" brushRef="#br0">1 251 6813,'50'-46'0,"1"-1"0,0 1 0,10-10 0,0 1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3:25.24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 103 6273,'-3'-1'3958,"0"0"-3778,4 0 180,0-2-180,1-1 359,12-16-539,-8 11 90,21-25-180,-21 27-989,13-14 899,-17 20-2698,1 1 2518,-3 2 360,-5 1 0,3-4 0,-2-2 0,3 2 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4:08.85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5 1 6543,'18'73'9830,"-4"-19"-9585,-12-23-425,-2 3-1709,-7 31 1439,2-21-3598,-26 45 3509,21-72 539,-30 11 0,32-33 0,-10-8 0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54.648"/>
    </inkml:context>
    <inkml:brush xml:id="br0">
      <inkml:brushProperty name="width" value="0.04286" units="cm"/>
      <inkml:brushProperty name="height" value="0.04286" units="cm"/>
      <inkml:brushProperty name="color" value="#004F8B"/>
    </inkml:brush>
  </inkml:definitions>
  <inkml:trace contextRef="#ctx0" brushRef="#br0">1 0 6094,'32'51'-90,"0"-1"0,19 31 90,-52-81 0,1 1 0,0-1 0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54.100"/>
    </inkml:context>
    <inkml:brush xml:id="br0">
      <inkml:brushProperty name="width" value="0.04286" units="cm"/>
      <inkml:brushProperty name="height" value="0.04286" units="cm"/>
      <inkml:brushProperty name="color" value="#004F8B"/>
    </inkml:brush>
  </inkml:definitions>
  <inkml:trace contextRef="#ctx0" brushRef="#br0">98 15 7173,'-3'0'2429,"-3"0"-1890,3 1 810,-5 5 91,-3 17-721,-2 6-539,0 3 450,-10 39-720,17-48-4677,-5 33 4407,12-55-990,11-31 1350,-8 13 1260,9-69-990,-9 63 2068,10-58-2068,-11 68 4857,18 7-4857,-17 14 1079,14 41-1259,-14-34-90,17 58 0,-14-53-7645,26 59 6835,-26-67 810,16 15 0,-22-30 0,2-5 0,-3 6 0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53.300"/>
    </inkml:context>
    <inkml:brush xml:id="br0">
      <inkml:brushProperty name="width" value="0.04286" units="cm"/>
      <inkml:brushProperty name="height" value="0.04286" units="cm"/>
      <inkml:brushProperty name="color" value="#004F8B"/>
    </inkml:brush>
  </inkml:definitions>
  <inkml:trace contextRef="#ctx0" brushRef="#br0">40 4 6903,'-3'-1'2069,"-1"-1"-1619,3 1 359,-2 2 810,8 14-1439,-3-7 989,14 36-989,-10-29 360,23 74-450,-22-62-585,-1 32 1,-3-1 224,-8-32-3103,-17 22 0,-3-4 3373,13-32 0,-26 21 0,38-38 0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52.867"/>
    </inkml:context>
    <inkml:brush xml:id="br0">
      <inkml:brushProperty name="width" value="0.04286" units="cm"/>
      <inkml:brushProperty name="height" value="0.04286" units="cm"/>
      <inkml:brushProperty name="color" value="#004F8B"/>
    </inkml:brush>
  </inkml:definitions>
  <inkml:trace contextRef="#ctx0" brushRef="#br0">50 42 6543,'-8'-1'1619,"1"1"-1169,3 0 3058,-10-2-3238,8 1 1349,-4-1-1439,10 1 1529,27-5-1619,-17 4 360,48-8-450,-44 8-270,50-6 180,-49 7-7016,30-4 6566,-39 5 540,5 0 0,-12 1 0,0 0 0,1-1 0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51.767"/>
    </inkml:context>
    <inkml:brush xml:id="br0">
      <inkml:brushProperty name="width" value="0.04286" units="cm"/>
      <inkml:brushProperty name="height" value="0.04286" units="cm"/>
      <inkml:brushProperty name="color" value="#004F8B"/>
    </inkml:brush>
  </inkml:definitions>
  <inkml:trace contextRef="#ctx0" brushRef="#br0">105 15 6633,'-9'-6'2969,"3"1"-2430,1 3 2519,-3 0-2878,5 2 1439,-6 12-1349,6-6 3058,-17 61-3058,12-43 225,-7 36 0,2 2-585,8-33-4826,22 20 1,8-5 2243,-7-35 2672,50 8 0,-57-24 0,7-4 0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26.431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50 30 6273,'-4'-1'990,"1"1"-720,1-1 89,0 1-89,-1-1 450,0 0 89,-7-4-719,5 3 1260,-7-2-1260,11 3 1349,-3 1-1349,4 0 1889,-1 1-1889,3-1 179,0 0-179,1 0 900,24 0-900,-15 0 270,78-9-360,-61 5 0,67 2 0,6 2 0,-54 2-45,46 6 0,-6 0-45,-62-3-675,32-1 0,1-1 586,-30-3-451,28-2 0,-3-1 540,-35 1 0,58 3 90,-63 1 90,29 2-90,-37-4-90,13-2 90,-15 1-90,5-1 90,-9 2-1259,1 0 1079,0 1-3598,1-1 3329,-2 0 449,-5 0 0,3 0 0,-5 0 0,4 1 0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25.242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0 118 6453,'29'-65'9715,"-6"12"-9535,-23 53 1349,-3 21-1349,1-13 539,-6 31-719,5-28-539,-14 37-1,12-34-9265,0 22 8996,8-33 809,7-3 0,-7-5 0,2-3 0,-3 2 0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24.769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0 8 6363,'30'-4'8276,"-5"0"-8996,-20 4 720,8 1 0,-8-1 0,6 1 0,-9 0 0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24.448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0 1 5914,'0'7'0,"0"0"0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24.208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3 0 6094,'2'22'6026,"0"-4"-5936,-3-15 810,-6 26-990,5-18-720,-5 22 450,7-30-4677,7-2 4677,-4-4 360,6-6 0,-7 4 0,1-1 0,-1 2 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4:08.60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97 6094,'74'-47'179,"-16"9"-179,-53 33 0,-1 2 0,-2-1 0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23.797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 224 6094,'17'-41'8814,"-3"7"-8634,-8 29 720,31-31-900,-23 23-360,34-32 90,-39 37-3957,22-16 3687,-24 18-2338,10-5 2338,-17 12 180,0 1-90,-1 0 91,0 1 359,-1 0 0,1 0 0,-1 0 0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23.431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8 18 6543,'-7'-10'5757,"1"2"-5397,6 8 1349,-1 1 629,-1 9-2068,1-5 1080,6 20-1261,-1-18 271,21 25-270,-17-25-1169,28 30 629,-29-29-3688,14 16 3149,-19-22 989,3 9 0,-5-8 0,-1 5 0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22.981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2 1 6004,'-1'58'0,"1"0"0,0 35 0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22.744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22 21 6723,'-7'0'2699,"1"0"-2250,4-1 3509,-3-2-3688,3 2 1439,2-5-1619,3 5 719,15-1-719,-12 3-989,35 3 539,-30-2-5846,34 0 5576,-37-3 630,13-4 0,-19 2 0,1-2 0,-3 3 0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22.266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9 22 6273,'-10'-12'0,"2"3"0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21.981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0 1 6543,'4'64'1529,"-1"-13"-2068,-1-51 539,2-5 0,-1 1 0,1-3 0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21.698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 219 5914,'40'-59'1858,"1"1"1,-2 3 0,-12 17-2128,-24 35-811,2-1-1438,-1 4 2158,1-1 360,-2 8 0,-3-4 0,1 4 0,-1-4 0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21.362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4 12 6453,'-2'-2'1170,"0"0"-631,0 1-89,1 0 0,-1 0 1349,0-1 629,1 1-2248,0 0 2879,17 14-2969,-11-8 539,21 23-629,-21-21 90,20 31-180,-18-27-9741,23 31 8958,-25-36 873,9 12 0,-16-17 0,1 1 0,-1-2 0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20.798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0 31 5914,'11'4'9830,"0"-1"-9496,-1-7-4472,41-13 3598,-32 11-3777,44-4 3867,-54 12 450,12 9 0,-17-5 0,1 2 0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20.470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 16 6723,'-1'8'8455,"2"-2"-8455,5-6-270,45-9 181,-34 6-2970,50-9 2520,-58 10 539,16-1 0,-22 3 0,2 0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4:08.45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3 26 6723,'0'-4'1619,"0"0"-989,0 1 0,-1-1 1798,-2 0-2068,2 2 90,-1-2-270,1 4 449,1-1-359,0 3-90,0 0 1529,0 30-1439,-1-18 449,-7 83-809,5-70-5037,0 71 4318,5-83 809,2 12 0,-4-30 0,-2-4 0,0 2 0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20.129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 42 6363,'16'-15'8725,"-5"3"-8635,2 12 360,5 1-360,18-2-90,-10 1-3418,51-7 2698,-56 5-4137,52-4 4317,-60 6 540,15 1 0,-23 0 0,0 1 0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19.765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0 214 6453,'36'-45'2923,"0"0"1,22-28-3104,-53 69-2249,8-7 1890,-8 6-1890,7-8 1979,-10 9 450,0-4 0,-2 6 0,0-2 0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19.464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5 2 8072,'-2'-1'1080,"0"1"-720,2 0 539,0-1-809,1 1 0,0 0 1169,9 6-1079,-6-2 1979,19 24-1979,-16-18 989,25 50-1079,-24-44-1259,30 53 809,-30-55 360,19 15 0,-25-29 0,3-5 0,-7 2 0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57.679"/>
    </inkml:context>
    <inkml:brush xml:id="br0">
      <inkml:brushProperty name="width" value="0.04286" units="cm"/>
      <inkml:brushProperty name="height" value="0.04286" units="cm"/>
      <inkml:brushProperty name="color" value="#004F8B"/>
    </inkml:brush>
  </inkml:definitions>
  <inkml:trace contextRef="#ctx0" brushRef="#br0">4 107 6543,'2'-55'9445,"-1"11"-9265,-2 42 1619,-1-2-1529,1 3 359,-1 1-629,1 2 0,1 28 0,0-19-5577,2 43 4498,-2-42 1079,4 21 0,-3-30 0,3 1 0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57.300"/>
    </inkml:context>
    <inkml:brush xml:id="br0">
      <inkml:brushProperty name="width" value="0.04286" units="cm"/>
      <inkml:brushProperty name="height" value="0.04286" units="cm"/>
      <inkml:brushProperty name="color" value="#004F8B"/>
    </inkml:brush>
  </inkml:definitions>
  <inkml:trace contextRef="#ctx0" brushRef="#br0">0 24 6094,'43'-10'4137,"-7"2"-4677,-31 7-2518,11-1 2608,-9 2 450,8-2 0,-11 2 0,-1 0 0,0 0 0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57"/>
    </inkml:context>
    <inkml:brush xml:id="br0">
      <inkml:brushProperty name="width" value="0.04286" units="cm"/>
      <inkml:brushProperty name="height" value="0.04286" units="cm"/>
      <inkml:brushProperty name="color" value="#004F8B"/>
    </inkml:brush>
  </inkml:definitions>
  <inkml:trace contextRef="#ctx0" brushRef="#br0">1 6 6363,'20'4'7376,"-3"0"-7286,-12-4 180,10-1-1349,10 0 179,-2 0-3238,14-2 3599,-26 1 539,10-1 0,-18 2 0,2 0 0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56.643"/>
    </inkml:context>
    <inkml:brush xml:id="br0">
      <inkml:brushProperty name="width" value="0.04286" units="cm"/>
      <inkml:brushProperty name="height" value="0.04286" units="cm"/>
      <inkml:brushProperty name="color" value="#004F8B"/>
    </inkml:brush>
  </inkml:definitions>
  <inkml:trace contextRef="#ctx0" brushRef="#br0">0 25 5914,'9'-13'0,"-2"1"0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56.413"/>
    </inkml:context>
    <inkml:brush xml:id="br0">
      <inkml:brushProperty name="width" value="0.04286" units="cm"/>
      <inkml:brushProperty name="height" value="0.04286" units="cm"/>
      <inkml:brushProperty name="color" value="#004F8B"/>
    </inkml:brush>
  </inkml:definitions>
  <inkml:trace contextRef="#ctx0" brushRef="#br0">41 52 5914,'-3'-1'809,"1"1"-539,-1-1 0,1 1 0,-1-1 359,0-1-539,1 1 2069,-6-13-1889,6 10 1349,-5-12-1259,6 14 1799,-1-6-1980,2 6 2430,-2 30-2519,1-16-360,1 40 90,1-41-6116,3 19 5486,-3-25 810,1-3 0,-3-7 0,-1-7 0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54.369"/>
    </inkml:context>
    <inkml:brush xml:id="br0">
      <inkml:brushProperty name="width" value="0.04286" units="cm"/>
      <inkml:brushProperty name="height" value="0.04286" units="cm"/>
      <inkml:brushProperty name="color" value="#004F8B"/>
    </inkml:brush>
  </inkml:definitions>
  <inkml:trace contextRef="#ctx0" brushRef="#br0">1 55 6903,'67'-11'30,"1"0"0,-4 1 0,-18 3-570,-37 5 540,1-2 0,-2 2 0,2-2 0,-4 0 0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52.373"/>
    </inkml:context>
    <inkml:brush xml:id="br0">
      <inkml:brushProperty name="width" value="0.04286" units="cm"/>
      <inkml:brushProperty name="height" value="0.04286" units="cm"/>
      <inkml:brushProperty name="color" value="#004F8B"/>
    </inkml:brush>
  </inkml:definitions>
  <inkml:trace contextRef="#ctx0" brushRef="#br0">1 162 6903,'36'-43'2293,"1"0"1,21-26-2923,-56 67-4049,1 0 4678,-2 1 0,1-1 0,-2 2 0,1 0 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4:08.09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9 43 6543,'-2'-3'1349,"-1"0"-809,0 0 0,1 0 0,-1 0 1079,-2-1-1260,2 1 1980,-5-4-540,15 53-1709,-7-33 270,18 56-360,-12-55-540,46 11 360,-36-23-90,34-26 270,-46 10 1170,-4-56-900,-2 51 2248,-21-33-2518,17 48 0,-13 8 0,18 4-4947,33 39 3958,-19-35-5128,56 14 5487,-52-30 630,21-6 0,-30 5 0,-1 1 0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52.100"/>
    </inkml:context>
    <inkml:brush xml:id="br0">
      <inkml:brushProperty name="width" value="0.04286" units="cm"/>
      <inkml:brushProperty name="height" value="0.04286" units="cm"/>
      <inkml:brushProperty name="color" value="#004F8B"/>
    </inkml:brush>
  </inkml:definitions>
  <inkml:trace contextRef="#ctx0" brushRef="#br0">1 0 6004,'15'32'9174,"-2"-6"-9084,-7-20-719,22 19-91,-14-13-4137,28 21 4227,-32-25 630,9 7 0,-17-13 0,1 1 0,-3-3 0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51.368"/>
    </inkml:context>
    <inkml:brush xml:id="br0">
      <inkml:brushProperty name="width" value="0.04286" units="cm"/>
      <inkml:brushProperty name="height" value="0.04286" units="cm"/>
      <inkml:brushProperty name="color" value="#004F8B"/>
    </inkml:brush>
  </inkml:definitions>
  <inkml:trace contextRef="#ctx0" brushRef="#br0">67 278 6004,'-8'3'1439,"0"-1"-900,1 1 1,-1-1-90,0-1 90,1 0 1618,-8-1-2068,9 0 0,19-20 0,13-8-90,6-2 360,-2-60-270,-26 66 1079,-4-56-899,-6 72 1979,-21-2-2159,20 13 1079,-6 46-1079,14-28-1067,14 70 1,3 10 976,-8-49-349,2 12 0,3 13 0,-5-19 349,-6-28-352,0 65 352,-6-76 113,-35 20-113,24-40 1488,-40-84-1488,47 58-855,4-28 1,7 3 315,9 37-4364,37-17 1,5 1 4542,-26 17 360,19-8 0,-6 4 0,-35 15 0,3-1 0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50.446"/>
    </inkml:context>
    <inkml:brush xml:id="br0">
      <inkml:brushProperty name="width" value="0.04286" units="cm"/>
      <inkml:brushProperty name="height" value="0.04286" units="cm"/>
      <inkml:brushProperty name="color" value="#004F8B"/>
    </inkml:brush>
  </inkml:definitions>
  <inkml:trace contextRef="#ctx0" brushRef="#br0">435 8 6993,'-1'-2'3508,"-2"-1"-3058,2 2 269,-2 0-629,2 1-90,1 1 180,-1 2-180,1-1 1349,-10 7-1169,6-5 1529,-43 11-1529,31-12 944,-49 6 1,-5-1-1035,35-4 0,-29 3 0,5 0-90,45-4-90,-21 16 90,30-13 90,38 34-90,-17-31-540,64 21 360,-61-28-2248,56 6 2158,-59-6-720,25 11 990,-40-9 540,-46 53-450,27-40 225,-20 19 0,2-2-225,22-21 989,-32 34-989,36-36 270,9 28-360,9-34 90,42 9-90,-33-15 0,70-10 0,-63 7-450,69-11 270,-77 14-7646,62 3 7287,-62-1 539,37-1 0,-44-4 0,7-5 0,-9 4 0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49.508"/>
    </inkml:context>
    <inkml:brush xml:id="br0">
      <inkml:brushProperty name="width" value="0.04286" units="cm"/>
      <inkml:brushProperty name="height" value="0.04286" units="cm"/>
      <inkml:brushProperty name="color" value="#004F8B"/>
    </inkml:brush>
  </inkml:definitions>
  <inkml:trace contextRef="#ctx0" brushRef="#br0">1 34 6004,'95'-15'0,"-15"2"0,-63 7 0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49.300"/>
    </inkml:context>
    <inkml:brush xml:id="br0">
      <inkml:brushProperty name="width" value="0.04286" units="cm"/>
      <inkml:brushProperty name="height" value="0.04286" units="cm"/>
      <inkml:brushProperty name="color" value="#004F8B"/>
    </inkml:brush>
  </inkml:definitions>
  <inkml:trace contextRef="#ctx0" brushRef="#br0">1 29 6273,'54'-8'5397,"-9"1"-5667,-37 7-2428,17-3 2158,-13 2 540,22-4 0,-26 4 0,6-2 0,-11 2 0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49.001"/>
    </inkml:context>
    <inkml:brush xml:id="br0">
      <inkml:brushProperty name="width" value="0.04286" units="cm"/>
      <inkml:brushProperty name="height" value="0.04286" units="cm"/>
      <inkml:brushProperty name="color" value="#004F8B"/>
    </inkml:brush>
  </inkml:definitions>
  <inkml:trace contextRef="#ctx0" brushRef="#br0">16 9 8612,'-1'4'1259,"0"-1"-989,1 0 0,-1 1 719,-1 8-809,1-5 1529,-5 41-1619,5-33 90,-1 36-180,3-46 0,9-20-90,-7 2-180,11-60 270,-12 57 0,4-28 0,-6 45 0,0 1 0,0-1 0,3 22 0,-1-13-89,10 33-1,-8-33-5757,13 13 5397,-13-22 450,6-5 0,-7-2 0,0-2 0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8:48.412"/>
    </inkml:context>
    <inkml:brush xml:id="br0">
      <inkml:brushProperty name="width" value="0.04286" units="cm"/>
      <inkml:brushProperty name="height" value="0.04286" units="cm"/>
      <inkml:brushProperty name="color" value="#004F8B"/>
    </inkml:brush>
  </inkml:definitions>
  <inkml:trace contextRef="#ctx0" brushRef="#br0">35 134 6094,'-1'-2'1709,"-1"-3"-1350,0 2 1170,-2-6-719,3 0 539,0 1-1169,2 1 2339,2 35-2339,-2-15 899,-2 67-1079,0-58 180,-1 59-180,2-69 180,1 11-90,-1-28 90,-7-77-180,5 55 0,-3-24 0,0 2 0,4 34-90,-4-26 90,5 35-180,12 10 180,-6 4 180,37 58-180,-32-49-90,28 38 90,-33-51-720,25-16 540,-21 3-629,31-72 809,-33 57 90,15-65-90,-21 76 539,8 25-449,-8 3 90,8 64-180,-9-57-450,6 73 271,-5-70-5218,12 50 4677,-10-67 720,12 2 0,-13-15 0,3-7 0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1:20.953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25 106 6543,'-2'-1'900,"0"1"-540,1 0-91,0 0 1,0-1 540,-2 0-540,2 1-90,-1-1-1,1 0 1710,-2 1-1709,2-1 1619,-3 0-1709,4 1 1079,-1 1-1079,0-1 810,0 0-810,3-1-90,-1 1 90,2-1 270,14-5-360,-10 4 90,56-9-90,-46 9 0,49-5 0,-53 6 0,57-12 0,-51 9 0,44-7 0,-56 9-90,25-2 90,-23 2-450,31-5 360,-31 5-900,32-7 901,-33 7-631,20-4 630,-25 5-1079,11-1 989,-11 1-990,8-1 1080,-9 2-269,3 0 269,-5 0-2159,2 0 1889,-2 0 360,0 3 0,-1-1 0,-1 1 0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0:47.123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68 48 6004,'0'-17'6296,"0"3"-6116,-2 13 809,-3 0 540,-3 2-1349,1-2 1080,-10 10-1170,12-5 899,-15 26-809,16-20 180,9 50-360,1-47-450,28 25 360,-23-37-1259,34-21 1259,-33 11 0,19-36 90,-28 34 630,-19-39-541,8 41-178,-26-18 89,28 24-1620,-16-2 1171,18 4 449,-4 9 0,10-5 0,2 6 0,0-10 0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0:46.391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 14 6453,'0'-3'990,"0"1"-630,0 0-91,0 1 91,0-1 270,0 1-450,0 0 1259,0-1 900,0 2-2070,0 2-89,0-1 1259,2 8-1169,-2-5 2519,1 53-2699,-1-40 0,-1 49-90,1-57-2069,1 17 1619,0-21-9264,6-14 9714,-6 3 0,3-16 0,-4 18 0,0 0 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4:07.53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9 5 6453,'3'-1'1439,"0"0"-1079,0 0 720,1 0-271,-1 1-719,0-1 1169,0 2-1169,-3-1 2249,1 1-2159,-2-1 450,-5 2-540,1-1 1888,-36 7-1888,29-5 360,-30 5-360,38-7 0,6 13-90,0-9 0,17 22 0,-14-19 0,15 35 0,-16-31-720,-6 45 451,-2-46-2700,-10 14 2340,12-28-5578,1-16 5847,1 13 360,2-10 0,-2 15 0,1 0 0,0 1 0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9:27.096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81 60 6453,'-7'-27'4498,"2"4"-4408,8 21 449,15-4-449,-11 4 180,22 3-270,-22 1 180,17 25-180,-20-17 180,-6 40-90,-4-37 1619,-60 43-1439,47-45 359,-43 18-539,57-29 270,9 1-360,0-1 0,27 5 0,-21-3 0,36 15 0,-33-12-1889,58 20 1529,-56-21-2338,35 6 2068,-46-11 630,7-12 0,-9 7 0,2-9 0,-4 9 0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1:35.366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220 146 6363,'28'-53'5577,"-8"9"-5307,-26 39 1709,-25-11-1709,16 10 1259,-52-13-1349,47 16 809,-54 4-989,58 2 270,-22 22-270,38-15 90,31 50-90,-17-42 0,22 36 0,0 3 0,-22-31 45,8 22 0,-4-3-45,-16-33 0,-5 30 0,0-33 720,-26-3-720,20-11 449,-28-32-359,31 24-90,6-58 0,6 50-45,31-36 0,7 1-45,-22 32-315,19-15 1,-7 5 44,-30 31-5397,-9-3 4948,1 6 809,-18 4 0,17-4 0,-5 2 0,8-3 0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1:34.486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6 42 6004,'13'-6'3238,"-3"1"-3238,-8 2 449,0-5-359,-1 4 1080,-3-8-990,1 9 1349,-12 3-1439,9 1 270,-10 15-360,11-12 89,7 13-89,-2-15 0,9-1 90,-10-3 360,0-12-360,-1 9-989,-11-5 359,7 10 540,-7 3 0,11-2 0,1 2 0,2-5 0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1:33.819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72 104 5914,'-42'-58'9830,"7"13"-8417,31 47 296,-27 52-1709,19-33 270,-10 34 0,2 2-180,14-28-90,8 27 0,4-2 0,3-32-630,51 17 630,-41-45-629,52-58 629,-58 41 89,4-35 1,-5-2-90,-12 33 0,-26-65-89,16 81-8816,-36 10 8185,39 8 720,-4 22 0,16-26 0,9 2 0,-9-5 0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1:33.119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29 21 6183,'-2'1'810,"1"0"-540,0-1 270,1 1-1,1 0-269,8-2-270,-5 2 0,6-3 0,-9 1 90,0 0-90,0 1 90,0-1 0,0 0-90,0 0 899,-4-3-809,2 3 720,-15-3-720,11 4 629,-15 3-719,18-2 0,2 5-90,3-4 1,15-3 89,-13 0 359,-8-10-359,-1 8-359,-18-2 179,17 7-4228,7 6 3958,3-7 450,10 1 0,-9-4 0,2-1 0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1:28.532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60 26 6273,'-3'0'1170,"1"1"-810,0-1 89,0 0-89,1 1 540,-1-1 1708,0 0-2608,1 0 0,2-1 0,1-1 0,1-1 0,-1 2 90,0-1-90,8-7 0,-6 6 180,9-3-90,-12 7 719,2 16-719,-4-10 1619,-9 28-1709,7-28 450,-6 13-360,9-20 360,1-2-450,0 1 90,7-4-90,-5 5 0,12 1 0,-11 1 0,11 16 0,-12-11 0,0 35 0,-6-31-270,-25 40 90,19-42-2069,-24 13 1710,27-22-5758,-15 0 5847,17 0 450,-7 1 0,11-1 0,0 0 0,0 0 0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1:19.320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51 18 6273,'-3'-1'810,"0"-1"-540,1 2 0,0-1-1,0 0 361,-1-1-450,1 1-90,-1-1 0,2 1 0,0 0 0,1 0 719,-1 0-719,0 0 1349,0-1-1169,1 2 6387,0 0-6568,-1 0 991,0-1-810,0 1-90,0 0 179,1 0-359,-1 1 90,1 0 90,2 8-90,-1-4 540,9 49-630,-7-34 135,4 56 0,0 4-135,-5-41 0,1 32 0,0-6 0,-4-51-90,-7 31 0,4-37-1799,-14 17 1349,13-21 540,-10-3 0,13-3 0,-3-6 0,5 5 0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1:17.888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0 0 6004,'5'32'6836,"-1"-7"-6836,-2-29 0,-2 1-360,1-5-1529,-2-3 1349,1 2-3328,-1 0 3868,1 8 0,0-1 0,0 2 0,0-1 0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1:17.421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0 0 6094,'19'48'0,"-3"-11"0,-15-42 0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1:17.066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21 69 6183,'-55'-38'9830,"10"8"-9225,42 30 294,-7 8-899,7-4 180,-1 20-90,5-15 629,17 35-629,-12-31 90,26 39-180,-25-40 90,17 35-90,-21-37 0,-6 30 0,-1-34 0,-13 7 0,14-15-270,-5-31 270,7 19-719,9-66 719,-4 61-360,8-41 270,-10 54-3778,7-13 3329,-7 16-5758,10-5 5847,-9 8 450,5-1 0,-6 2 0,0-1 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4:05.29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24 57 6813,'3'-1'1259,"0"0"-809,-2 1-90,0-1 1619,1-2-1709,-2 1 1529,3-7-1709,-2 6 179,3-11-179,-4 11 540,-7-11-450,4 11 1979,-40 1-2069,30 4 269,-34 17-359,40-10 180,0 51 0,5 10-180,3-27-90,6 50 0,1 0 0,-2-54-2056,5 42 1,0 1 2145,-6-42-56,-17 32 1,-6-7-35,4-48-1991,-50 20 1542,52-40-5848,-18-10 5848,26 10 1271,-4-3 1,9 5-1,-1 1 1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1:16.286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3 34 6183,'1'-9'7106,"-1"2"-7106,-1 11 180,-1 5-180,2-4 0,0 8 0,1-11-2518,5-2 1978,-4-2 540,5-17 0,-5 12 0,3-12 0,-4 15 0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1:15.801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54 73 6183,'-3'3'3508,"1"-1"-3418,2-2 270,5-3-360,-3 2 90,8-8-90,-7 6 450,5-13-450,-7 12 989,-6-14-809,2 15 2789,-24-11-2880,21 12 721,-18-3-720,22 6 899,-6 19-809,6-12 1080,2 41-1170,2-35 359,24 59-449,-18-58 0,22 38 0,-25-47 0,9 19 0,-11-19-449,0 14 449,-4-16-360,-4 5 360,3-8-270,-6 0 180,5-1 0,-5-1 90,7 1 0,-2 0 0,3 0 0,0 0 0,0-1 0,1 0 0,-1-1 0,1 0 0,-1 1 0,1-3 0,-1 4 0,1-5 0,0 4 0,1-4 0,-1 4-90,0-1 90,-1 2-270,1-2 270,0 2-719,4-8 719,-4 6 0,2-7 0,-2 7-1350,1-9 901,0 6-2340,4-34 2699,-4 27-90,1-30 180,-4 35-90,-5-35 180,3 31 270,-8-22-180,7 31 720,-10-7-810,11 8 449,-8-5-449,10 6 360,-8 11-450,7-6 719,-8 18-629,8-18 900,-3 21-900,4-19 719,2 34-719,1-30 180,10 60-270,-8-54 0,11 40 0,-11-51-450,15 9 360,-14-14-2608,19-22 2338,-20 12-1439,11-40 1619,-13 37-1169,1-41 1259,-3 40 0,-8-26 0,6 34 90,-9-4 0,9 8 0,-2 1 0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1:13.896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 0 6543,'3'71'420,"0"-1"0,-1-2 0,2-24-1140,-1-44 720,2-2 0,-1 0 0,0-2 0,0 1 0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1:13.489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2 33 6273,'-2'0'1889,"-1"2"-1619,2-2 540,-1 1 899,1-1-1439,0 0 1169,-1-2-1079,2 2 3687,0-2-3957,1 3 180,3-2-270,0 2-180,38-11-90,-29 7-1799,34-10 1620,-42 11-5578,8-2 5487,-10 3 540,2 1 0,-5 1 0,2-1 0,-2 0 0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1:12.833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66 0 6094,'-4'1'3238,"0"-1"-3148,4 0 1619,-5 4-1440,3-3 991,-7 9-990,7-7 3418,-10 27-3329,8-19 1530,-9 55-1709,11-47-360,15 67 180,-7-70-1079,25 21 809,-24-41-1079,11-22 1349,-15 17 450,-6-29-450,-1 30-540,-26-6 360,22 17-2698,-21 21 2248,25-14-4677,-4 23 4947,8-27 360,2 6 0,0-13 0,3-3 0,-3 2 0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1:11.089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5 197 7173,'-2'2'1079,"1"-1"-719,0-1 1259,1 0-1529,0-2 0,0 2 0,-1-3-90,2 2 270,5-17-270,-2-1 0,3-4 90,-3-13-90,-3 26 539,0-30-449,-2 32 1440,0-19-1440,1 23 359,-1-5-359,1 9 1080,0 7-991,0-3 2520,-1 55-2609,1-41 90,-1 58-180,1-64-450,1 34 270,-1-37-8185,2 16 7735,-1-23 630,-1-2 0,1-2 0,-1-3 0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0:50.257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5 493 6363,'-1'-2'720,"0"1"-450,1 0 0,-1 0-90,1 0 359,-1-1-359,1 1-90,0 0 0,0 0 1169,0-1-1169,0 2 630,0-1-630,0 3 899,5 12-809,-3-5 720,18 44-810,-14-36 89,15 44 1,1 4-180,-12-33 0,8 27 0,-3-4 0,-12-40 720,4 20-630,-7-31 719,-4-5-809,2-4-449,-11-70 359,10 50-225,-1-27 0,1 0 225,3 30-135,-1-29 0,0-1 225,0 24-45,-7-36 0,-2 2 45,5 38 0,-13-52 0,17 67 0,5-37 0,-2 34 0,10-27 0,-9 35 270,6-11-180,-7 12 1259,4-8-1259,-6 9 450,2 0-450,-2 2 1619,-1 0-1619,3-1-90,-1 1 0,3 0 0,-2-1 0,1 0 0,17-6 90,-12 4-90,35-8 0,-31 9 0,38-2 0,4 1 0,-24 2 0,28-1 0,-2 0 0,-34 1 0,74-3 0,-69 3 0,51-2 0,2 0 0,-43 1 0,41-4 0,-2-1 0,-45 3 0,38-6 0,1 1 0,-35 5 0,37-4 0,-3 2-90,-41 5 90,38-5 0,1 0 0,-37 2-45,36-3 0,-1-1 45,-39 6-270,26 0 0,-2 2 180,-33 2 1,43 2 89,-51-5 0,32-4 0,-31 3-360,28-4 360,-31 5-810,27-4 720,-26 4-360,21-5 361,-25 5-1081,5-2 810,-9 3 360,-10 8 0,6-5 0,-7 7 0,8-7 0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0:41.270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644 0 8522,'-1'2'720,"1"-1"-540,0 0-90,0 0 0,0-1 89,1 1 721,-2 0-810,1 0 0,-3 1-90,1-2 90,-1 1 0,0 0 1529,-21 5-1439,14-3 1619,-52 12-1619,44-11 539,-41 9 1,-5 0-720,34-7 45,-27 5 0,5-1-45,38-7-90,-41 7 90,42-7 90,-39 13-90,42-11-90,-20 9 90,27-12-90,3 5 90,5-6 0,33 7 90,-25-5-405,43 7 0,4-1 225,-30-4-405,27 4 1,-3-1 314,-39-6-720,32 14 810,-38-11 180,7 25-90,-17-22 630,-41 64-540,28-53-90,-45 60 0,46-65 180,-49 51-180,45-47 314,-30 27 1,-1 0-225,28-26 270,-53 46-270,62-56 270,-26 23-360,28-24 0,-12 12 0,19-17 0,-1 2 0,3-5 0,0 0 0,1 0 0,3 0 90,0 1 0,23-4 0,-17 2-90,39-7 0,5-2 0,-24 4-45,35-9 0,0 0 45,-38 8-405,27-7 0,1 1 315,-30 7-1349,62-9 1349,-73 14-629,28 2 629,-37 1-720,8 3 540,-13-3 0,1 0-89,-1-1-1081,0 0 901,0 0 539,3-3 0,-2 1 0,3-2 0,-3 0 0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0:34.625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27 64 6633,'-2'-1'900,"0"0"-630,0 0-1,1 1 1,0-1 270,-1-1 3418,-4-2-3599,4 2 1081,-5-2-1081,6 4 3509,0 0-3688,3 1 0,-1-1 0,2 1 1169,11-3-1259,-8 2 270,40-6-360,-33 4 0,58-5 0,-55 6 0,48-2-90,-53 3-4048,27 0 3329,-32 0-3779,12-2 3689,-15 0 899,7-10 0,-8 9 0,3-5 0,-6 7 0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0:27.958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26 0 6543,'14'37'9830,"-1"-6"-5268,-11-19-3932,1 64-630,-3-45 45,-5 36 0,-2 0-135,1-35-1260,-12 25 1,-1-1 450,7-33-8726,-37 41 8726,38-57 899,-16 2 0,25-14 0,0-4 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4:02.81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7 0 6273,'-4'3'1170,"0"0"-721,0-1-89,0 0 90,1 0 989,-4 0-1259,4-1-90,-3 0 90,5 0-90,1-1 899,6 0-899,-2-1 360,34 0-540,-24 0-3058,59 0 2608,-54 1 540,47-3 0,-53 1 0,14-2 0,-20 2 0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0:27.492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 185 6094,'27'-51'4915,"1"0"0,17-31-2872,-45 82-1324,0 1-629,0 1 720,-1 14-630,0-8 899,-6 33-809,1-17 0,-14 52-270,12-46-3148,-5 37 2338,13-60-6116,8-1 5937,-4-11 989,10-20 0,-10 17 0,4-7 0,-6 11 0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0:26.939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27 41 6543,'-15'-7'6746,"3"1"-6386,12 5 3238,0 1-3418,0-1 180,1 0-180,1 0 180,5-2-271,-3 1-89,4 0 0,-5 1 0,1 0 0,-1 1 0,1-1-1798,17 2 1258,-12-1-7106,31-1 7017,-30 0 629,17-5 0,-21 4 0,2-2 0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0:26.437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9 49 5914,'-1'-25'9830,"1"6"-9406,-2 17-514,0 1 0,1 0-1889,-1 0 1619,2 2-5217,0 11 5038,0-7 539,0 10 0,1-12 0,1 3 0,0-5 0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0:25.952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0 0 6723,'12'43'0,"-2"-11"0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0:25.638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77 42 6273,'-4'-2'990,"1"0"-630,-1 1 89,1-1 1620,-6-5-360,1 2-1529,0-2 1259,4 0-1349,5 6 90,10-6-180,-7 7 450,14 11-270,-14-5 989,-1 32-1079,-6-28 1169,-29 43-1259,24-42 270,-22 21-270,29-30 540,4 2-450,-1-3 989,25 3-1079,-19-3-270,26 2-89,-28-3-7017,25 1 6476,-24-1 900,21-1 0,-23 0 0,6 0 0,-9 1 0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0:24.857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11 31 6094,'-11'-16'6746,"3"4"-6476,7 11 2788,1-1-2429,-2 2 1440,-6 11-1889,3-4 1889,-17 41-1979,16-31 629,-23 74-629,23-66-45,-1 30 0,1 1-135,7-32-6476,36 67 5757,-25-77-4948,34 21 5127,-40-35 630,13-7 0,-15 3 0,4-4 0,-6 5 0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0:24.246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28 0 5914,'-8'58'0,"0"0"0,-4 33 0,17-94 0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0:23.939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27 1 6004,'-45'48'9830,"8"-9"-5538,32-33-3573,-13 14-719,11-11 90,-8 10-90,15-17 180,16 2-180,-9-4 180,27 3-180,-26-2-5577,41 5 4588,-38-5-5038,29-1 5217,-35-2 810,7-6 0,-10 5 0,0-2 0,-2 3 0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0:23.394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 0 6004,'4'14'8725,"-1"-3"-8995,-5-6-6207,8 1 5848,-3-5 89,6-1 540,-1-8 0,-1 1 0,2-2 0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0:22.992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47 60 6363,'-22'-5'9830,"3"2"-6707,16 14-1954,1 44-1169,2-35-90,10 39 0,-4-55-629,24-6 629,-20-2-270,23-43 360,-27 32 90,6-57-90,-12 57-2698,-23-28 1978,16 40-4677,-19 3 4498,24 4 899,0 10 0,4-10 0,1 5 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4:02.45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7 35 6813,'-1'-2'1169,"-1"0"-719,1 1 0,-1 0 0,1 0 179,-1-1 2340,-1-1-2879,1 1 89,0 0 1,2 2-180,2 0 90,-1 0 0,17 2-90,-11-2-629,45 2 449,-36-3-4498,61-5 4139,-60 4 539,32-6 0,-43 6 0,4-1 0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0:22.401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28 1 6543,'-8'55'809,"0"0"1,-3 33-1529,14-86 719,4-2 0,-2-1 0,2-1 0,-3-1 0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0:22.038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2 55 6813,'-2'-2'1259,"-1"-1"-809,2 2 0,-1-1 0,1 1 449,-1-1 3329,4-2-2519,27-10-1619,-16 7-180,32-8 0,-36 14-2968,30-1 2608,-29 2 450,28 2 0,-32-2 0,9 1 0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0:13.740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30 52 6633,'-2'2'1080,"0"-1"-721,1 0 1,0-1 360,1 0 1978,-1 1-2608,1-3 0,0 2-90,1-2 360,3-4-270,-3 3 270,21-17-360,-15 14 0,18-11 0,-21 17 90,17 16-90,-15-8 90,7 30-90,-14-27 1169,-28 61-989,20-54 629,-31 44-629,33-56 1169,-15 5-1259,17-11 180,-7-7-270,10 4-180,4-4 180,1 7 0,14 5 0,-10-3-1349,33 10 899,-28-9-5846,50 6 5666,-47-9 630,35-3 0,-41 1 0,7-4 0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0:10.773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 24 6453,'68'2'7376,"-13"-1"-7286,-44-2-90,10-1 0,-5 0 0,31-3-90,-29 3-1439,29 0 1259,-38 2-3148,19 3 2968,-22-2 450,15-5 0,-16 2 0,7-5 0,-9 3 0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0:10.258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7 8 6363,'-3'-1'1889,"-2"0"-1529,4 0 540,-3-1 89,3 1-539,0 0-450,0 1 629,1 0-539,0 1 900,7 3-900,-3-3 1259,40-1-1349,-31-1 90,39-2-90,-43 2 0,31 2 0,-30-1-270,33 3 180,-35-2-4587,27 6 4227,-28-5-1979,11 0 2070,-16-3 359,1-2 0,-4 3 0,0-2 0,0 1 0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2:08.917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33 49 6183,'-16'-27'8456,"3"5"-8456,12 24 0,-1 6 0,1-5 0,2 7 0,0-9-270,10-1 90,-7-1 0,7-4 180,-10 3 450,-6-2-540,2 5 90,-11 18 0,13-13 0,-3 13 0,6-18 0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2:08.323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0 0 6453,'4'71'9830,"-1"-14"-9585,-1-54-8521,15-5 7647,-11 1-3623,17-11 4252,-19 6 0,4-5 0,-6 6 0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2:07.849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88 125 6183,'-42'-35'4915,"-1"1"0,-25-21-4131,62 55 1195,-10 18-1889,11-11 90,-3 24-90,12-23 1079,22 37-1079,-17-32 180,29 45-270,-30-45 90,26 44-90,-28-46 0,5 24 90,-14-32 0,-22 4-90,17-7 90,-26-17-90,29 10 0,-7-27 0,14 26 0,12-30 0,-8 28 0,27-30 0,-24 33-1259,36-30 1079,-36 30-2159,14-16 1710,-24 21-6657,-4-1 6566,3 4 720,-2 4 0,5-2 0,0 2 0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2:06.960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 13 6363,'0'2'630,"0"-1"-1170,2-3 540,-1-2 0,1 1 0,0-1 0,0 2 0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2:06.514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83 109 6094,'9'-47'7825,"-2"10"-7735,-9 35 2249,-11-8-2159,8 6 1349,-13-5-1349,14 9 899,-14 16-899,13-8 1169,-16 43-1259,16-36 270,-2 62-360,8-59-180,21 37 180,-13-50-1349,44-26 1349,-41 9-180,23-46 180,-34 45 0,-8-45 0,3 43-810,-14-30 271,14 40-8366,-16 17 8545,16-4-2249,-8 35 2340,12-35 269,-1 12 0,2-16 0,1-1 0,-1 0 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3:57.95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0 6363,'6'32'1619,"-2"-7"-1978,-4-21 359,-2-1 0,2-2 0,-2 1 0,0-3 0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2:05.685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0 1 6004,'3'53'0,"-1"1"0,2 30 0,0-90 0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2:05.316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21 44 6363,'-2'-3'1170,"-1"1"-811,1-1 91,-1 1 1529,-2-3-1799,2 2 1619,0-5-1439,4 6 2428,16-6-2518,-10 7 1529,33-1-1799,-28 3 90,69-2-270,-61 1-2339,50-3 1980,-62 2-7197,9 1 7376,-16 0 360,0 1 0,-4-1 0,1-1 0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2:04.565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11 0 6004,'-60'73'9830,"12"-12"-5538,45-48-3753,11 36-629,-5-31-359,25 28 359,-18-44-2069,39-12 1979,-36 5 360,22-25 0,-33 23 1978,-18-21-1978,7 23-3598,-47 18 2609,44-4-5128,-25 34 5038,37-34 899,5 12 0,-2-18 0,5 0 0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2:03.462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8 166 6723,'-3'0'900,"1"-1"-541,1 1-89,0 0 0,0-1 360,-1 0 179,0-1-719,1 1 630,-1-2-630,2 3 1349,0-1-1439,-1 2 0,0-1 2698,0 1-2698,1-3 0,0 1 0,0-1 0,2-5 0,-1 3 0,5-17 0,-4 13 90,6-30-90,-5 28 0,3-28 0,-5 31 0,1-11 0,-2 17 90,0 2 0,0 0 1889,4 68-1889,-2-47 0,5 72-90,-5-79 90,8 38-90,-7-42-1619,6 23 1169,-8-30-3328,1 5 3059,-1-9 719,4-7 0,-3 4 0,4-4 0,-4 5 0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2:00.397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5 57 7173,'-2'-1'1079,"0"1"91,2 0 629,0 0-1709,1-1 89,-1 0-89,2 0 630,7-3-630,-6 2 540,24-8-630,-18 8 90,58-8-90,-50 8-90,46-2 90,-54 3-1799,24 0 1529,-25 0 270,22-5 0,-25 3 0,9-4 0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1:37.419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0 30 6273,'81'-8'0,"0"-1"0,-16 3 0,0-1 0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1:37.066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35 26 6004,'-4'0'1079,"0"1"-719,0-1 0,0 0 89,0 0 990,-1 0-1259,2 0 0,-2 0 0,4 0 2069,1 0-1889,2-1-90,-1 0-91,2-1 2700,14-2-2609,-10 3 1259,36-6-1439,-31 6 90,70-4-180,-62 4-180,43-3 0,-57 4-9651,7 1 9138,-11-1 693,3 0 0,-5 0 0,0 0 0,0 0 0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1:12.053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 10 8612,'2'1'90,"-1"-1"-90,-1 0 0,1 0 0,-1-1 0,1 0 0,0 0 540,0-3-540,-1 3 539,-1-1-449,1 2 270,-4 8-360,3-5 0,1 11 0,0-11-540,8 3 540,-6-6-179,5-5 179,-6 2 0,-2-7 90,0 7-1620,-5-3 1261,4 6 269,-2 0 0,3 1 0,1-1 0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1:08.901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0 16 7443,'-1'-1'989,"0"-1"-899,1 1 360,2-1 359,1-2 2879,-1 2-3418,1-2 1709,-2 6-1799,-1-1 809,-4 9-899,2-6 1619,-7 46-1529,7-31 90,1 37 0,1 23 0,1-13-270,1-11 0,2 11 0,2 13 0,0-21-90,0-33-2159,25 60 1619,-22-66 630,34 30 0,-35-47 0,16 3 0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0:52.999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0 1 6543,'-6'85'9830,"2"-16"-6077,4-61-4923,4 26 990,-3-22-7915,6 21 5396,-4-34 2699,2-3 0,-3-2 0,-1-3 0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3:57.80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0 6273,'1'11'2789,"-1"-3"-2429,0-4 179,2 4-539,-2-5 90,4 8-90,-3-9-1439,3 8 1079,-4-7 360,0 6 0,-1-7 0,0 2 0,1-3 0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0:52.532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0 48 6363,'52'-10'3553,"0"1"0,31-6-3912,-79 14-3869,6 0 3688,-5 0 540,8-4 0,-11 4 0,3-3 0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0:52.135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3 216 6543,'-3'2'900,"1"-1"-630,1-1 359,-1 1 91,1 0-540,0 0-90,0 0 989,0 0 270,1-1-1349,1-1 90,0-1 90,8-12-90,-6 8 270,14-32-270,-13 27 1079,7-58-989,-10 54 989,1-36-989,-3 46 1170,1-5-1261,0 8 541,4 24-540,-3-12 540,3 43-450,-4-37 179,-1 61-359,1-56-629,1 58 359,0-68-2429,3 20 2160,-3-31-5578,2-9 5667,-1 4 450,3-12 0,-3 13 0,1-5 0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0:44.971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32 133 6543,'-3'2'990,"1"-1"-631,0 0-89,1 0 90,0-1 540,0 1-720,0-1 359,0 0-359,0 0 1259,0 0-1259,0-1 1349,-1 1-1439,2-1 720,-1-6-810,1 3 90,6-37-90,-4 30 90,3-33-90,-5 39 899,-3-11-719,2 13 810,-1-2-901,2 5 1620,-6 19-1529,4-11 90,-7 31-90,8-27 270,-2 40-360,3-38-90,4 46-90,-2-50-270,3 23 180,-4-30-4317,1 6 3777,-1-8-5306,2-2 5576,-2-1 450,0-8 0,-2 6 0,1-2 0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0:42.389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34 74 6094,'-7'-36'4857,"1"8"-4767,4 26 809,-6-2-899,6 2 180,-6 0-180,8 3-989,7 15 719,-4-11-3868,25 11 3778,-19-16 360,15 1 0,-18-4 0,1 1 0,-1 0 0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0:35.224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4 54 5914,'-8'4'9830,"3"-2"-8597,7-2 206,22-4-1349,-15 3 270,42-8-360,-38 7 0,42-10 0,-41 9 0,32-6 0,-37 7 0,18 0 0,-23 3-1439,11 1 899,-12-1-3867,10-2 3507,-11 1 900,11-7 0,-10 5 0,6-5 0,-8 4 0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2:03.926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0 0 6094,'-5'6'9264,"0"-1"-9264,5-5-450,1-1 271,-2 0-3239,1 0 2698,0 0 720,6 1 0,-4-1 0,6 0 0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2:01.218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46 57 6273,'-3'-1'990,"0"1"-720,0-1 89,0 0 1,0 1 630,-4-1-900,4 0 90,-4 1-90,5 0 89,0 0 1800,-3 1-1889,4-1 720,-3 0-720,4 0 989,7-1-989,-4 0 1259,61-13-1259,-40 8-90,54-13 0,-60 15 0,30-2 0,-38 5 0,19 1 0,-28 1 0,2-1 0,-2 1-5936,3-1 5306,-4 0 630,7-1 0,-5 1 0,3-2 0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0:45.299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0 48 6094,'55'-13'0,"1"0"0,32-9 0,-87 23 0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0:43.524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0 20 6543,'28'27'9830,"-6"-6"-6977,-21-15-3213,-1-3-2428,2 0-5847,2-20 8005,-2 11 630,2-20 0,-3 17 0,-1-4 0,0 5 0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0:43.082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0 44 6543,'77'-23'0,"-14"4"0,-60 17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3:24.90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 9 6453,'0'-2'720,"-1"0"-450,1 2-90,0-1 899,-1-2 90,1 2 1170,2 5-1799,12 37-450,-8-23-90,13 36 0,-16-48-450,7 15 270,-9-18-3058,-2 3 2788,-2-7 450,-14-5 0,11 4 0,-8-3 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3:57.53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0 6633,'2'3'990,"-1"0"-631,0-1 1,0 0 1349,4 12-2069,1 0 181,-1 2-3239,3 3 3418,-6-15 0,2 4 0,-3-7 0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0:42.721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 23 6453,'84'-12'-113,"-17"2"1,-66 9 0,-1 1 0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0:41.870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7 18 6633,'-2'-3'900,"1"1"-630,0 1-1,0 0 451,1-1-540,-1 2 450,1-4-541,0 3 451,0-2 899,1 6-1259,-1-2 1709,4 43-1889,-3-30-90,6 46 90,-6-50-1619,8 19 1259,-7-25 360,7-20 0,-8 8 0,2-19 0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8:14.450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0 130 7353,'4'1'809,"-1"-1"-539,2 0-180,0-1 270,12-1 360,49-11-541,-10 1 1,2 0-180,33-7-1050,-23 7 1,10-2 0,-17 4 689,-17 3 360,26-4 0,-10 1 0,-50 8 0,3-1 0,-6 0 0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8:14.086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 103 6453,'4'1'990,"1"-1"-630,0 0-1,1-1-89,2 0 720,65-11-900,-42 6 44,48-8 1,4-1-45,-42 8-300,24-3 0,20-1 1,-18 2 29,-21 5-630,32-3 1,-9 2 539,-55 5 270,17 0 0,-24-1 0,4 1 0,-8-1 0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8:13.619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28 115 6183,'-7'1'1799,"-4"-1"-1439,5 0 900,2-3-1171,6 1 181,46-7-270,-25 5 135,52-9 0,7 0-135,-35 6-60,16-2 0,18-3 0,-19 4-30,-21 2-989,39-4 0,-6 1 809,-52 6 270,36-4 0,-59 7 0,0 0 0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8:13.319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01 61 6004,'-6'-1'1439,"-8"-3"-1169,6 2-1,-8-2 451,-1-2 359,-1 0-989,2 0 180,11 4-180,8 2 270,50 0-360,-32-1-45,53-4 0,5-1-45,-42 3-180,28-2 0,-9 1 90,-45 3-3148,14 1 3059,-21 0 269,3-1 0,-8 0 0,-1 0 0,-1-1 0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7:39.020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30 223 6723,'-6'-3'2339,"-3"-3"-1889,3 1 1169,-2-11-1529,7 8 89,19-24-179,-8 21-1349,64-48 900,-51 44 449,22-12 0,-1 4 0,-29 17 0,20-5 0,-32 12 0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7:38.766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9 8 8432,'-2'-1'1979,"-1"-1"-1799,2 1 540,-1-2-181,1 3-179,3-1-360,-1 1 0,19 11 0,-12-6-1259,41 34 989,-35-27 270,50 38 0,-50-41 0,21 13 0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7:05.391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227 72 6273,'1'-3'1170,"1"1"-810,-1-1 89,0 1-89,0-1 899,0-2 990,2-10-1889,-2 6 3598,-4-16-3599,1 20 2880,-57 27-3060,38-7 136,-34 35 0,1 5-405,27-19-4826,12 50 1,13 0 2423,17-50 2492,26 17 0,6-12 0,-11-45 0,27-5 0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7:03.889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96 105 10771,'1'-1'180,"0"0"-180,0 0 90,0 0-90,0 1 90,1-3 0,6-4 0,-4 2 1079,1-13-899,-5 12 2788,-22-26-2878,15 25 360,-23-15-450,25 22-1,-26 30-89,23-19-89,-9 36-1,20-39-900,28 7 900,-20-15-180,26-7 270,-31 2 0,5-5 0,-7 6 90,-2-1 0,1 0 90,-1 0-90,-1 0 0,1 0 90,-2 0 1979,-1-15-1889,1 13 1529,-12 5-1889,7 9-1440,-12 40 901,13-32-8636,20 44 8456,-6-47 809,31 18 0,-27-28 0,9-1 0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3:57.29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 1 6273,'-1'4'3688,"0"0"-3598,1-4 90,1 0 180,0 3-360,0-1-900,3 12 631,-3-9 269,4 19 0,-3-18 0,2 9 0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7:01.557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398 54 7263,'1'0'1079,"1"0"1440,-2 0-2429,1-1 0,0 1-90,-1 0 0,1 0 0,0-1 359,-1-2 541,-8-13-810,5 8 630,-16-14-720,13 20 449,-23 2-449,21 3 1529,-38 56-1349,34-35-1246,-19 54 0,0 7 1156,17-39-877,-6 22 1,-4 18 0,5-20 696,8-24-1421,-8 24 1,0-11 970,15-48-6386,-27-4 6636,21-6 290,-16-8 0,19 9 0,0-1 0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6:52.425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38 1 6453,'-14'5'1979,"-5"1"-1439,4-1 1799,-18 4-1800,18-6 2699,-19 5-2788,27-6 2878,19-3-3328,0 1 1124,51 3 1,9 1-1125,-32 0-225,48 5 0,-2 0-45,-51-6-2024,40 5 1,2-1 1483,-40-4-3193,27 3 1,-5-1 3462,-43-3 540,19 2 0,-35-3 0,-1 1 0,0-1 0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6:52.038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29 138 6543,'-3'2'1260,"0"-1"-901,1 0 91,-1 1 1349,-4 1-1079,3 0-540,-2 0 1439,5 1-90,7-6-1439,-2 2 449,20-22-539,-17 13 0,27-36 0,-27 34 2699,13-35-2519,-18 39 719,-1-7-719,-2 16 900,-12 37-991,8-25-988,-14 67 449,15-63-6296,-3 43 5937,8-54 809,-2 2 0,-1-12 0,-3-4 0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8:16.800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39 52 6004,'0'-3'719,"0"0"-449,0 0 0,-1 1 90,1-1 539,1-5-809,-1 5 360,1-8 0,2 6-450,-2-1 539,1 2-539,-2 4 270,-1 0-180,1 1 0,-3 0-90,3 0 90,-3 3-90,3-3 90,-4 7-90,3-5 270,-11 27-270,7-20 0,-10 36 0,-1 4 0,8-24 0,-19 69 0,23-81 0,-10 33 0,10-36 90,-6 20-90,9-27-90,-2 5 90,3-9-270,0 0 180,0 1-90,0 0 0,0 1-1259,-2 3 1079,2-2-90,-2 2 91,1-2-91,0-1 450,-2 1 0,2-1 0,-2 0 0,2-2 0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8:15.968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80 14 6633,'1'-2'900,"0"0"-630,0 1-1,-1-1 1,1 1 180,-1 0 270,2-2-720,0 1 359,8 15-269,-7-6 180,6 27-270,-9-22 90,0 12 0,-2-14-90,0 0 90,-1 0-90,0 1 0,0-1 90,-1 1 90,-21 46-180,16-34 90,-28 68-90,31-74 0,-9 36 0,15-47 0,-1 7 0,2-13 90,1-2-90,-2 1-360,6-9 180,-4 7 180,14-21 0,-11 18 0,8-13 0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7:39.597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69 176 6004,'-14'2'1978,"4"-1"-1528,-3-1 2339,-5-4-2610,11 2-358,1-10 89,10 8-2159,63-40 1889,-43 29 360,26-15 0,-1 1 0,-29 18 0,23-13 0,-36 20 0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7:39.388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8 6 6723,'-4'-1'1169,"1"1"-719,2-1-90,-1 0 1439,-2 0-1709,3 1 360,-2-1-360,3 1 269,9 1-359,-5 1-179,46 23-1,-35-16-2069,43 31 1799,-48-31 450,19 18 0,-22-21 0,6 6 0,-11-11 0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7:08.524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69 31 6633,'-1'-4'1349,"0"0"-899,0 0 0,0 1 0,0-1 809,0-2-899,13 4-360,-7-2 0,31 14 0,-27-6 0,16 10 0,-23-11 0,1 2 90,-3-3-90,-1 0 0,0 0 0,-1 1 90,-1-1-90,0 0 90,-1 1 539,-29 12-629,20-9 630,-27 21-540,36-21 90,11 15-180,2-17-90,29 15 90,-28-13 90,3 38-90,-17-33-90,-29 31-90,20-36-6386,-37-3 6566,43-6 0,-14-8 0,29 7 0,1-1 0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7:08.023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6 1 6543,'-6'1'2339,"0"1"-1889,3 0 809,4 0-989,3-1-360,48 7-90,-34-5-3958,65 14 3689,-68-13 449,23 6 0,-32-9 0,0 0 0,0 0 0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7:07.790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23 21 6723,'-4'-1'1529,"0"-1"-989,1 1 0,0-1 89,0 0 990,0-2-1259,2 1-180,0 0 0,2 1 630,23 1-810,-13 1-360,57 11 180,-49-6-6386,66 28 6566,-70-25 0,27 14 0,-41-21 0,0-1 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3:57.09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0 8702,'0'2'1079,"0"0"-899,0-2 630,-1 1-720,1 0-90,0-1 180,1 2-900,3 10 450,-3-6-2248,1 19 2068,-2-18 450,-1 15 0,1-16 0,1 5 0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7:07.534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33 117 6813,'-12'-3'1979,"3"1"-1349,3 0 3058,1-5-3509,5 4 91,18-7-270,-4 7-2428,81-15 1888,-64 12 540,31-10 0,-4 0 0,-38 9 0,28-13 0,-42 17 0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7:07.323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8 8 7803,'-2'-2'1709,"0"-1"-1170,1 2 1620,-1-1-1979,2 2 989,1 9-899,1-3 1169,10 35-1439,-8-28-3508,15 46 2789,-15-47 719,8 23 0,-11-32 0,2 5 0,-3-8 0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7:07.057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77 180 6723,'-3'0'1259,"0"-1"-809,1 0 0,1 0 0,-1 1 719,0-2-899,0 1-90,0 0 0,2 0 0,-1 0-1,0 0-89,0 1 1709,0-6-1619,1 4 900,-4-7-990,3 7 809,-17-1-809,10 4 1529,-54 28-1619,46-19 90,-30 24-90,46-30-90,2 3 90,1-6-2518,36-7 2158,-23 2-1079,66-43 1529,-64 30 2788,16-28 0,-4-1-2878,-21 27 1979,8-31-1979,-19 51 90,-23 38-90,16-23-6746,-26 77 5846,30-74-3687,0 35 3867,10-55 720,12-5 0,-12 2 0,6-3 0,-7 3 0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7:05.890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39 16 6813,'1'-2'1349,"0"-1"-809,0 1-90,0 0 1259,4-1-1529,-1 2 0,2-2-180,-1 3 90,0 1 899,28 12-809,-20-7 1349,19 55-1439,-32-40-1709,-30 54 0,-10 4 1349,16-42-900,-25 29 1,2-9 720,34-47 449,-20 3 0,29-16 0,-2-5 0,9 2 0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7:02.900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52 29 10141,'1'2'0,"-1"-1"0,1-1 0,0 0 0,0 0 0,0 0 90,6-1-90,-3 0 180,3-4-90,-6 3 1079,-9-9-1079,5 9 450,-13-7-450,13 9 450,-18 8-450,15-4 269,-12 30-359,17-25-359,13 21 269,-4-28-540,28-16 720,-29 7 540,6-23-630,-18 25-3329,-18-9 2700,18 12 629,-6-4 0,13 5 0,4-1 0,-2 0 0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6:58.824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59 84 6273,'3'-1'1080,"-1"-1"-810,1 1-1,-1 0 181,2-1-450,7-4 0,-5 3 450,16-21-360,-18 18 899,3-19-809,-10 21 1080,-19-5-1081,14 9 1261,-34 22-1350,31-12 719,-23 62-899,32-54-1169,21 33 989,-5-50-1169,49-20 1439,-48 10 1439,4-49-1529,-24 45-1979,-29-22 1530,25 35 539,-16 13 0,20-7 0,-3 6 0,9-10 0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6:58.234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5 15 7083,'-2'1'1259,"1"-1"-899,0 0 1439,1 0-1709,1 0-90,1 0 0,1-1-180,17 0 90,-11 0-3418,44-3 3148,-39 3 360,26-3 0,-33 3 0,3-1 0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6:58.002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57 70 6723,'0'1'990,"-1"1"-631,1-2 1710,0 1-2069,1-1 0,0 0 0,0 0 180,2-1-90,-2 1 270,1-1-360,-2 1 360,0-1-360,1 1 0,0-2 0,-1 1 90,1-4 0,-1 4-1,0-6 1,-1 6 0,0-8-90,0 7 180,-2-10-90,2 10 900,-17-13-900,11 12 539,-22-6-449,22 8 900,-29 7-991,26-2 721,-31 33-810,35-27-90,-1 30 90,12-35-1439,28 8 1259,-22-12-809,34-17 989,-36 9 269,16-24-179,-23 26 720,-2-1-810,-1 7 0,-2 20-90,3-13-1889,13 28 1619,-7-28-4857,34 16 4768,-29-21 449,17 1 0,-23-5 0,0-1 0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7:40.063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43 301 6543,'-16'3'3148,"8"-2"-2698,-6 0 450,9-3-900,32-26-3059,35-32 2610,-11 11 449,-4 5 0,-5 3 0,-20 17 0,15-17 0,-24 24 0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7:39.831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8 0 6273,'-2'2'1709,"-1"-1"-1349,2 0 450,-1-1-360,11 6-271,4 8-89,-1-2-180,14 29 90,-19-27 0,33 52 0,-31-53 0,16 25 0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3:56.29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0 6004,'4'21'3957,"0"-3"-3957,-4-16-90,2 1-629,0 5-1530,0 6 1889,0-3 360,-1 5 0,-1-12 0,0 1 0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8:23.563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6 520 6453,'-3'-1'1080,"1"0"-631,1-1-89,1-1 0,1-1 899,10-10-449,56-35-720,-31 20 0,16-4 0,15-7 0,-12 7-90,-7 6-30,23-13 0,21-11 0,-21 12 30,-25 13 0,32-18 0,-10 6 0,-57 30 270,17-15-270,-26 19-270,4-6 90,-6 10 180,-8 8 0,7-6 0,-6 7 0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8:23.150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7 26 6543,'-2'-3'900,"1"1"-630,0 0 89,0 1-179,0 0 1349,2-6-1529,-1 4 90,2-3 0,-2 6 180,0 0-180,1 1-90,-1 0 0,1 2 180,0 3-180,0-2 360,6 22-360,-4-17 180,13 46-180,-12-40-1619,20 75 1259,-18-70-2159,19 39 2159,-19-56 360,6-1 0,-8-4 0,-1 0 0,-1-1 0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57:54.019"/>
    </inkml:context>
    <inkml:brush xml:id="br0">
      <inkml:brushProperty name="width" value="0.04286" units="cm"/>
      <inkml:brushProperty name="height" value="0.04286" units="cm"/>
      <inkml:brushProperty name="color" value="#F6630D"/>
    </inkml:brush>
  </inkml:definitions>
  <inkml:trace contextRef="#ctx0" brushRef="#br0">12 31 6813,'-1'-2'1079,"-1"1"-809,2 1 90,-1-1 720,0-2-361,-1-1 1170,0 1-1709,3 7-90,-1 0 899,5 19-899,-3-16 990,1 16-990,-3-21 1079,0 6-1169,0-8 180,-2-2-180,1 0 0,-1-4 0,1 4-90,-1-3 0,1 5 0,1-2 90,0 2-180,-1-4 180,0 2 0,0-3 0,1 4 0,-1-2 0,1 3-809,-1 0 629,1-1-90,1 0-180,-1-1-2788,3-5 2518,-1 3 91,2-4-91,-2 5 720,3-8 0,-3 5 0,1-3 0,-4 7 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3:56.12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 6453,'1'15'3868,"-1"-4"-3868,2-8 180,-1 1-180,4 6 0,-2-4-899,5 18 809,-6-16-3328,3 23 3418,-4-25 0,1 9 0,-2-15 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3:55.89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0 7083,'0'4'1979,"0"-1"-1799,0 0-90,1-1 359,0 2-449,0-1 90,0 2 0,0-2 0,0-1-90,-1 1 90,1 0-270,3 18 0,-2-13-2878,3 26 2698,-4-27 360,1 11 0,-2-16 0,0 2 0,1-1 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3:55.55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0 10141,'2'2'180,"0"-1"-180,-1 0 90,0 0-90,0 1 90,3 2-540,16 46 90,-12-31 1,11 34-91,-17-44 90,-1 0-90,0-1 1,1 0-1,-1-1 90,0 0 360,1 2 0,-1-4 0,1 2 0,-1-4 0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3:50.44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7 5 6723,'-3'-2'1259,"0"1"-899,0 0 90,0 1 0,0-1 629,-3 2-809,3 0 0,-3 1-90,3 0 90,0 0-1,0 0 1,0 1 3688,-15 28-3598,11-17 2338,-25 73-2518,26-63-3778,4 28 0,6-2 2609,3-32 989,39 24 0,-30-43 0,18-2 0,-23-1 0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3:50.13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1 22 6004,'-3'-2'1079,"-1"0"-719,1 0 1619,-1-3-1710,2 3 991,7-5-1170,-1 6 1259,24 3-1259,-19 1 2428,10 70-2428,-19-48-45,-6 31 0,-2-2-225,0-32-3507,-29 47 2967,27-56 720,-32 0 0,34-19 0,-11-12 0,17 11 0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3:49.79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3 20 7263,'-3'-2'1439,"-1"0"-899,2 1-1,0-1-89,-1 1 899,-1-1-1169,2 1-90,0-1 0,1 2 0,2 0 0,0-1-90,1 0 360,20-3-360,-13 3 270,27 4-270,-29 0 629,-3 25-539,-8-19 90,-26 47-180,24-44-180,3 24 90,10-35-1978,41-7 1708,-35 4 360,38-14 0,-44 12 0,12-7 0,-19 9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6:26.22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5 276 6004,'9'-23'6386,"-1"4"-6386,-1 12 0,-1 1 0,7-12 0,3-14 0,-2 7 90,-3-41 90,-11 48 1349,-16-37-1259,9 48 1889,-44 54-1980,39-24 316,-7 32 0,5-1-405,16-30-1799,39 54 1169,-25-64 540,59 10 0,-60-27 0,24-7 0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3:49.29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9 53 7263,'-1'2'1529,"0"-1"-1079,0 0 629,1 0 0,2-1-899,0 0-90,1 1-90,1-2 0,-1 1 0,1-1 0,1 0 0,-1 0-180,13-11 270,-11 7 720,-7-18-540,-6 19 1439,-54-7-1529,42 12 1889,-66 23-2069,71-15 179,-5 30-89,29-31-90,53 41 0,-45-35-809,24 60 809,-43-59-810,-17 29 540,8-42-8634,-8-26 8904,18 14 0,1-20 0,6 23 0,1 0 0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3:48.70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2 44 6004,'-3'2'1619,"1"-1"-1080,-1-1 91,0 0 0,0 0 1169,0-1-1260,1-1 1,-1 0-180,3 0-180,1 1 0,0-1 359,20-8-629,-13 6-4227,47-8 3687,-40 10 630,35-3 0,-40 4 0,9-2 0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3:48.23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5 4 6453,'-4'-1'1080,"1"0"-721,-1 1 1,0-1 0,1 0 899,-6 1-89,-2 6-990,2-3 1619,-7 29-1620,12-21 451,-9 35 0,0 5-1530,12-22-2518,6 55 2609,10-72 809,40-4 0,-36-10 0,22-5 0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3:47.90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6 41 6183,'4'-12'2789,"0"1"-2429,-2 7 449,4-2-719,-2 3 90,13-1-90,-10 3 630,14 28-630,-18-14 314,-4 34 1,-4 5-405,0-25 0,-9 24 0,-1-3 0,7-34-899,-31 29 539,29-37 360,-28-16 0,33 0 0,-8-19 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3:47.60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7 2 9062,'-2'-1'1259,"1"1"-989,0-1-180,1 1 180,-2 1-180,0-1 180,-8 8-270,7-6 539,-15 9-449,12-9 1439,-27 6-1349,23-7 1979,-32 4-2159,35-5 180,-12 4-180,19-2 0,8 22 0,-5-17 0,9 22 0,-10-26 180,2 6-180,-3-7 629,2-1-629,-2-2-90,24-6 90,-17 5-359,23 1 269,-26 4-900,4 22 900,-9-16-2968,-20 32 2608,13-34-2968,-12 3 2879,18-15 539,3-17 0,-1 15 0,2-7 0,-1 9 0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3:46.83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4 23 6453,'-4'-2'900,"1"1"-630,1-1 89,1 0-89,-1 1 270,0-2 2068,-1 0-2608,1 1 90,0-1 0,2 3 0,0 0 0,0 1 0,1 0 1439,6 5-1259,-4-3 3868,6 3-3688,-7-5 2338,0 0-2608,-2-1 0,1-1-180,-1 0-540,1-1 540,0 2-1619,0-1 1619,-2 0 0,1 0-90,-1 0-180,-1-5 180,0 4-449,-25-4 539,17 5-90,-59 13 90,54-8-90,-29 15 90,44-15-720,22 19 540,-13-16-3238,57 27 3328,-50-27-360,31 19 450,-45-20-89,-27 28 89,15-26 0,-30 19-90,34-26-2519,-17 0 2069,19-2 540,-6-7 0,12 5 0,2-5 0,0 4 0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3:43.35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4 33 7173,'-3'2'1439,"0"0"-899,1-1-90,0 0 1079,-2 3-1439,2-2 0,-1 1-270,7 4 90,-2-5-1170,17-4 1170,-14-1 360,9-12-180,-14 11 1979,-18-12-1979,12 13 899,-22-2-899,23 6 720,-13 9-720,14-6-540,9 14 270,0-15-899,20-1 989,-19-5-90,13-15 360,-16 13 2069,-5-8-2249,-1 14 90,-13 9-180,14-5-810,-1 16 630,4-16-2428,22-8 2698,-17-1 629,15-17-449,-21 16 1439,-11-9-1708,7 12-2970,-12 2 2520,14 2 539,-5 6 0,6-6 0,0 0 0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3:42.07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2 34 7083,'0'2'989,"-1"-1"-359,1-1-360,0 1-90,0 0 0,0 0 0,10-1 89,0-7-269,1 4 720,-7-12-630,-5 11 360,-9-5-450,7 8 629,-20 14-539,18-7 180,-12 17-270,16-18 180,8 10-180,-4-13 0,12-2 90,-12-3 360,3-13-360,-6 11 899,-9-7-989,6 12 90,-13 16-90,14-10 0,-3 14 0,6-18-360,10-6 360,-7 1 0,10-24 90,-13 20 540,-7-13-540,1 20-900,-16 16 361,17-10-5938,13 19 5847,-1-22 540,15 4 0,-15-9 0,1 0 0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3:38.36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94 1 10321,'-2'1'90,"1"0"-90,0 0 90,1-1-90,-1 0 90,-1 2 0,-15 9-90,9-6 0,-11 7 0,15-9 0,-1-1 180,-32 16-180,21-11 225,-30 12 0,-2 1-225,22-10 179,-34 10 1,0 0-90,34-12 180,-28 7 0,2-1-270,31-10 135,-29 10 0,-1-1-135,30-7 90,-53 18-90,63-20 0,-35 12 0,33-12 0,-43 12 0,43-13 90,-65 18-90,59-17 0,-50 13 0,58-14 90,-33 7 0,33-8-90,-38 11 0,41-11 0,-20 7 0,24-8 0,-11 7 0,11-6 0,-8 5 0,11-6 0,2 5 0,0-4 0,33 9 0,-22-8 0,37 5 0,-38-8 0,73-5 90,-59 3-90,26-4 0,-1 0 0,-31 2-45,33-6 0,3-1 45,-23 4 0,42-7 0,2 0 0,-41 9-45,60-11 0,2 1 45,-55 9 0,37-7 0,-5 1 0,-52 8 0,30-5 0,1 0 0,-24 4 0,55-11 0,2-1 0,-47 9 0,34-6 0,-6 1 0,-44 10 0,36-2 0,3 2 0,-30 1 0,28-1 0,-3 0 0,-39 1 0,40-5 0,3-1 0,-29 4 0,27-3 0,-5 0 0,-40 6 90,56-9-90,-50 7-90,67-9 90,-68 10-90,67-4 90,-68 5 0,51-6 0,-57 4 0,39-9 0,-40 10 0,31-7 0,-34 7 0,28-7 0,-28 7 0,26-8 0,-28 9 0,14-2 0,-17 3 0,14-1 0,-13 0 0,7 0 0,-10 0-90,-1 2 90,0 0 0,0 0 0,0 0 0,-2 0 0,1 0 0,-2 1 0,2-1 0,0-1 0,0 1 0,0 1 0,0-1 0,-3 3 0,4-3-1709,-8 6 1259,6-5-3238,-6-2 3238,6-2 450,-2-3 0,2 4 0,0-1 0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3:33.12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 537 7083,'-1'1'989,"-1"1"-629,1-2 0,0 0-90,1 0 90,-1 0-1,4 2-359,-1-2 720,17 0-720,-12-1 450,38-11-450,-32 8 90,53-13 0,8 0-90,-32 8 0,55-10 0,1 0 0,-54 12-1101,26-2 0,20-3 1,-14 2 1100,-8 2-523,7-1 1,26-3 0,2 0 0,-24 2 522,12 0-217,-29 3 0,22-3 1,14 0-1,5-1 0,-3 0 1,-11 1-1,-19 3 217,4 0 0,-1-1-139,5 1 0,22-2 0,9-1 0,-1 0 0,-13 1 0,-25 3 139,21 0 18,-21 2 0,21-1 0,9-1 0,-7 1 0,-19 1-18,-15 0 0,2 1 0,10 0 0,21-2 0,11 0 0,0 0 0,-11 0 0,-21 1 0,-13 2 0,1-1 0,9-1 0,20-1 0,14-1 0,3 0 0,-3-1 0,-12 2 0,-20 1 0,-3-1 0,-2 1 18,16-2 0,22-1 0,6 0 0,-12 0 0,-30 2-18,-11 0-20,11 0 1,15-3 0,-16 3-71,-16 0-1165,35-4 0,-8 1 805,-57 5 786,22-7 1,-44 7 0,-3-2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6:25.78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0 25 6094,'-20'-14'7735,"5"4"-7735,11 15 360,-7 33-360,8-25 180,-3 32-180,8-41 180,13 0-180,-9-6 0,16-27 90,-17 19 2068,4-29-1978,-9 33 270,-4-6-450,3 14-270,-3 27-90,3-20-9471,22 29 8869,-13-34 962,18 8 0,-21-14 0,0-1 0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6:15.44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9 41 6903,'1'-2'1079,"0"1"810,-1 0-1889,1 2 0,-1 0 540,20 50-450,-13-32 0,18 65 0,-21-65 90,9 62-180,-11-62 629,5 39-539,-6-52 1260,2 2-1260,-2-9 269,24-12-359,-16 9 0,38-13 0,-33 14-90,59-15 90,-52 14-269,55-13 269,-65 15 0,13-8 0,-23 7 179,-5-8-179,2 8 0,1-10 0,3 8-179,14-25 179,-11 20 0,8-22 0,-13 26 0,-24-38 0,15 32 0,-29-36 0,31 41 0,-22-25 0,22 24 0,-21-19 0,22 24-540,-65 17 360,49-6-1214,-26 14 0,1 1 764,25-10 630,-59 31 0,57-35 0,-25 9 0,37-20 0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6:07.41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8 31 6183,'-2'-4'1080,"0"1"-720,0-1-1,0 0 1,0 0 0,-1 1 989,-1-5-179,43 36-991,-30-20 451,40 61-450,-45-46 180,-16 60 0,-7 6-450,5-38-450,-7 10 0,-7 14 1,4-19 89,7-27 450,-13 18 0,3-5 0,18-28 0,-11 15 0,22-32 0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6:06.61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2 39 6004,'1'-3'989,"1"1"-629,-1-1-90,0 1 89,0-1 811,1-3-990,-1 2 809,6-12 1530,-10 34-2249,6-18 809,-23 58-899,12-35-1831,-13 41 0,2 5 1381,9-28-3421,14 38 1,9-5 3061,4-50 499,51 35 130,-49-57 0,14 1 0,-20-3 0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6:04.46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2 1 6453,'-5'0'1619,"1"0"-1349,2 0 990,-6 3-1171,4-2 1081,-8 15-990,8-9 2248,-19 59-2248,15-42-1754,-5 59 0,4 5 944,10-48-1079,7 26 0,7-12 1170,2-52 539,15-1 0,-19-5 0,0 0 0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6:04.08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6 16 6363,'-1'-2'900,"1"0"-540,0 0-1,0 1-89,1-1 1439,2-3-1619,-1 4 990,6 21-900,-7-10 629,-8 75-809,1-59 45,-18 42 0,-3 0-225,14-41-1799,-34 47 1530,41-74 449,-3-28 0,8 15 0,2-20 0,1 22 0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6:03.42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7 21 5914,'-4'-5'2068,"1"1"-1618,1 2 1709,-1-5-2159,3 5 90,5 2-90,-1 2 180,8 29-180,-9-19 270,-23 66-270,11-60 269,-26 40-179,29-54 630,-7-4-720,13-3 90,29-19-90,-19 17-90,28-3 90,-33 12 0,-2 49 0,-5-37-270,-15 47 180,11-54-2158,-30 15 1798,26-21 450,-20-8 0,27-1 0,-3-9 0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6:02.84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9 94 6543,'34'-26'4588,"-7"5"-4588,-25 18 0,-2-8 90,-1 7 0,-13-14-90,7 14 449,-35-3-449,29 8 360,-39 21-270,43-12 270,5 68-360,9-58 90,18 55-90,-20-64 0,-3 28 0,-2-30-2069,-23 17 1529,17-24 540,-15-12 0,22 3 0,0-13 0,5 13 0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6:02.35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 29 6453,'-4'-1'1260,"1"0"-811,0 0-89,-1-1 1439,0 0-1709,2 1 180,4-2-1170,31 5 541,-15-1 359,52-6 0,-53 2 0,26-6 0,-35 6 0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6:02.01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9 4 6183,'-21'-2'4048,"4"0"-3958,15 4 1259,-12 24-1259,7-14 1080,-24 54-1080,22-46-270,-16 70-270,23-68-5397,48 39 5308,-24-56 90,38 3 449,-45-13 0,0 0 0,0 0 0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6:01.64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9 1 6363,'31'-1'3868,"-5"2"-3868,-23 2 630,3 36-630,-4-25 180,-4 51-180,-1-51-180,-21 46 90,17-45-3238,-26 27 2878,26-38 450,-11-3 0,17-8 0,0-3 0,1 3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6:25.29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2 26 6004,'0'-4'2068,"0"-3"-1618,-1 2 0,0-1 1978,-1 2-1618,3 6-720,-2-2 450,10 39-450,-5-24 0,2 40 0,0 2-180,-4-29-720,2 61 630,-5-81-1619,-8-3 1709,6-8 630,-28-28-360,22 21 2968,-16-35-3148,25 37 90,20-20-90,-8 24-2069,49-8 900,-42 9 1169,28-1 0,-40 5 0,1 0 0,-6 0 0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6:01.28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2 17 6094,'2'0'1709,"2"-2"-1350,-1 1 271,2-1-360,-3 1 180,3-1-181,2 1-269,-1-1 270,-1 1-180,-5 1 630,-2-1-630,1 1 629,-13-3-719,9 2 0,-16 1 0,15 1 90,-23 6 0,21-5 900,-22 2-900,26-3 0,-7 0-90,11 0 0,2 11 0,-1-8 0,7 17 0,-6-17 90,17 13-90,-14-15 0,12 10 0,-16-9-90,0 16 0,-2-13-5757,-19 21 5397,15-23 450,-14 5 0,18-11 0,-1-1 0,1 0 0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6:00.52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0 47 7803,'1'-2'809,"0"1"-629,-1 0-90,0 1 90,2-1 360,4-3-451,-3 2-89,3-1 90,-6 3 0,1-1-90,-1 1 270,2-2-270,-2 1 90,2-2-90,-2 3 270,2-3-270,-2 2 270,1 0-270,-1 0 0,0 1 0,0-1 90,-3-2-90,1 2 360,-11-5-360,9 4 90,-11-2-90,13 3 0,-12 0 0,9 1 719,-34 12-629,29-8 270,-26 18-270,33-16 180,5 21-270,2-19 90,29 30-90,-23-29-360,25 55 270,-32-48-180,-4 37 180,-5-47-1349,-23 4 1259,21-10 180,-3-30 0,13 19 0,6-20 0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5:56.06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4 20 6273,'0'-3'990,"-1"1"-630,1 0-1,-1 0 1,1 0 540,-1-1 269,1 0-1079,0 0 1349,-2 18-1349,0-7 360,-17 66-810,12-49 360,-6 36 0,2 0 0,9-37 0,-3 42 0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5:55.64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 22 7173,'-2'1'1079,"0"-1"-719,1 0 1979,0 0-2159,0 0 3777,1 0-3957,2-1 0,0 1 90,2 0 90,15-2-180,-10 1-899,57-2 449,-45 2 450,35-2 0,1 0 0,-32 1 0,42-3 0,-62 3 0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5:53.08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1 13 6993,'-1'-3'1079,"1"0"-719,0 2 0,-1 0-90,1 0-90,0 0 1619,1-1-1709,-1 2 0,2-1 0,-1 2-1,1 1 1,0-1 1530,12 25-1441,-8-14 811,16 74-900,-18-48-1200,-11 30 1,-7 21 0,2-15 479,-3-7-630,-3-2 1,-6 11 0,4-25 720,9-36 539,-11 10 0,18-26 0,1-2 0,1-1 0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5:50.21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2 45 6183,'0'-4'810,"0"1"-540,-1 0 90,1-1-91,0 1 1,0 0 2609,0-8-2789,1 7 0,-1-6 0,0 10 809,0 8-809,0-3 2069,-10 62-1979,5-41-420,-1 37 0,-1 24 0,3-17-390,5-13-2024,15 41 1,10-16 1934,-1-71 719,48-2 0,-51-18 0,12-6 0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5:46.51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0 8 6363,'-14'-4'3418,"3"2"-3238,6 1 180,1 1 630,-5 5-811,4-2 1710,-14 29-1709,12-20 1889,-22 78-2069,22-63-1574,0 40 0,5-1 854,6-37 720,50 41 0,-33-69 0,32-4 0,-40-3 0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5:46.14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7 1 6723,'21'93'5937,"-5"-19"-5937,-19-62 90,-4 6-90,-8 11 0,4-7-540,-23 18 360,25-32-4317,-26 5 3957,29-15 540,-7-11 0,13 6 0,0-4 0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5:45.84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6 9 6363,'-13'-5'3598,"2"2"-3418,9 2 180,6 3-360,-2-2 0,16 4 90,-11-2 270,15 8-270,-18-6 629,-9 21-629,0-18 810,-17 18-810,19-22 90,3 1-180,6-6 90,25-9-90,-21 9-90,22 6 90,-27 1 0,-7 40-90,-2-33-630,-19 30 450,16-37-4497,-6-3 4317,12-6 450,3-9 0,2 6 0,2-3 0,-1 3 0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5:45.26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8 85 6453,'25'-25'4498,"-5"5"-4408,-18 18 0,-4-7 0,0 6 179,-15-11-179,9 12 720,-39-7-720,33 8 719,-53 23-719,55-12 180,-20 31-180,33-32 360,30 55-450,-22-45 0,24 43 0,-31-54-2159,-30 27 1619,17-27-3327,-26 9 3237,34-19 630,3-10 0,4 5 0,4-3 0,-2 3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6:24.47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29 6273,'12'35'6027,"-2"-7"-5937,-4-32-90,7-17 90,-8 12 270,5-21-270,-11 24 719,-14-12-809,11 15-4947,-13 3 4317,16 3 630,2 7 0,2-9 0,3 1 0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5:44.72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4 42 6004,'-4'0'1349,"0"1"-899,0-1-1,0-1 1,1 1 1889,-2-2-2159,13 1-180,-6-1-720,49-1 450,-33 1 270,63-10 0,-62 7 0,25-7 0,-36 9 0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5:44.28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6 12 6363,'-16'-7'3958,"3"3"-3868,12 5 1259,-7 46-1259,4-29 315,-7 31 0,-1 2-315,5-25-1529,-6 72 899,15-77 540,52 25 0,-31-45 0,37-3 0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5:43.99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9 0 6543,'36'13'4228,"-6"-2"-4228,-30-4 180,-4 16-90,1-11 0,-12 30-90,8-27 0,-29 51-180,27-50-3508,-12 12 3238,22-34 450,3-20 0,-4 18 0,-1-7 0,-1 8 0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5:43.62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6 6813,'0'-3'2429,"0"1"-2069,0-1-91,1 2 181,3-1-450,-1 1 0,2-1 90,-2 2-90,0-1 0,1 0 0,14 3 0,-11 0 90,12 16 0,-19-10 1079,-25 46-1169,16-41 360,-20 32-360,27-42-90,15 7 0,-6-8-4857,54-10 4497,-44 3 450,32-11 0,-44 12 0,1-2 0,-2 2 0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5:43.09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70 26 6993,'2'1'1169,"-1"0"-449,-1-1 359,2 2-1079,1-2 0,1 1 0,0-1 180,1-6-180,-4 4 360,-10-8-360,4 8 180,-30-6-90,25 6 450,-35 1-540,36 2 179,-16 9-179,23-5 270,15 43-270,-7-34 0,23 36 0,-21-44 0,7 16 0,-14-17 0,-25 20 0,13-20-4677,-42 13 4227,44-16 450,-17 3 0,26-6 0,2-1 0,0 0 0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5:02.99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 46 6813,'-2'-4'6297,"3"1"-6297,8 3-990,34-4 720,-24 2-3508,46-10 3239,-51 8 539,18-7 0,-27 9 0,2-1 0,-6 3 0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5:02.71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 3 7443,'-4'0'1619,"0"0"-1079,2 0-1,0-1 1,0 1 899,0-1-719,15 1-630,-8-1-540,39 5 360,-32-2-4048,29 11 3689,-36-10 449,3 12 0,-10-12 0,-2 4 0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5:02.32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 6183,'29'9'4588,"-5"-1"-5218,-17-7-3328,17-1 3958,-13 0 0,13-1 0,-17 0 0,0 0 0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5:02.11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7 0 6004,'-7'75'3276,"0"0"1,1-9 0,1-14-3033,4-33-5371,6 15 4317,-2-22-3148,9 7 3958,-9-23 0,4-7 0,-5 4 0,-1 0 0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5:01.88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7 292 6993,'-3'2'1619,"1"0"-1259,1-1 719,-1-1-719,-1-3-90,-1-3-180,1 1 180,-4-12-270,5 12 1169,-15-18-1079,12 19 630,-21-3-630,20 10 1529,-26 22-1440,23-15 631,-16 58-990,25-53-2159,19 27 1890,-7-46-3239,43-45 3598,-42 31 539,8-41 1,-4-4-450,-14 34 90,2-26 0,0 3-90,-2 37 1170,7-25-991,-7 35 4859,-11 50-4769,4-24 811,-17 72-900,15-70-2249,-10 70 1259,14-69 810,25 4 0,-13-38 0,22-25 0,-27 24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6:24.13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86 6004,'55'-47'0,"-10"8"0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5:01.16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 9 6723,'-2'-2'1259,"1"0"-809,0 1 0,0-1-90,0 1 809,-1 1-989,1 0 0,0 1 0,1 1 0,0 1-90,0 1 1529,4 49-1529,-3-31 134,-1 44 1,0 3-225,-2-33-720,-3 37 1,0-3 179,3-44 540,8 28 0,0-57 0,9-8 0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5:00.66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5 10 6004,'-1'-3'1888,"0"0"-1438,1 2 2159,-4-1-2429,3 2 1079,-5 3-1079,4 0 2158,-16 35-2068,12-23 360,-11 41 0,3 5-1080,9-31-5037,16 68 4588,3-91 899,43-3 0,-41-10 0,19-6 0,-26 7 0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5:00.29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8 0 6004,'22'28'8365,"-4"-4"-8275,-15-12 0,3 56-90,-5-41-360,-6 67 180,-1-76-3238,-31 42 2788,27-48 630,-25-3 0,30-18 0,-5-16 0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5:00.01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5 32 6633,'-1'-5'1439,"0"0"-899,-1 1 0,0 0-90,1 0 89,-1 1 1530,-2-3-540,-3 58-1439,3-37 90,-6 73-270,7-70-1799,0 44 1529,3-49-1888,-9-8 2338,5-13 539,-14-27-359,13 27-90,-4-6 90,5 9 0,1-1 2788,-6-9-2788,6 10 359,8-4-629,0 10-2608,38 9 2068,-31-8 540,39 0 0,-42-4 0,12-4 0,-18 3 0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4:59.41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 39 6453,'-2'-3'1260,"0"0"-811,0 0-89,-1 0 90,1 1 359,0-2 91,2-2-540,20 2-270,-12 1 629,17 15-629,-23-4 1080,11 66-1170,-9-53 89,22 43-89,-18-62 90,30-25-90,-28 12 900,1-64-630,-15 58 629,-16-40-719,15 52 90,-12 5-270,15 3-1799,31 24 1439,-17-21-3058,44 7 2789,-45-16 629,19-4 0,-24 6 0,6 0 0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4:58.81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 20 6094,'-2'-2'989,"1"-1"-629,-1 1 0,0-1 89,1 1-89,0 0 1439,-2-4 720,6 22-2250,-3-11 1530,5 53-1619,-4-37 270,-1 34 0,0 3-450,-1-27-315,-1 33 0,1-5-45,0-40-3328,1 22 2969,1-46-2249,2-13 2248,-2 11 180,1-6 91,-1 7 449,0 2 0,1-1 0,0 1 0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4:57.75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 11 6453,'-1'-3'1799,"-1"0"-1349,1 1 450,-1 0-451,0 1 721,1 2-1080,0 0 1888,6 59-1888,-4-40 630,2 65-630,-5-69 809,-6 45-899,6-48 270,-2 16-270,5-32 180,10-32-180,-7 23-90,30-37 90,-25 41-180,27-4 180,-30 17-360,14 53 360,-17-41-89,-9 48 89,-2-57-4138,-35 14 3418,32-19 720,-20-9 0,29 0 0,0-9 0,4 10 0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4:57.01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4 83 6633,'-2'-2'1080,"0"0"-721,1 1 91,-1 0-90,1 0 0,0-1 539,3-6-359,13-11-540,-8 6 540,8-8-450,-15 19 899,-12-7-899,7 7 1709,-47 19-1619,38-8 359,-36 33-449,44-30 270,2 32-360,7-34-629,50-20 539,-38-2-360,37-43 450,-49 43 1079,-2-19-1079,-2 28 90,0 14-180,4 1-4407,27 33 3777,-19-36 720,35-9 0,-37-12 0,12-19 0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4:56.06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7 158 9422,'1'-1'449,"-1"-1"-359,1 1-90,0 0 90,0 0 0,2-2 180,10-12 630,-30-16-811,20 8 1081,-48-16-900,31 31 2608,-51-19-2698,48 21 1169,-21 75-1259,38-34 0,7 53 0,4 5-90,-2-39-1131,1 17 1,2 16-1,-2-17 1131,-4-16-440,-14 15 0,-8-19 80,3-51-2840,-36-30 2390,44 19 810,-2-31 0,7 33 0,4-14 0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4:48.79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 1 6633,'-3'14'-180,"1"-3"-269,0-10 449,0 0 0,0 0 0,0 0 0,-1 1 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6:23.91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4 6363,'1'-2'1260,"1"0"-901,-1 1 91,0 0 0,-1 0 719,1-1 900,2-1-2069,-1 2 0,1 0 90,-1 2-90,0 1 0,0 1 90,0-1-90,0 2 360,3 36-360,-3-24-270,-1 71 90,-2-67-3238,0 40 2878,2-54 540,-4 1 0,0-9 0,-5-4 0,4 5 0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4:48.60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 1 6633,'-8'20'0,"2"-3"0,6-15 0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4:48.46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41 6004,'45'14'4857,"-8"-2"-4857,-37-14 0,0-4 0,0 2 270,-5-10-90,3 9 1708,-13-18-1708,10 18 1349,-12-2-1529,15 10-2248,8 60 1618,-1-46-3597,31 37 3507,-23-55 720,25-8 0,-25 2 0,8-4 0,-10 5 0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4:48.08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2 21 5914,'-3'2'4947,"0"-2"-4947,4-1-180,0-1-90,0-3 270,0 2 1529,-11-7-1349,6 9 1529,-17 2-1619,16 2-450,-5 42 180,11-32-3597,17 24 3147,-10-38 630,26-15 0,-24 8 0,11-9 0,-14 11 0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4:47.72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28 6094,'11'30'4587,"-3"-5"-4587,-7-24 90,-1-1-90,1-1 90,2-6-90,0 3 0,7-25 0,-7 20 0,11-21 0,-11 27-1439,11 24 989,-12-11-2069,6 30 2070,-8-35 449,2 6 0,-1-11 0,1 0 0,1-1 0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4:47.35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4 23 6094,'6'-8'4317,"-2"2"-4317,-2 4 90,-1 1 90,-1 1-90,0-1 539,-7-2-539,4 1 1440,-26 4-1440,21 0 179,-22 14-179,26-10 360,-10 33-450,12-28-3148,29 14 2698,-17-26-1349,33-21 1799,-37 12 2789,-1-24-2340,-6 28 3689,-9-2-4138,8 10-1079,3 14 719,2-10-5757,18 13 5578,-14-16 539,13 0 0,-16-5 0,2-3 0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4:46.80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5 6543,'67'-6'-270,"-13"0"270,-49 5 0,0 0 0,-1 0 0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4:46.65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20 6004,'0'-3'1079,"1"1"-719,-1-1 89,0 0 271,0 0 1439,1 0-2069,-1 1 0,2 2 0,-1 2-90,0 1 90,1 0 0,0 2 0,-1 0-1,1 0 1,0 2 720,3 55-810,-3-36-405,1 36 0,-1 0 136,-1-35-4948,6 34 5217,-4-62 0,4-6 0,-7 0 0,0 1 0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4:43.72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5 49 8792,'1'-2'1529,"0"0"-1079,-1 1 629,1-2-989,0 1 990,0-5-990,-1 4 179,-2-8-179,0 8 540,-20-9-540,16 10 629,-19 2-719,22 3 180,5 15-180,1-13-90,27 29 90,-23-26-90,13 19 90,-20-24-4137,-22 10 3507,15-11-3238,-17 2 3868,23-6 0,-2-3 0,4 3 0,0 0 0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4:43.25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 6094,'1'1'7105,"0"-1"-6925,-1 3-90,0-1 0,0 0 180,2 15-270,-1-9 0,2 11 0,-2-12 0,-1 0-3418,7 21 2788,-5-18 630,11 8 0,-10-20 0,5-7 0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8:44:42.97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0 6363,'3'70'1169,"0"1"1,0-8-1,0-15-1888,-2-37 719,6-4 0,-4-5 0,5 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8</Pages>
  <Words>694</Words>
  <Characters>5163</Characters>
  <Application>Microsoft Office Word</Application>
  <DocSecurity>0</DocSecurity>
  <Lines>43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ubject: TestBank AM1</vt:lpstr>
    </vt:vector>
  </TitlesOfParts>
  <Company>FPT</Company>
  <LinksUpToDate>false</LinksUpToDate>
  <CharactersWithSpaces>58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bject: TestBank AM1</dc:title>
  <dc:subject/>
  <dc:creator>LamPT</dc:creator>
  <cp:keywords/>
  <cp:lastModifiedBy>Hong Ngoc Huynh</cp:lastModifiedBy>
  <cp:revision>3</cp:revision>
  <cp:lastPrinted>2010-03-19T04:48:00Z</cp:lastPrinted>
  <dcterms:created xsi:type="dcterms:W3CDTF">2022-11-16T08:54:00Z</dcterms:created>
  <dcterms:modified xsi:type="dcterms:W3CDTF">2022-11-16T08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